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Look w:val="01E0" w:firstRow="1" w:lastRow="1" w:firstColumn="1" w:lastColumn="1" w:noHBand="0" w:noVBand="0"/>
      </w:tblPr>
      <w:tblGrid>
        <w:gridCol w:w="3757"/>
        <w:gridCol w:w="4969"/>
        <w:gridCol w:w="1414"/>
      </w:tblGrid>
      <w:tr w:rsidR="00AC1B0C" w:rsidRPr="00287BFB" w14:paraId="7F170DDC" w14:textId="77777777" w:rsidTr="00987FFD">
        <w:trPr>
          <w:trHeight w:val="898"/>
        </w:trPr>
        <w:tc>
          <w:tcPr>
            <w:tcW w:w="1853" w:type="pct"/>
            <w:vMerge w:val="restart"/>
          </w:tcPr>
          <w:p w14:paraId="01E7E276" w14:textId="77777777" w:rsidR="00D417F4" w:rsidRPr="00287BFB" w:rsidRDefault="00D417F4" w:rsidP="00C544C2">
            <w:pPr>
              <w:jc w:val="center"/>
              <w:rPr>
                <w:b/>
                <w:szCs w:val="26"/>
              </w:rPr>
            </w:pPr>
            <w:r w:rsidRPr="00287BFB">
              <w:rPr>
                <w:b/>
                <w:szCs w:val="26"/>
              </w:rPr>
              <w:t>SỞ GIÁO DỤC VÀ ĐÀO TẠO</w:t>
            </w:r>
          </w:p>
          <w:p w14:paraId="37E7742D" w14:textId="2371D4E6" w:rsidR="00D417F4" w:rsidRPr="00287BFB" w:rsidRDefault="008161BC" w:rsidP="00C544C2">
            <w:pPr>
              <w:jc w:val="center"/>
              <w:rPr>
                <w:b/>
                <w:szCs w:val="26"/>
              </w:rPr>
            </w:pPr>
            <w:r w:rsidRPr="00287BFB">
              <w:rPr>
                <w:noProof/>
                <w:szCs w:val="26"/>
              </w:rPr>
              <mc:AlternateContent>
                <mc:Choice Requires="wps">
                  <w:drawing>
                    <wp:anchor distT="0" distB="0" distL="114300" distR="114300" simplePos="0" relativeHeight="251654656" behindDoc="0" locked="0" layoutInCell="1" allowOverlap="1" wp14:anchorId="7CEE33B6" wp14:editId="0728240E">
                      <wp:simplePos x="0" y="0"/>
                      <wp:positionH relativeFrom="column">
                        <wp:posOffset>637540</wp:posOffset>
                      </wp:positionH>
                      <wp:positionV relativeFrom="paragraph">
                        <wp:posOffset>226695</wp:posOffset>
                      </wp:positionV>
                      <wp:extent cx="720090" cy="0"/>
                      <wp:effectExtent l="6350" t="11430" r="6985" b="7620"/>
                      <wp:wrapNone/>
                      <wp:docPr id="679" name="Line 5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15="http://schemas.microsoft.com/office/word/2012/wordml">
                  <w:pict>
                    <v:line w14:anchorId="6B9EE47C" id="Line 582"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2pt,17.85pt" to="106.9pt,17.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un6brQEAAEcDAAAOAAAAZHJzL2Uyb0RvYy54bWysUsFuGyEQvVfqPyDu9dqW0jQrr3Nwml7S 1lKSDxgDu4vKMmgGe9d/HyC2E6W3qhwQMDOP997M6nYanDgYYou+kYvZXArjFWrru0Y+P91/+SYF R/AaHHrTyKNhebv+/Gk1htossUenDYkE4rkeQyP7GENdVax6MwDPMBifgi3SADFdqas0wZjQB1ct 5/Ov1YikA6EyzOn17jUo1wW/bY2Kv9uWTRSukYlbLDuVfZf3ar2CuiMIvVUnGvAPLAawPn16gbqD CGJP9i+owSpCxjbOFA4Vtq1VpmhIahbzD2oeewimaEnmcLjYxP8PVv06bPyWMnU1+cfwgOoPC4+b HnxnCoGnY0iNW2SrqjFwfSnJFw5bErvxJ+qUA/uIxYWppSFDJn1iKmYfL2abKQqVHq9T+25SS9Q5 VEF9rgvE8YfBQeRDI5312Qao4fDAMfOA+pySnz3eW+dKK50XYyNvrpZXpYDRWZ2DOY2p220ciQPk YSiriEqR92mEe68LWG9Afz+dI1j3ek6fO3/yIsvPs8b1DvVxS2ePUrcKy9Nk5XF4fy/Vb/O/fgEA AP//AwBQSwMEFAAGAAgAAAAhAD+mk93cAAAACQEAAA8AAABkcnMvZG93bnJldi54bWxMj81OwzAQ hO9IvIO1SFyq1m7Cn0KcCgG5caFQcd0mSxIRr9PYbQNPzyIOcJzZT7Mz+WpyvTrQGDrPFpYLA4q4 8nXHjYXXl3J+AypE5Bp7z2ThkwKsitOTHLPaH/mZDuvYKAnhkKGFNsYh0zpULTkMCz8Qy+3djw6j yLHR9YhHCXe9Toy50g47lg8tDnTfUvWx3jsLodzQrvyaVTPzljaekt3D0yNae3423d2CijTFPxh+ 6kt1KKTT1u+5DqoXbcyFoBbSy2tQAiTLVLZsfw1d5Pr/guIbAAD//wMAUEsBAi0AFAAGAAgAAAAh ALaDOJL+AAAA4QEAABMAAAAAAAAAAAAAAAAAAAAAAFtDb250ZW50X1R5cGVzXS54bWxQSwECLQAU AAYACAAAACEAOP0h/9YAAACUAQAACwAAAAAAAAAAAAAAAAAvAQAAX3JlbHMvLnJlbHNQSwECLQAU AAYACAAAACEAdbp+m60BAABHAwAADgAAAAAAAAAAAAAAAAAuAgAAZHJzL2Uyb0RvYy54bWxQSwEC LQAUAAYACAAAACEAP6aT3dwAAAAJAQAADwAAAAAAAAAAAAAAAAAHBAAAZHJzL2Rvd25yZXYueG1s UEsFBgAAAAAEAAQA8wAAABAFAAAAAA== "/>
                  </w:pict>
                </mc:Fallback>
              </mc:AlternateContent>
            </w:r>
            <w:r w:rsidR="00B24A54" w:rsidRPr="00287BFB">
              <w:rPr>
                <w:noProof/>
                <w:szCs w:val="26"/>
              </w:rPr>
              <mc:AlternateContent>
                <mc:Choice Requires="wps">
                  <w:drawing>
                    <wp:anchor distT="0" distB="0" distL="114300" distR="114300" simplePos="0" relativeHeight="251653632" behindDoc="1" locked="0" layoutInCell="1" allowOverlap="1" wp14:anchorId="5942BA5D" wp14:editId="0275CFA3">
                      <wp:simplePos x="0" y="0"/>
                      <wp:positionH relativeFrom="column">
                        <wp:posOffset>337820</wp:posOffset>
                      </wp:positionH>
                      <wp:positionV relativeFrom="paragraph">
                        <wp:posOffset>332740</wp:posOffset>
                      </wp:positionV>
                      <wp:extent cx="1504950" cy="301625"/>
                      <wp:effectExtent l="10160" t="5715" r="8890" b="6985"/>
                      <wp:wrapNone/>
                      <wp:docPr id="678" name="Text Box 5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040CD8AE" w14:textId="77777777" w:rsidR="00A71B4A" w:rsidRDefault="00A71B4A" w:rsidP="00D417F4">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81" o:spid="_x0000_s1026" type="#_x0000_t202" style="position:absolute;left:0;text-align:left;margin-left:26.6pt;margin-top:26.2pt;width:118.5pt;height:23.7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pveRKwIAAFQEAAAOAAAAZHJzL2Uyb0RvYy54bWysVNtu2zAMfR+wfxD0vtjJkjQx4hRdugwD ugvQ7gNkWbaFSaImKbG7ry8lp1l2wR6G+UEQQ+qQPIfM5nrQihyF8xJMSaeTnBJhONTStCX98rB/ taLEB2ZqpsCIkj4KT6+3L19seluIGXSgauEIghhf9LakXQi2yDLPO6GZn4AVBp0NOM0Cmq7Nasd6 RNcqm+X5MuvB1dYBF97jr7ejk24TftMIHj41jReBqJJibSGdLp1VPLPthhWtY7aT/FQG+4cqNJMG k56hbllg5ODkb1BacgcemjDhoDNoGslF6gG7mea/dHPfMStSL0iOt2ea/P+D5R+Pnx2RdUmXVyiV YRpFehBDIG9gIIvVNDLUW19g4L3F0DCgA5VO3Xp7B/yrJwZ2HTOtuHEO+k6wGitML7OLpyOOjyBV /wFqTMQOARLQ0Dgd6UNCCKKjUo9ndWIxPKZc5PP1Al0cfa/z6XK2iMVlrHh+bZ0P7wRoEi8ldah+ QmfHOx/G0OeQmMyDkvVeKpUM11Y75ciR4aTs03dC/ylMGdKXdL3A3H+HyNP3JwgtA468krqkq3MQ KyJtb02dBjIwqcY7dqcMNhl5jNSNJIahGk66VFA/IqMOxtHGVcRLB+47JT2OdUn9twNzghL13qAq 6+l8HvcgGfPF1QwNd+mpLj3McIQqaaBkvO7CuDsH62TbYaZxDgzcoJKNTCTHUseqTnXj6CaZTmsW d+PSTlE//gy2TwAAAP//AwBQSwMEFAAGAAgAAAAhAMqJrXvfAAAACAEAAA8AAABkcnMvZG93bnJl di54bWxMj0FPwzAMhe9I/IfISFwQS+nGWErTCSGB2A0GgmvWeG1F4pQm68q/x5zgZNnv6fl75Xry Tow4xC6QhqtZBgKpDrajRsPb68PlCkRMhqxxgVDDN0ZYV6cnpSlsONILjtvUCA6hWBgNbUp9IWWs W/QmzkKPxNo+DN4kXodG2sEcOdw7mWfZUnrTEX9oTY/3Ldaf24PXsFo8jR9xM39+r5d7p9LFzfj4 NWh9fjbd3YJIOKU/M/ziMzpUzLQLB7JROA3X85ydPPMFCNZzlfFhp0EpBbIq5f8C1Q8AAAD//wMA UEsBAi0AFAAGAAgAAAAhALaDOJL+AAAA4QEAABMAAAAAAAAAAAAAAAAAAAAAAFtDb250ZW50X1R5 cGVzXS54bWxQSwECLQAUAAYACAAAACEAOP0h/9YAAACUAQAACwAAAAAAAAAAAAAAAAAvAQAAX3Jl bHMvLnJlbHNQSwECLQAUAAYACAAAACEApqb3kSsCAABUBAAADgAAAAAAAAAAAAAAAAAuAgAAZHJz L2Uyb0RvYy54bWxQSwECLQAUAAYACAAAACEAyomte98AAAAIAQAADwAAAAAAAAAAAAAAAACFBAAA ZHJzL2Rvd25yZXYueG1sUEsFBgAAAAAEAAQA8wAAAJEFAAAAAA== ">
                      <v:textbox>
                        <w:txbxContent>
                          <w:p w14:paraId="040CD8AE" w14:textId="77777777" w:rsidR="00A71B4A" w:rsidRDefault="00A71B4A" w:rsidP="00D417F4">
                            <w:pPr>
                              <w:jc w:val="center"/>
                            </w:pPr>
                            <w:r>
                              <w:t>ĐỀ CHÍNH THỨC</w:t>
                            </w:r>
                          </w:p>
                        </w:txbxContent>
                      </v:textbox>
                    </v:shape>
                  </w:pict>
                </mc:Fallback>
              </mc:AlternateContent>
            </w:r>
            <w:r w:rsidRPr="00287BFB">
              <w:rPr>
                <w:b/>
                <w:szCs w:val="26"/>
              </w:rPr>
              <w:t xml:space="preserve">TỈNH </w:t>
            </w:r>
            <w:r w:rsidR="00D417F4" w:rsidRPr="00287BFB">
              <w:rPr>
                <w:b/>
                <w:szCs w:val="26"/>
              </w:rPr>
              <w:t xml:space="preserve">QUẢNG </w:t>
            </w:r>
            <w:smartTag w:uri="urn:schemas-microsoft-com:office:smarttags" w:element="country-region">
              <w:smartTag w:uri="urn:schemas-microsoft-com:office:smarttags" w:element="place">
                <w:r w:rsidR="00D417F4" w:rsidRPr="00287BFB">
                  <w:rPr>
                    <w:b/>
                    <w:szCs w:val="26"/>
                  </w:rPr>
                  <w:t>NAM</w:t>
                </w:r>
              </w:smartTag>
            </w:smartTag>
          </w:p>
          <w:p w14:paraId="4560BBBD" w14:textId="1D460D1D" w:rsidR="00D417F4" w:rsidRPr="00287BFB" w:rsidRDefault="00D417F4" w:rsidP="00C544C2">
            <w:pPr>
              <w:jc w:val="center"/>
              <w:rPr>
                <w:szCs w:val="26"/>
              </w:rPr>
            </w:pPr>
          </w:p>
          <w:p w14:paraId="2B0F26E4" w14:textId="77777777" w:rsidR="00D417F4" w:rsidRPr="00287BFB" w:rsidRDefault="00C16176" w:rsidP="00C16176">
            <w:pPr>
              <w:tabs>
                <w:tab w:val="left" w:pos="899"/>
              </w:tabs>
              <w:rPr>
                <w:szCs w:val="26"/>
              </w:rPr>
            </w:pPr>
            <w:r w:rsidRPr="00287BFB">
              <w:rPr>
                <w:szCs w:val="26"/>
              </w:rPr>
              <w:tab/>
            </w:r>
          </w:p>
          <w:p w14:paraId="7F53BB83" w14:textId="77777777" w:rsidR="00D417F4" w:rsidRPr="00287BFB" w:rsidRDefault="00D417F4" w:rsidP="00C544C2">
            <w:pPr>
              <w:tabs>
                <w:tab w:val="left" w:pos="939"/>
              </w:tabs>
              <w:jc w:val="center"/>
              <w:rPr>
                <w:sz w:val="10"/>
                <w:szCs w:val="26"/>
              </w:rPr>
            </w:pPr>
          </w:p>
          <w:p w14:paraId="4A4D83C1" w14:textId="42B3EF04" w:rsidR="00D417F4" w:rsidRPr="00287BFB" w:rsidRDefault="00BF599E" w:rsidP="00C16176">
            <w:pPr>
              <w:tabs>
                <w:tab w:val="left" w:pos="939"/>
              </w:tabs>
              <w:rPr>
                <w:szCs w:val="26"/>
              </w:rPr>
            </w:pPr>
            <w:r w:rsidRPr="00287BFB">
              <w:rPr>
                <w:szCs w:val="26"/>
              </w:rPr>
              <w:t xml:space="preserve">         </w:t>
            </w:r>
            <w:r w:rsidR="00D417F4" w:rsidRPr="00287BFB">
              <w:rPr>
                <w:szCs w:val="26"/>
              </w:rPr>
              <w:t>(</w:t>
            </w:r>
            <w:r w:rsidR="00D417F4" w:rsidRPr="00287BFB">
              <w:rPr>
                <w:i/>
                <w:szCs w:val="26"/>
              </w:rPr>
              <w:t>Đề gồm có 0</w:t>
            </w:r>
            <w:r w:rsidR="00F2006B" w:rsidRPr="00287BFB">
              <w:rPr>
                <w:i/>
                <w:szCs w:val="26"/>
              </w:rPr>
              <w:t>6</w:t>
            </w:r>
            <w:r w:rsidR="00D417F4" w:rsidRPr="00287BFB">
              <w:rPr>
                <w:i/>
                <w:szCs w:val="26"/>
              </w:rPr>
              <w:t xml:space="preserve"> trang</w:t>
            </w:r>
            <w:r w:rsidR="00D417F4" w:rsidRPr="00287BFB">
              <w:rPr>
                <w:szCs w:val="26"/>
              </w:rPr>
              <w:t>)</w:t>
            </w:r>
          </w:p>
        </w:tc>
        <w:tc>
          <w:tcPr>
            <w:tcW w:w="3147" w:type="pct"/>
            <w:gridSpan w:val="2"/>
          </w:tcPr>
          <w:p w14:paraId="1AC46400" w14:textId="77777777" w:rsidR="00D417F4" w:rsidRPr="00287BFB" w:rsidRDefault="00D417F4" w:rsidP="00C544C2">
            <w:pPr>
              <w:jc w:val="center"/>
              <w:rPr>
                <w:b/>
                <w:szCs w:val="26"/>
              </w:rPr>
            </w:pPr>
            <w:r w:rsidRPr="00287BFB">
              <w:rPr>
                <w:b/>
                <w:szCs w:val="26"/>
              </w:rPr>
              <w:t>KỲ THI HỌC SINH GIỎI CẤP TỈNH</w:t>
            </w:r>
            <w:r w:rsidR="00C6009B" w:rsidRPr="00287BFB">
              <w:rPr>
                <w:b/>
                <w:szCs w:val="26"/>
              </w:rPr>
              <w:t xml:space="preserve"> THPT</w:t>
            </w:r>
          </w:p>
          <w:p w14:paraId="7B3D0227" w14:textId="77777777" w:rsidR="00D417F4" w:rsidRPr="00287BFB" w:rsidRDefault="00D417F4" w:rsidP="00C544C2">
            <w:pPr>
              <w:jc w:val="center"/>
              <w:rPr>
                <w:b/>
                <w:szCs w:val="26"/>
              </w:rPr>
            </w:pPr>
            <w:r w:rsidRPr="00287BFB">
              <w:rPr>
                <w:b/>
                <w:szCs w:val="26"/>
              </w:rPr>
              <w:t>NĂM HỌC 20</w:t>
            </w:r>
            <w:r w:rsidR="008A1627" w:rsidRPr="00287BFB">
              <w:rPr>
                <w:b/>
                <w:szCs w:val="26"/>
              </w:rPr>
              <w:t>2</w:t>
            </w:r>
            <w:r w:rsidR="00437934" w:rsidRPr="00287BFB">
              <w:rPr>
                <w:b/>
                <w:szCs w:val="26"/>
              </w:rPr>
              <w:t>1</w:t>
            </w:r>
            <w:r w:rsidRPr="00287BFB">
              <w:rPr>
                <w:b/>
                <w:szCs w:val="26"/>
              </w:rPr>
              <w:t>-20</w:t>
            </w:r>
            <w:r w:rsidR="00017CC2" w:rsidRPr="00287BFB">
              <w:rPr>
                <w:b/>
                <w:szCs w:val="26"/>
              </w:rPr>
              <w:t>2</w:t>
            </w:r>
            <w:r w:rsidR="00437934" w:rsidRPr="00287BFB">
              <w:rPr>
                <w:b/>
                <w:szCs w:val="26"/>
              </w:rPr>
              <w:t>2</w:t>
            </w:r>
          </w:p>
          <w:p w14:paraId="6E888E2C" w14:textId="6E6705CD" w:rsidR="00D417F4" w:rsidRPr="00287BFB" w:rsidRDefault="009D0304" w:rsidP="009D0304">
            <w:pPr>
              <w:tabs>
                <w:tab w:val="left" w:pos="561"/>
                <w:tab w:val="left" w:pos="1695"/>
              </w:tabs>
              <w:rPr>
                <w:b/>
                <w:szCs w:val="26"/>
              </w:rPr>
            </w:pPr>
            <w:r w:rsidRPr="00287BFB">
              <w:rPr>
                <w:b/>
                <w:szCs w:val="26"/>
              </w:rPr>
              <w:t xml:space="preserve">         </w:t>
            </w:r>
            <w:r w:rsidR="00C6292B" w:rsidRPr="00287BFB">
              <w:rPr>
                <w:b/>
                <w:szCs w:val="26"/>
              </w:rPr>
              <w:t xml:space="preserve">     </w:t>
            </w:r>
            <w:r w:rsidR="00D417F4" w:rsidRPr="00287BFB">
              <w:rPr>
                <w:b/>
                <w:szCs w:val="26"/>
              </w:rPr>
              <w:t xml:space="preserve">Môn thi: </w:t>
            </w:r>
            <w:r w:rsidR="007B6426" w:rsidRPr="00287BFB">
              <w:rPr>
                <w:b/>
                <w:szCs w:val="26"/>
              </w:rPr>
              <w:t>VẬT LÝ</w:t>
            </w:r>
            <w:r w:rsidR="003D368A" w:rsidRPr="00287BFB">
              <w:rPr>
                <w:b/>
                <w:szCs w:val="26"/>
              </w:rPr>
              <w:t xml:space="preserve"> 12</w:t>
            </w:r>
          </w:p>
          <w:p w14:paraId="07C31F81" w14:textId="6FB8D64D" w:rsidR="00D417F4" w:rsidRPr="00287BFB" w:rsidRDefault="00C6292B" w:rsidP="00C544C2">
            <w:pPr>
              <w:tabs>
                <w:tab w:val="left" w:pos="561"/>
                <w:tab w:val="left" w:pos="1695"/>
              </w:tabs>
              <w:jc w:val="center"/>
              <w:rPr>
                <w:szCs w:val="26"/>
              </w:rPr>
            </w:pPr>
            <w:r w:rsidRPr="00287BFB">
              <w:rPr>
                <w:b/>
                <w:szCs w:val="26"/>
              </w:rPr>
              <w:t xml:space="preserve">             </w:t>
            </w:r>
            <w:r w:rsidR="00987FFD" w:rsidRPr="00287BFB">
              <w:rPr>
                <w:b/>
                <w:szCs w:val="26"/>
              </w:rPr>
              <w:t xml:space="preserve"> </w:t>
            </w:r>
            <w:r w:rsidR="00D417F4" w:rsidRPr="00287BFB">
              <w:rPr>
                <w:b/>
                <w:szCs w:val="26"/>
              </w:rPr>
              <w:t>Thời gian:</w:t>
            </w:r>
            <w:r w:rsidR="00D417F4" w:rsidRPr="00287BFB">
              <w:rPr>
                <w:szCs w:val="26"/>
              </w:rPr>
              <w:t xml:space="preserve"> </w:t>
            </w:r>
            <w:r w:rsidR="00D417F4" w:rsidRPr="00287BFB">
              <w:rPr>
                <w:b/>
                <w:szCs w:val="26"/>
              </w:rPr>
              <w:t>90 phút</w:t>
            </w:r>
            <w:r w:rsidR="00D417F4" w:rsidRPr="00287BFB">
              <w:rPr>
                <w:i/>
                <w:szCs w:val="26"/>
              </w:rPr>
              <w:t xml:space="preserve"> </w:t>
            </w:r>
            <w:r w:rsidR="00D417F4" w:rsidRPr="00287BFB">
              <w:rPr>
                <w:szCs w:val="26"/>
              </w:rPr>
              <w:t>(</w:t>
            </w:r>
            <w:r w:rsidR="00D417F4" w:rsidRPr="00287BFB">
              <w:rPr>
                <w:i/>
                <w:szCs w:val="26"/>
              </w:rPr>
              <w:t>không kể thời gian phát đề</w:t>
            </w:r>
            <w:r w:rsidR="00D417F4" w:rsidRPr="00287BFB">
              <w:rPr>
                <w:szCs w:val="26"/>
              </w:rPr>
              <w:t>)</w:t>
            </w:r>
          </w:p>
          <w:p w14:paraId="639C5288" w14:textId="6D6000E0" w:rsidR="00D417F4" w:rsidRPr="00287BFB" w:rsidRDefault="009865EE" w:rsidP="0093730D">
            <w:pPr>
              <w:tabs>
                <w:tab w:val="left" w:pos="561"/>
                <w:tab w:val="left" w:pos="1695"/>
              </w:tabs>
              <w:rPr>
                <w:b/>
                <w:szCs w:val="26"/>
              </w:rPr>
            </w:pPr>
            <w:r w:rsidRPr="00287BFB">
              <w:rPr>
                <w:szCs w:val="26"/>
              </w:rPr>
              <w:t xml:space="preserve">         </w:t>
            </w:r>
            <w:r w:rsidR="00C6292B" w:rsidRPr="00287BFB">
              <w:rPr>
                <w:szCs w:val="26"/>
              </w:rPr>
              <w:t xml:space="preserve">     </w:t>
            </w:r>
            <w:r w:rsidR="00D417F4" w:rsidRPr="00287BFB">
              <w:rPr>
                <w:b/>
                <w:szCs w:val="26"/>
              </w:rPr>
              <w:t>Ngày thi:</w:t>
            </w:r>
            <w:r w:rsidR="00D417F4" w:rsidRPr="00287BFB">
              <w:rPr>
                <w:szCs w:val="26"/>
              </w:rPr>
              <w:t xml:space="preserve"> </w:t>
            </w:r>
            <w:r w:rsidR="0093730D" w:rsidRPr="00287BFB">
              <w:rPr>
                <w:b/>
                <w:szCs w:val="26"/>
              </w:rPr>
              <w:t>22</w:t>
            </w:r>
            <w:r w:rsidR="009C62F2" w:rsidRPr="00287BFB">
              <w:rPr>
                <w:b/>
                <w:szCs w:val="26"/>
              </w:rPr>
              <w:t>/</w:t>
            </w:r>
            <w:r w:rsidRPr="00287BFB">
              <w:rPr>
                <w:b/>
                <w:szCs w:val="26"/>
              </w:rPr>
              <w:t>3</w:t>
            </w:r>
            <w:r w:rsidR="00D417F4" w:rsidRPr="00287BFB">
              <w:rPr>
                <w:b/>
                <w:szCs w:val="26"/>
              </w:rPr>
              <w:t>/20</w:t>
            </w:r>
            <w:r w:rsidR="00AF4CBE" w:rsidRPr="00287BFB">
              <w:rPr>
                <w:b/>
                <w:szCs w:val="26"/>
              </w:rPr>
              <w:t>2</w:t>
            </w:r>
            <w:r w:rsidR="00437934" w:rsidRPr="00287BFB">
              <w:rPr>
                <w:b/>
                <w:szCs w:val="26"/>
              </w:rPr>
              <w:t>2</w:t>
            </w:r>
          </w:p>
        </w:tc>
      </w:tr>
      <w:tr w:rsidR="00D417F4" w:rsidRPr="00287BFB" w14:paraId="3D231975" w14:textId="77777777" w:rsidTr="00987FFD">
        <w:trPr>
          <w:trHeight w:val="128"/>
        </w:trPr>
        <w:tc>
          <w:tcPr>
            <w:tcW w:w="1853" w:type="pct"/>
            <w:vMerge/>
          </w:tcPr>
          <w:p w14:paraId="327BA4B0" w14:textId="77777777" w:rsidR="00D417F4" w:rsidRPr="00287BFB" w:rsidRDefault="00D417F4" w:rsidP="00C544C2">
            <w:pPr>
              <w:jc w:val="center"/>
              <w:rPr>
                <w:b/>
                <w:szCs w:val="26"/>
              </w:rPr>
            </w:pPr>
          </w:p>
        </w:tc>
        <w:tc>
          <w:tcPr>
            <w:tcW w:w="2450" w:type="pct"/>
            <w:tcBorders>
              <w:right w:val="single" w:sz="4" w:space="0" w:color="auto"/>
            </w:tcBorders>
          </w:tcPr>
          <w:p w14:paraId="4C69BFD7" w14:textId="77777777" w:rsidR="00D417F4" w:rsidRPr="00287BFB" w:rsidRDefault="00D417F4" w:rsidP="00C544C2">
            <w:pPr>
              <w:jc w:val="center"/>
              <w:rPr>
                <w:b/>
                <w:szCs w:val="26"/>
              </w:rPr>
            </w:pPr>
          </w:p>
        </w:tc>
        <w:tc>
          <w:tcPr>
            <w:tcW w:w="696" w:type="pct"/>
            <w:tcBorders>
              <w:top w:val="single" w:sz="4" w:space="0" w:color="auto"/>
              <w:left w:val="single" w:sz="4" w:space="0" w:color="auto"/>
              <w:bottom w:val="single" w:sz="4" w:space="0" w:color="auto"/>
              <w:right w:val="single" w:sz="4" w:space="0" w:color="auto"/>
            </w:tcBorders>
          </w:tcPr>
          <w:p w14:paraId="0FF17506" w14:textId="39D80B99" w:rsidR="00D417F4" w:rsidRPr="00287BFB" w:rsidRDefault="00D417F4" w:rsidP="00F111AA">
            <w:pPr>
              <w:jc w:val="center"/>
              <w:rPr>
                <w:b/>
                <w:szCs w:val="26"/>
              </w:rPr>
            </w:pPr>
            <w:r w:rsidRPr="00287BFB">
              <w:rPr>
                <w:b/>
                <w:szCs w:val="26"/>
              </w:rPr>
              <w:t>M</w:t>
            </w:r>
            <w:r w:rsidR="00A80323" w:rsidRPr="00287BFB">
              <w:rPr>
                <w:b/>
                <w:szCs w:val="26"/>
              </w:rPr>
              <w:t>ã đề</w:t>
            </w:r>
            <w:r w:rsidR="00402D24" w:rsidRPr="00287BFB">
              <w:rPr>
                <w:b/>
                <w:szCs w:val="26"/>
              </w:rPr>
              <w:t xml:space="preserve"> </w:t>
            </w:r>
            <w:r w:rsidRPr="00287BFB">
              <w:rPr>
                <w:b/>
                <w:szCs w:val="26"/>
              </w:rPr>
              <w:t>10</w:t>
            </w:r>
            <w:r w:rsidR="0031599D" w:rsidRPr="00287BFB">
              <w:rPr>
                <w:b/>
                <w:szCs w:val="26"/>
              </w:rPr>
              <w:t>2</w:t>
            </w:r>
          </w:p>
        </w:tc>
      </w:tr>
    </w:tbl>
    <w:p w14:paraId="069472C7" w14:textId="77777777" w:rsidR="003F6524" w:rsidRPr="00287BFB" w:rsidRDefault="003F6524" w:rsidP="00DD6EA0">
      <w:pPr>
        <w:jc w:val="both"/>
        <w:rPr>
          <w:b/>
          <w:sz w:val="12"/>
        </w:rPr>
      </w:pPr>
    </w:p>
    <w:p w14:paraId="0803E489" w14:textId="3855A63D" w:rsidR="005538ED" w:rsidRPr="00287BFB" w:rsidRDefault="00B24A54" w:rsidP="00DD6EA0">
      <w:pPr>
        <w:jc w:val="both"/>
        <w:rPr>
          <w:b/>
          <w:sz w:val="12"/>
        </w:rPr>
      </w:pPr>
      <w:r w:rsidRPr="00287BFB">
        <w:rPr>
          <w:b/>
          <w:noProof/>
          <w:sz w:val="12"/>
        </w:rPr>
        <mc:AlternateContent>
          <mc:Choice Requires="wps">
            <w:drawing>
              <wp:anchor distT="0" distB="0" distL="114300" distR="114300" simplePos="0" relativeHeight="251655680" behindDoc="0" locked="0" layoutInCell="1" allowOverlap="1" wp14:anchorId="6FF45554" wp14:editId="689507B5">
                <wp:simplePos x="0" y="0"/>
                <wp:positionH relativeFrom="column">
                  <wp:posOffset>-99060</wp:posOffset>
                </wp:positionH>
                <wp:positionV relativeFrom="paragraph">
                  <wp:posOffset>19685</wp:posOffset>
                </wp:positionV>
                <wp:extent cx="6480175" cy="0"/>
                <wp:effectExtent l="11430" t="6350" r="13970" b="12700"/>
                <wp:wrapNone/>
                <wp:docPr id="677" name="AutoShape 5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15="http://schemas.microsoft.com/office/word/2012/wordml">
            <w:pict>
              <v:shapetype w14:anchorId="23CB03A3" id="_x0000_t32" coordsize="21600,21600" o:spt="32" o:oned="t" path="m,l21600,21600e" filled="f">
                <v:path arrowok="t" fillok="f" o:connecttype="none"/>
                <o:lock v:ext="edit" shapetype="t"/>
              </v:shapetype>
              <v:shape id="AutoShape 583" o:spid="_x0000_s1026" type="#_x0000_t32" style="position:absolute;margin-left:-7.8pt;margin-top:1.55pt;width:510.25pt;height: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ZM5MuAEAAFYDAAAOAAAAZHJzL2Uyb0RvYy54bWysU8Fu2zAMvQ/YPwi6L7aDpeuMOD2k6y7d FqDdBzCybAuTRYFUYufvJ6lJWmy3YT4IlEg+Pj7S67t5tOKoiQ26RlaLUgrtFLbG9Y38+fzw4VYK DuBasOh0I0+a5d3m/bv15Gu9xAFtq0lEEMf15Bs5hODromA16BF4gV676OyQRgjxSn3REkwRfbTF sixvigmp9YRKM8fX+xen3GT8rtMq/Og61kHYRkZuIZ+Uz306i80a6p7AD0adacA/sBjBuFj0CnUP AcSBzF9Qo1GEjF1YKBwL7DqjdO4hdlOVf3TzNIDXuZcoDvurTPz/YNX349btKFFXs3vyj6h+sXC4 HcD1OhN4Pvk4uCpJVUye62tKurDfkdhP37CNMXAImFWYOxoTZOxPzFns01VsPQeh4uPNx9uy+rSS Ql18BdSXRE8cvmocRTIayYHA9EPYonNxpEhVLgPHRw6JFtSXhFTV4YOxNk/WOjE18vNqucoJjNa0 yZnCmPr91pI4QtqN/OUeo+dtGOHBtRls0NB+OdsBjH2xY3HrztIkNdLqcb3H9rSji2RxeJnledHS dry95+zX32HzGwAA//8DAFBLAwQUAAYACAAAACEATeP9490AAAAIAQAADwAAAGRycy9kb3ducmV2 LnhtbEyPzU7DMBCE70i8g7VIXFBrp9CKhmyqCqkHjv2RuLrxkgTidRQ7Tdqnr8sFjrMzmvk2W422 ESfqfO0YIZkqEMSFMzWXCIf9ZvIKwgfNRjeOCeFMHlb5/V2mU+MG3tJpF0oRS9inGqEKoU2l9EVF Vvupa4mj9+U6q0OUXSlNp4dYbhs5U2ohra45LlS6pfeKip9dbxHI9/NErZe2PHxchqfP2eV7aPeI jw/j+g1EoDH8heGGH9Ehj0xH17PxokGYJPNFjCI8JyBuvlIvSxDH34PMM/n/gfwKAAD//wMAUEsB Ai0AFAAGAAgAAAAhALaDOJL+AAAA4QEAABMAAAAAAAAAAAAAAAAAAAAAAFtDb250ZW50X1R5cGVz XS54bWxQSwECLQAUAAYACAAAACEAOP0h/9YAAACUAQAACwAAAAAAAAAAAAAAAAAvAQAAX3JlbHMv LnJlbHNQSwECLQAUAAYACAAAACEApGTOTLgBAABWAwAADgAAAAAAAAAAAAAAAAAuAgAAZHJzL2Uy b0RvYy54bWxQSwECLQAUAAYACAAAACEATeP9490AAAAIAQAADwAAAAAAAAAAAAAAAAASBAAAZHJz L2Rvd25yZXYueG1sUEsFBgAAAAAEAAQA8wAAABwFAAAAAA== "/>
            </w:pict>
          </mc:Fallback>
        </mc:AlternateContent>
      </w:r>
    </w:p>
    <w:p w14:paraId="1862FDA4" w14:textId="77777777" w:rsidR="00E953F8" w:rsidRPr="00287BFB" w:rsidRDefault="00E953F8" w:rsidP="002E1074">
      <w:pPr>
        <w:rPr>
          <w:sz w:val="2"/>
        </w:rPr>
      </w:pPr>
    </w:p>
    <w:p w14:paraId="11DB16D5" w14:textId="77777777" w:rsidR="00A90F21" w:rsidRPr="00287BFB" w:rsidRDefault="00A90F21" w:rsidP="004C5378">
      <w:pPr>
        <w:tabs>
          <w:tab w:val="left" w:pos="198"/>
          <w:tab w:val="left" w:pos="2700"/>
          <w:tab w:val="left" w:pos="5220"/>
          <w:tab w:val="left" w:pos="7569"/>
        </w:tabs>
        <w:jc w:val="both"/>
        <w:rPr>
          <w:szCs w:val="26"/>
        </w:rPr>
      </w:pPr>
      <w:r w:rsidRPr="009A46E0">
        <w:rPr>
          <w:b/>
          <w:bCs/>
          <w:color w:val="FF0000"/>
          <w:szCs w:val="26"/>
          <w:lang w:val="en-GB"/>
        </w:rPr>
        <w:t>Câu 1</w:t>
      </w:r>
      <w:r w:rsidRPr="009A46E0">
        <w:rPr>
          <w:b/>
          <w:color w:val="FF0000"/>
          <w:szCs w:val="26"/>
          <w:lang w:val="en-GB"/>
        </w:rPr>
        <w:t>:</w:t>
      </w:r>
      <w:r w:rsidRPr="009A46E0">
        <w:rPr>
          <w:color w:val="FF0000"/>
          <w:szCs w:val="26"/>
          <w:lang w:val="en-GB"/>
        </w:rPr>
        <w:t xml:space="preserve"> </w:t>
      </w:r>
      <w:r w:rsidRPr="00287BFB">
        <w:rPr>
          <w:szCs w:val="26"/>
        </w:rPr>
        <w:t>Hiện tượng giao thoa sóng xảy ra khi có sự gặp nhau của</w:t>
      </w:r>
    </w:p>
    <w:p w14:paraId="1D07A2C7" w14:textId="61ADF65C" w:rsidR="00A90F21" w:rsidRPr="00287BFB" w:rsidRDefault="00083A14" w:rsidP="004C5378">
      <w:pPr>
        <w:tabs>
          <w:tab w:val="left" w:pos="198"/>
          <w:tab w:val="left" w:pos="2700"/>
          <w:tab w:val="left" w:pos="5220"/>
          <w:tab w:val="left" w:pos="7569"/>
        </w:tabs>
        <w:jc w:val="both"/>
        <w:rPr>
          <w:szCs w:val="26"/>
        </w:rPr>
      </w:pPr>
      <w:r w:rsidRPr="00287BFB">
        <w:rPr>
          <w:rStyle w:val="Strong"/>
          <w:szCs w:val="26"/>
        </w:rPr>
        <w:tab/>
      </w:r>
      <w:r w:rsidR="00A90F21" w:rsidRPr="009A46E0">
        <w:rPr>
          <w:rStyle w:val="Strong"/>
          <w:color w:val="0066FF"/>
          <w:szCs w:val="26"/>
        </w:rPr>
        <w:t>A.</w:t>
      </w:r>
      <w:r w:rsidR="00A90F21" w:rsidRPr="00287BFB">
        <w:rPr>
          <w:szCs w:val="26"/>
        </w:rPr>
        <w:t xml:space="preserve"> hai sóng xuất phát từ hai nguồn dao động cùng pha, cùng biên độ. </w:t>
      </w:r>
    </w:p>
    <w:p w14:paraId="48FC6503" w14:textId="6BD79BFA" w:rsidR="00A90F21" w:rsidRPr="00287BFB" w:rsidRDefault="00083A14" w:rsidP="004C5378">
      <w:pPr>
        <w:tabs>
          <w:tab w:val="left" w:pos="198"/>
          <w:tab w:val="left" w:pos="2700"/>
          <w:tab w:val="left" w:pos="5220"/>
          <w:tab w:val="left" w:pos="7569"/>
        </w:tabs>
        <w:jc w:val="both"/>
        <w:rPr>
          <w:szCs w:val="26"/>
        </w:rPr>
      </w:pPr>
      <w:r w:rsidRPr="00287BFB">
        <w:rPr>
          <w:rStyle w:val="Strong"/>
          <w:szCs w:val="26"/>
        </w:rPr>
        <w:tab/>
      </w:r>
      <w:r w:rsidR="00A90F21" w:rsidRPr="009A46E0">
        <w:rPr>
          <w:rStyle w:val="Strong"/>
          <w:color w:val="0066FF"/>
          <w:szCs w:val="26"/>
        </w:rPr>
        <w:t>B.</w:t>
      </w:r>
      <w:r w:rsidR="00A90F21" w:rsidRPr="00287BFB">
        <w:rPr>
          <w:szCs w:val="26"/>
        </w:rPr>
        <w:t xml:space="preserve"> hai sóng từ hai nguồn dao động cùng phương, cùng tần số và có độ lệch pha</w:t>
      </w:r>
      <w:r w:rsidR="00F6561E" w:rsidRPr="00287BFB">
        <w:rPr>
          <w:szCs w:val="26"/>
        </w:rPr>
        <w:t xml:space="preserve"> </w:t>
      </w:r>
      <w:r w:rsidR="00A90F21" w:rsidRPr="00287BFB">
        <w:rPr>
          <w:szCs w:val="26"/>
        </w:rPr>
        <w:t>không đổi.</w:t>
      </w:r>
    </w:p>
    <w:p w14:paraId="15BC1130" w14:textId="1609EC66" w:rsidR="00A90F21" w:rsidRPr="00287BFB" w:rsidRDefault="00083A14" w:rsidP="004C5378">
      <w:pPr>
        <w:tabs>
          <w:tab w:val="left" w:pos="198"/>
          <w:tab w:val="left" w:pos="2700"/>
          <w:tab w:val="left" w:pos="5220"/>
          <w:tab w:val="left" w:pos="7569"/>
        </w:tabs>
        <w:jc w:val="both"/>
        <w:rPr>
          <w:szCs w:val="26"/>
        </w:rPr>
      </w:pPr>
      <w:r w:rsidRPr="00287BFB">
        <w:rPr>
          <w:rStyle w:val="Strong"/>
          <w:szCs w:val="26"/>
        </w:rPr>
        <w:tab/>
      </w:r>
      <w:r w:rsidR="00A90F21" w:rsidRPr="009A46E0">
        <w:rPr>
          <w:rStyle w:val="Strong"/>
          <w:color w:val="0066FF"/>
          <w:szCs w:val="26"/>
        </w:rPr>
        <w:t>C.</w:t>
      </w:r>
      <w:r w:rsidR="00A90F21" w:rsidRPr="00287BFB">
        <w:rPr>
          <w:szCs w:val="26"/>
        </w:rPr>
        <w:t xml:space="preserve"> hai dao động cùng chiều, cùng pha.    </w:t>
      </w:r>
    </w:p>
    <w:p w14:paraId="6AEC23E5" w14:textId="15BEB5C3" w:rsidR="00A90F21" w:rsidRPr="00287BFB" w:rsidRDefault="00083A14" w:rsidP="004C5378">
      <w:pPr>
        <w:tabs>
          <w:tab w:val="left" w:pos="198"/>
          <w:tab w:val="left" w:pos="2700"/>
          <w:tab w:val="left" w:pos="5220"/>
          <w:tab w:val="left" w:pos="7569"/>
        </w:tabs>
        <w:jc w:val="both"/>
        <w:rPr>
          <w:szCs w:val="26"/>
        </w:rPr>
      </w:pPr>
      <w:r w:rsidRPr="00287BFB">
        <w:rPr>
          <w:rStyle w:val="Strong"/>
          <w:szCs w:val="26"/>
        </w:rPr>
        <w:tab/>
      </w:r>
      <w:r w:rsidR="00A90F21" w:rsidRPr="009A46E0">
        <w:rPr>
          <w:rStyle w:val="Strong"/>
          <w:color w:val="0066FF"/>
          <w:szCs w:val="26"/>
        </w:rPr>
        <w:t>D.</w:t>
      </w:r>
      <w:r w:rsidR="00A90F21" w:rsidRPr="00287BFB">
        <w:rPr>
          <w:szCs w:val="26"/>
        </w:rPr>
        <w:t xml:space="preserve"> hai sóng chuyển động ngược chiều nhau.</w:t>
      </w:r>
    </w:p>
    <w:p w14:paraId="5040BEBA" w14:textId="06951A6E" w:rsidR="007F28EA" w:rsidRPr="00287BFB" w:rsidRDefault="007F28EA" w:rsidP="004C5378">
      <w:pPr>
        <w:tabs>
          <w:tab w:val="left" w:pos="198"/>
          <w:tab w:val="left" w:pos="2700"/>
          <w:tab w:val="left" w:pos="5220"/>
          <w:tab w:val="left" w:pos="7569"/>
        </w:tabs>
        <w:jc w:val="both"/>
        <w:rPr>
          <w:noProof/>
          <w:szCs w:val="26"/>
        </w:rPr>
      </w:pPr>
      <w:r w:rsidRPr="009A46E0">
        <w:rPr>
          <w:b/>
          <w:bCs/>
          <w:noProof/>
          <w:color w:val="FF0000"/>
          <w:szCs w:val="26"/>
        </w:rPr>
        <w:t xml:space="preserve">Câu </w:t>
      </w:r>
      <w:r w:rsidR="007D588A" w:rsidRPr="009A46E0">
        <w:rPr>
          <w:b/>
          <w:bCs/>
          <w:noProof/>
          <w:color w:val="FF0000"/>
          <w:szCs w:val="26"/>
        </w:rPr>
        <w:t>2</w:t>
      </w:r>
      <w:r w:rsidRPr="009A46E0">
        <w:rPr>
          <w:b/>
          <w:bCs/>
          <w:noProof/>
          <w:color w:val="FF0000"/>
          <w:szCs w:val="26"/>
        </w:rPr>
        <w:t>:</w:t>
      </w:r>
      <w:r w:rsidRPr="00287BFB">
        <w:rPr>
          <w:noProof/>
          <w:szCs w:val="26"/>
        </w:rPr>
        <w:t xml:space="preserve"> </w:t>
      </w:r>
      <w:r w:rsidRPr="00287BFB">
        <w:rPr>
          <w:szCs w:val="26"/>
        </w:rPr>
        <w:t xml:space="preserve">Hai quả cầu nhỏ mang điện tích có độ lớn bằng nhau, đặt cách nhau 10 cm trong chân không thì hút nhau một lực </w:t>
      </w:r>
      <w:r w:rsidRPr="00287BFB">
        <w:rPr>
          <w:position w:val="-10"/>
          <w:szCs w:val="26"/>
        </w:rPr>
        <w:object w:dxaOrig="920" w:dyaOrig="360" w14:anchorId="79374C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pt;height:18.15pt" o:ole="">
            <v:imagedata r:id="rId8" o:title=""/>
          </v:shape>
          <o:OLEObject Type="Embed" ProgID="Equation.DSMT4" ShapeID="_x0000_i1025" DrawAspect="Content" ObjectID="_1757093110" r:id="rId9"/>
        </w:object>
      </w:r>
      <w:r w:rsidRPr="00287BFB">
        <w:rPr>
          <w:szCs w:val="26"/>
        </w:rPr>
        <w:t xml:space="preserve"> Độ lớn điện tích của mỗi quả cầu đó là</w:t>
      </w:r>
    </w:p>
    <w:p w14:paraId="7EB4CD5C" w14:textId="14597DC0" w:rsidR="007F28EA" w:rsidRPr="00287BFB" w:rsidRDefault="007F28EA" w:rsidP="004C5378">
      <w:pPr>
        <w:tabs>
          <w:tab w:val="left" w:pos="198"/>
          <w:tab w:val="left" w:pos="2700"/>
          <w:tab w:val="left" w:pos="5220"/>
          <w:tab w:val="left" w:pos="7569"/>
        </w:tabs>
        <w:jc w:val="both"/>
        <w:rPr>
          <w:szCs w:val="26"/>
        </w:rPr>
      </w:pPr>
      <w:r w:rsidRPr="00287BFB">
        <w:rPr>
          <w:b/>
          <w:szCs w:val="26"/>
        </w:rPr>
        <w:tab/>
      </w:r>
      <w:r w:rsidRPr="009A46E0">
        <w:rPr>
          <w:b/>
          <w:color w:val="0066FF"/>
          <w:szCs w:val="26"/>
        </w:rPr>
        <w:t>A.</w:t>
      </w:r>
      <w:r w:rsidRPr="00287BFB">
        <w:rPr>
          <w:szCs w:val="26"/>
        </w:rPr>
        <w:t xml:space="preserve"> </w:t>
      </w:r>
      <w:r w:rsidRPr="00287BFB">
        <w:rPr>
          <w:position w:val="-6"/>
          <w:szCs w:val="26"/>
        </w:rPr>
        <w:object w:dxaOrig="620" w:dyaOrig="320" w14:anchorId="5973B551">
          <v:shape id="_x0000_i1026" type="#_x0000_t75" style="width:31.45pt;height:15.15pt" o:ole="">
            <v:imagedata r:id="rId10" o:title=""/>
          </v:shape>
          <o:OLEObject Type="Embed" ProgID="Equation.DSMT4" ShapeID="_x0000_i1026" DrawAspect="Content" ObjectID="_1757093111" r:id="rId11"/>
        </w:object>
      </w:r>
      <w:r w:rsidRPr="00287BFB">
        <w:rPr>
          <w:szCs w:val="26"/>
        </w:rPr>
        <w:t xml:space="preserve">. </w:t>
      </w:r>
      <w:r w:rsidRPr="00287BFB">
        <w:rPr>
          <w:szCs w:val="26"/>
        </w:rPr>
        <w:tab/>
      </w:r>
      <w:r w:rsidRPr="009A46E0">
        <w:rPr>
          <w:b/>
          <w:color w:val="0066FF"/>
          <w:szCs w:val="26"/>
        </w:rPr>
        <w:t>B.</w:t>
      </w:r>
      <w:r w:rsidRPr="00287BFB">
        <w:rPr>
          <w:szCs w:val="26"/>
        </w:rPr>
        <w:t xml:space="preserve"> </w:t>
      </w:r>
      <w:r w:rsidRPr="00287BFB">
        <w:rPr>
          <w:position w:val="-6"/>
          <w:szCs w:val="26"/>
        </w:rPr>
        <w:object w:dxaOrig="620" w:dyaOrig="320" w14:anchorId="46FFCE73">
          <v:shape id="_x0000_i1027" type="#_x0000_t75" style="width:31.45pt;height:15.15pt" o:ole="">
            <v:imagedata r:id="rId12" o:title=""/>
          </v:shape>
          <o:OLEObject Type="Embed" ProgID="Equation.DSMT4" ShapeID="_x0000_i1027" DrawAspect="Content" ObjectID="_1757093112" r:id="rId13"/>
        </w:object>
      </w:r>
      <w:r w:rsidRPr="00287BFB">
        <w:rPr>
          <w:szCs w:val="26"/>
        </w:rPr>
        <w:t xml:space="preserve">. </w:t>
      </w:r>
      <w:r w:rsidRPr="00287BFB">
        <w:rPr>
          <w:szCs w:val="26"/>
        </w:rPr>
        <w:tab/>
      </w:r>
      <w:r w:rsidRPr="009A46E0">
        <w:rPr>
          <w:b/>
          <w:color w:val="0066FF"/>
          <w:szCs w:val="26"/>
        </w:rPr>
        <w:t>C.</w:t>
      </w:r>
      <w:r w:rsidRPr="00287BFB">
        <w:rPr>
          <w:szCs w:val="26"/>
        </w:rPr>
        <w:t xml:space="preserve"> </w:t>
      </w:r>
      <w:r w:rsidRPr="00287BFB">
        <w:rPr>
          <w:position w:val="-6"/>
          <w:szCs w:val="26"/>
        </w:rPr>
        <w:object w:dxaOrig="620" w:dyaOrig="320" w14:anchorId="5E9FEC70">
          <v:shape id="_x0000_i1028" type="#_x0000_t75" style="width:31.45pt;height:15.15pt" o:ole="">
            <v:imagedata r:id="rId14" o:title=""/>
          </v:shape>
          <o:OLEObject Type="Embed" ProgID="Equation.DSMT4" ShapeID="_x0000_i1028" DrawAspect="Content" ObjectID="_1757093113" r:id="rId15"/>
        </w:object>
      </w:r>
      <w:r w:rsidRPr="00287BFB">
        <w:rPr>
          <w:szCs w:val="26"/>
        </w:rPr>
        <w:t xml:space="preserve">. </w:t>
      </w:r>
      <w:r w:rsidRPr="00287BFB">
        <w:rPr>
          <w:szCs w:val="26"/>
        </w:rPr>
        <w:tab/>
      </w:r>
      <w:r w:rsidRPr="009A46E0">
        <w:rPr>
          <w:b/>
          <w:color w:val="0066FF"/>
          <w:szCs w:val="26"/>
        </w:rPr>
        <w:t>D.</w:t>
      </w:r>
      <w:r w:rsidRPr="00287BFB">
        <w:rPr>
          <w:szCs w:val="26"/>
        </w:rPr>
        <w:t xml:space="preserve"> </w:t>
      </w:r>
      <w:r w:rsidRPr="00287BFB">
        <w:rPr>
          <w:position w:val="-6"/>
          <w:szCs w:val="26"/>
        </w:rPr>
        <w:object w:dxaOrig="840" w:dyaOrig="320" w14:anchorId="383E7CA6">
          <v:shape id="_x0000_i1029" type="#_x0000_t75" style="width:42.95pt;height:15.15pt" o:ole="">
            <v:imagedata r:id="rId16" o:title=""/>
          </v:shape>
          <o:OLEObject Type="Embed" ProgID="Equation.DSMT4" ShapeID="_x0000_i1029" DrawAspect="Content" ObjectID="_1757093114" r:id="rId17"/>
        </w:object>
      </w:r>
      <w:r w:rsidRPr="00287BFB">
        <w:rPr>
          <w:szCs w:val="26"/>
        </w:rPr>
        <w:t xml:space="preserve">. </w:t>
      </w:r>
    </w:p>
    <w:p w14:paraId="6401A582" w14:textId="6DECA341" w:rsidR="00A90F21" w:rsidRPr="00287BFB" w:rsidRDefault="00A90F21" w:rsidP="004C5378">
      <w:pPr>
        <w:tabs>
          <w:tab w:val="left" w:pos="198"/>
          <w:tab w:val="left" w:pos="2700"/>
          <w:tab w:val="left" w:pos="5220"/>
          <w:tab w:val="left" w:pos="7569"/>
        </w:tabs>
        <w:jc w:val="both"/>
        <w:rPr>
          <w:szCs w:val="26"/>
          <w:lang w:val="vi-VN"/>
        </w:rPr>
      </w:pPr>
      <w:r w:rsidRPr="009A46E0">
        <w:rPr>
          <w:b/>
          <w:bCs/>
          <w:color w:val="FF0000"/>
          <w:szCs w:val="26"/>
          <w:lang w:val="en-GB"/>
        </w:rPr>
        <w:t xml:space="preserve">Câu </w:t>
      </w:r>
      <w:r w:rsidR="007D588A" w:rsidRPr="009A46E0">
        <w:rPr>
          <w:b/>
          <w:bCs/>
          <w:color w:val="FF0000"/>
          <w:szCs w:val="26"/>
          <w:lang w:val="en-GB"/>
        </w:rPr>
        <w:t>3</w:t>
      </w:r>
      <w:r w:rsidRPr="009A46E0">
        <w:rPr>
          <w:b/>
          <w:bCs/>
          <w:color w:val="FF0000"/>
          <w:szCs w:val="26"/>
          <w:lang w:val="en-GB"/>
        </w:rPr>
        <w:t>:</w:t>
      </w:r>
      <w:r w:rsidRPr="00287BFB">
        <w:rPr>
          <w:szCs w:val="26"/>
          <w:lang w:val="en-GB"/>
        </w:rPr>
        <w:t xml:space="preserve"> </w:t>
      </w:r>
      <w:r w:rsidRPr="00287BFB">
        <w:rPr>
          <w:szCs w:val="26"/>
          <w:lang w:val="vi-VN"/>
        </w:rPr>
        <w:t>Một mạch dao động gồm cuộn dây thuần cảm có độ tự cảm L và tụ điện có điện dung C thực hiện dao động điện từ tự do.</w:t>
      </w:r>
      <w:r w:rsidR="00EE7450" w:rsidRPr="00287BFB">
        <w:rPr>
          <w:szCs w:val="26"/>
        </w:rPr>
        <w:t xml:space="preserve"> </w:t>
      </w:r>
      <w:r w:rsidRPr="00287BFB">
        <w:rPr>
          <w:szCs w:val="26"/>
          <w:lang w:val="vi-VN"/>
        </w:rPr>
        <w:t>Điện tích cực đại trên mỗi bản tụ là Q</w:t>
      </w:r>
      <w:r w:rsidRPr="00287BFB">
        <w:rPr>
          <w:szCs w:val="26"/>
          <w:vertAlign w:val="subscript"/>
          <w:lang w:val="vi-VN"/>
        </w:rPr>
        <w:t>0</w:t>
      </w:r>
      <w:r w:rsidRPr="00287BFB">
        <w:rPr>
          <w:szCs w:val="26"/>
          <w:lang w:val="vi-VN"/>
        </w:rPr>
        <w:t xml:space="preserve"> và cường độ dòng điện cực đại trong mạch là I</w:t>
      </w:r>
      <w:r w:rsidRPr="00287BFB">
        <w:rPr>
          <w:szCs w:val="26"/>
          <w:vertAlign w:val="subscript"/>
          <w:lang w:val="vi-VN"/>
        </w:rPr>
        <w:t>0</w:t>
      </w:r>
      <w:r w:rsidRPr="00287BFB">
        <w:rPr>
          <w:szCs w:val="26"/>
          <w:lang w:val="vi-VN"/>
        </w:rPr>
        <w:t>.</w:t>
      </w:r>
      <w:r w:rsidR="00EE7450" w:rsidRPr="00287BFB">
        <w:rPr>
          <w:szCs w:val="26"/>
        </w:rPr>
        <w:t xml:space="preserve"> </w:t>
      </w:r>
      <w:r w:rsidRPr="00287BFB">
        <w:rPr>
          <w:szCs w:val="26"/>
          <w:lang w:val="vi-VN"/>
        </w:rPr>
        <w:t>Chu kỳ dao động điện từ của mạch là</w:t>
      </w:r>
    </w:p>
    <w:p w14:paraId="508FA5E4" w14:textId="5AD63964" w:rsidR="00A90F21" w:rsidRPr="00287BFB" w:rsidRDefault="00A90F21" w:rsidP="004C5378">
      <w:pPr>
        <w:tabs>
          <w:tab w:val="left" w:pos="198"/>
          <w:tab w:val="left" w:pos="2700"/>
          <w:tab w:val="left" w:pos="5220"/>
          <w:tab w:val="left" w:pos="7569"/>
        </w:tabs>
        <w:jc w:val="both"/>
        <w:rPr>
          <w:szCs w:val="26"/>
          <w:lang w:val="en-GB"/>
        </w:rPr>
      </w:pPr>
      <w:r w:rsidRPr="00287BFB">
        <w:rPr>
          <w:b/>
          <w:bCs/>
          <w:szCs w:val="26"/>
          <w:lang w:val="vi-VN"/>
        </w:rPr>
        <w:tab/>
      </w:r>
      <w:r w:rsidRPr="009A46E0">
        <w:rPr>
          <w:b/>
          <w:bCs/>
          <w:color w:val="0066FF"/>
          <w:szCs w:val="26"/>
          <w:lang w:val="vi-VN"/>
        </w:rPr>
        <w:t>A.</w:t>
      </w:r>
      <w:r w:rsidRPr="00287BFB">
        <w:rPr>
          <w:b/>
          <w:bCs/>
          <w:szCs w:val="26"/>
        </w:rPr>
        <w:t xml:space="preserve"> </w:t>
      </w:r>
      <w:r w:rsidRPr="00287BFB">
        <w:rPr>
          <w:rFonts w:eastAsia="Calibri"/>
          <w:b/>
          <w:bCs/>
          <w:position w:val="-12"/>
          <w:szCs w:val="26"/>
        </w:rPr>
        <w:object w:dxaOrig="1140" w:dyaOrig="360" w14:anchorId="0B7A65AA">
          <v:shape id="_x0000_i1030" type="#_x0000_t75" style="width:56.85pt;height:18.15pt" o:ole="">
            <v:imagedata r:id="rId18" o:title=""/>
          </v:shape>
          <o:OLEObject Type="Embed" ProgID="Equation.DSMT4" ShapeID="_x0000_i1030" DrawAspect="Content" ObjectID="_1757093115" r:id="rId19"/>
        </w:object>
      </w:r>
      <w:r w:rsidR="00E77AAD" w:rsidRPr="00287BFB">
        <w:rPr>
          <w:rFonts w:eastAsia="Calibri"/>
          <w:szCs w:val="26"/>
        </w:rPr>
        <w:t>.</w:t>
      </w:r>
      <w:r w:rsidRPr="00287BFB">
        <w:rPr>
          <w:b/>
          <w:szCs w:val="26"/>
        </w:rPr>
        <w:tab/>
      </w:r>
      <w:r w:rsidRPr="009A46E0">
        <w:rPr>
          <w:b/>
          <w:color w:val="0066FF"/>
          <w:szCs w:val="26"/>
        </w:rPr>
        <w:t>B.</w:t>
      </w:r>
      <w:r w:rsidRPr="00287BFB">
        <w:rPr>
          <w:szCs w:val="26"/>
          <w:lang w:val="vi-VN"/>
        </w:rPr>
        <w:t xml:space="preserve"> </w:t>
      </w:r>
      <w:r w:rsidRPr="00287BFB">
        <w:rPr>
          <w:rFonts w:eastAsia="Calibri"/>
          <w:position w:val="-30"/>
          <w:szCs w:val="26"/>
          <w:lang w:val="vi-VN"/>
        </w:rPr>
        <w:object w:dxaOrig="1065" w:dyaOrig="675" w14:anchorId="719ADED5">
          <v:shape id="_x0000_i1031" type="#_x0000_t75" style="width:52.65pt;height:34.5pt" o:ole="">
            <v:imagedata r:id="rId20" o:title=""/>
          </v:shape>
          <o:OLEObject Type="Embed" ProgID="Equation.DSMT4" ShapeID="_x0000_i1031" DrawAspect="Content" ObjectID="_1757093116" r:id="rId21"/>
        </w:object>
      </w:r>
      <w:r w:rsidR="00E77AAD" w:rsidRPr="00287BFB">
        <w:rPr>
          <w:rFonts w:eastAsia="Calibri"/>
          <w:szCs w:val="26"/>
          <w:lang w:val="en-GB"/>
        </w:rPr>
        <w:t>.</w:t>
      </w:r>
      <w:r w:rsidRPr="00287BFB">
        <w:rPr>
          <w:b/>
          <w:szCs w:val="26"/>
        </w:rPr>
        <w:tab/>
      </w:r>
      <w:r w:rsidRPr="009A46E0">
        <w:rPr>
          <w:b/>
          <w:color w:val="0066FF"/>
          <w:szCs w:val="26"/>
        </w:rPr>
        <w:t>C.</w:t>
      </w:r>
      <w:r w:rsidRPr="00287BFB">
        <w:rPr>
          <w:szCs w:val="26"/>
        </w:rPr>
        <w:t xml:space="preserve"> </w:t>
      </w:r>
      <w:r w:rsidRPr="00287BFB">
        <w:rPr>
          <w:rFonts w:eastAsia="Calibri"/>
          <w:position w:val="-6"/>
          <w:szCs w:val="26"/>
        </w:rPr>
        <w:object w:dxaOrig="1065" w:dyaOrig="285" w14:anchorId="5D63746F">
          <v:shape id="_x0000_i1032" type="#_x0000_t75" style="width:52.65pt;height:14.5pt" o:ole="">
            <v:imagedata r:id="rId22" o:title=""/>
          </v:shape>
          <o:OLEObject Type="Embed" ProgID="Equation.DSMT4" ShapeID="_x0000_i1032" DrawAspect="Content" ObjectID="_1757093117" r:id="rId23"/>
        </w:object>
      </w:r>
      <w:r w:rsidR="00E77AAD" w:rsidRPr="00287BFB">
        <w:rPr>
          <w:rFonts w:eastAsia="Calibri"/>
          <w:szCs w:val="26"/>
        </w:rPr>
        <w:t>.</w:t>
      </w:r>
      <w:r w:rsidRPr="00287BFB">
        <w:rPr>
          <w:b/>
          <w:szCs w:val="26"/>
          <w:lang w:val="vi-VN"/>
        </w:rPr>
        <w:tab/>
      </w:r>
      <w:r w:rsidRPr="009A46E0">
        <w:rPr>
          <w:b/>
          <w:color w:val="0066FF"/>
          <w:szCs w:val="26"/>
          <w:lang w:val="vi-VN"/>
        </w:rPr>
        <w:t>D.</w:t>
      </w:r>
      <w:r w:rsidRPr="00287BFB">
        <w:rPr>
          <w:szCs w:val="26"/>
          <w:lang w:val="vi-VN"/>
        </w:rPr>
        <w:t xml:space="preserve"> </w:t>
      </w:r>
      <w:r w:rsidRPr="00287BFB">
        <w:rPr>
          <w:rFonts w:eastAsia="Calibri"/>
          <w:position w:val="-30"/>
          <w:szCs w:val="26"/>
          <w:lang w:val="vi-VN"/>
        </w:rPr>
        <w:object w:dxaOrig="1065" w:dyaOrig="675" w14:anchorId="4B76A542">
          <v:shape id="_x0000_i1033" type="#_x0000_t75" style="width:52.65pt;height:34.5pt" o:ole="">
            <v:imagedata r:id="rId24" o:title=""/>
          </v:shape>
          <o:OLEObject Type="Embed" ProgID="Equation.DSMT4" ShapeID="_x0000_i1033" DrawAspect="Content" ObjectID="_1757093118" r:id="rId25"/>
        </w:object>
      </w:r>
      <w:r w:rsidR="00E77AAD" w:rsidRPr="00287BFB">
        <w:rPr>
          <w:rFonts w:eastAsia="Calibri"/>
          <w:szCs w:val="26"/>
          <w:lang w:val="en-GB"/>
        </w:rPr>
        <w:t>.</w:t>
      </w:r>
    </w:p>
    <w:p w14:paraId="0DB4A6D8" w14:textId="71E21035" w:rsidR="00BC36A9" w:rsidRPr="00287BFB" w:rsidRDefault="00BC36A9" w:rsidP="004C5378">
      <w:pPr>
        <w:tabs>
          <w:tab w:val="left" w:pos="198"/>
          <w:tab w:val="left" w:pos="2700"/>
          <w:tab w:val="left" w:pos="5220"/>
          <w:tab w:val="left" w:pos="7569"/>
        </w:tabs>
        <w:jc w:val="both"/>
        <w:rPr>
          <w:szCs w:val="26"/>
        </w:rPr>
      </w:pPr>
      <w:r w:rsidRPr="009A46E0">
        <w:rPr>
          <w:b/>
          <w:color w:val="FF0000"/>
          <w:szCs w:val="26"/>
        </w:rPr>
        <w:t xml:space="preserve">Câu </w:t>
      </w:r>
      <w:r w:rsidR="007D588A" w:rsidRPr="009A46E0">
        <w:rPr>
          <w:b/>
          <w:color w:val="FF0000"/>
          <w:szCs w:val="26"/>
        </w:rPr>
        <w:t>4</w:t>
      </w:r>
      <w:r w:rsidRPr="009A46E0">
        <w:rPr>
          <w:b/>
          <w:color w:val="FF0000"/>
          <w:szCs w:val="26"/>
        </w:rPr>
        <w:t>:</w:t>
      </w:r>
      <w:r w:rsidRPr="00287BFB">
        <w:rPr>
          <w:szCs w:val="26"/>
        </w:rPr>
        <w:t xml:space="preserve"> Có ba bóng đèn: Đ</w:t>
      </w:r>
      <w:r w:rsidRPr="00287BFB">
        <w:rPr>
          <w:position w:val="-8"/>
          <w:szCs w:val="26"/>
          <w:vertAlign w:val="subscript"/>
        </w:rPr>
        <w:t>1</w:t>
      </w:r>
      <w:r w:rsidRPr="00287BFB">
        <w:rPr>
          <w:szCs w:val="26"/>
        </w:rPr>
        <w:t>: 110 V – 75 W ;  Đ</w:t>
      </w:r>
      <w:r w:rsidRPr="00287BFB">
        <w:rPr>
          <w:position w:val="-8"/>
          <w:szCs w:val="26"/>
          <w:vertAlign w:val="subscript"/>
        </w:rPr>
        <w:t>2</w:t>
      </w:r>
      <w:r w:rsidRPr="00287BFB">
        <w:rPr>
          <w:szCs w:val="26"/>
        </w:rPr>
        <w:t>:110 V – 25 W ; Đ</w:t>
      </w:r>
      <w:r w:rsidRPr="00287BFB">
        <w:rPr>
          <w:position w:val="-8"/>
          <w:szCs w:val="26"/>
          <w:vertAlign w:val="subscript"/>
        </w:rPr>
        <w:t>3</w:t>
      </w:r>
      <w:r w:rsidRPr="00287BFB">
        <w:rPr>
          <w:szCs w:val="26"/>
        </w:rPr>
        <w:t>: 110 V – 100 W. Hỏi cách mắc nào sau đây làm các đèn sáng bình thường với điện áp không đổi 220 V?</w:t>
      </w:r>
    </w:p>
    <w:p w14:paraId="6671560D" w14:textId="77777777" w:rsidR="00BC36A9" w:rsidRPr="00287BFB" w:rsidRDefault="00BC36A9" w:rsidP="004C5378">
      <w:pPr>
        <w:tabs>
          <w:tab w:val="left" w:pos="198"/>
          <w:tab w:val="left" w:pos="2700"/>
          <w:tab w:val="left" w:pos="5220"/>
          <w:tab w:val="left" w:pos="7569"/>
        </w:tabs>
        <w:jc w:val="both"/>
        <w:rPr>
          <w:szCs w:val="26"/>
        </w:rPr>
      </w:pPr>
      <w:r w:rsidRPr="009A46E0">
        <w:rPr>
          <w:b/>
          <w:noProof/>
          <w:color w:val="0066FF"/>
          <w:szCs w:val="26"/>
        </w:rPr>
        <w:t>A.</w:t>
      </w:r>
      <w:r w:rsidRPr="00287BFB">
        <w:rPr>
          <w:b/>
          <w:noProof/>
          <w:szCs w:val="26"/>
        </w:rPr>
        <w:t xml:space="preserve"> </w:t>
      </w:r>
      <w:r w:rsidRPr="00287BFB">
        <w:rPr>
          <w:noProof/>
          <w:szCs w:val="26"/>
        </w:rPr>
        <w:drawing>
          <wp:inline distT="0" distB="0" distL="0" distR="0" wp14:anchorId="24FF29A9" wp14:editId="6BEDF250">
            <wp:extent cx="800100" cy="584200"/>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00100" cy="584200"/>
                    </a:xfrm>
                    <a:prstGeom prst="rect">
                      <a:avLst/>
                    </a:prstGeom>
                    <a:noFill/>
                    <a:ln>
                      <a:noFill/>
                    </a:ln>
                  </pic:spPr>
                </pic:pic>
              </a:graphicData>
            </a:graphic>
          </wp:inline>
        </w:drawing>
      </w:r>
      <w:r w:rsidRPr="00287BFB">
        <w:rPr>
          <w:b/>
          <w:bCs/>
          <w:szCs w:val="26"/>
        </w:rPr>
        <w:t>.</w:t>
      </w:r>
      <w:r w:rsidRPr="00287BFB">
        <w:rPr>
          <w:szCs w:val="26"/>
        </w:rPr>
        <w:tab/>
      </w:r>
      <w:r w:rsidRPr="009A46E0">
        <w:rPr>
          <w:b/>
          <w:noProof/>
          <w:color w:val="0066FF"/>
          <w:szCs w:val="26"/>
        </w:rPr>
        <w:t>B.</w:t>
      </w:r>
      <w:r w:rsidRPr="00287BFB">
        <w:rPr>
          <w:b/>
          <w:noProof/>
          <w:szCs w:val="26"/>
        </w:rPr>
        <w:t xml:space="preserve"> </w:t>
      </w:r>
      <w:r w:rsidRPr="00287BFB">
        <w:rPr>
          <w:noProof/>
          <w:szCs w:val="26"/>
        </w:rPr>
        <w:drawing>
          <wp:inline distT="0" distB="0" distL="0" distR="0" wp14:anchorId="2275D090" wp14:editId="1CCEF490">
            <wp:extent cx="736600" cy="5143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736600" cy="514350"/>
                    </a:xfrm>
                    <a:prstGeom prst="rect">
                      <a:avLst/>
                    </a:prstGeom>
                    <a:noFill/>
                    <a:ln>
                      <a:noFill/>
                    </a:ln>
                  </pic:spPr>
                </pic:pic>
              </a:graphicData>
            </a:graphic>
          </wp:inline>
        </w:drawing>
      </w:r>
      <w:r w:rsidRPr="00287BFB">
        <w:rPr>
          <w:b/>
          <w:bCs/>
          <w:szCs w:val="26"/>
        </w:rPr>
        <w:t>.</w:t>
      </w:r>
      <w:r w:rsidRPr="00287BFB">
        <w:rPr>
          <w:szCs w:val="26"/>
        </w:rPr>
        <w:tab/>
      </w:r>
      <w:r w:rsidRPr="009A46E0">
        <w:rPr>
          <w:b/>
          <w:noProof/>
          <w:color w:val="0066FF"/>
          <w:szCs w:val="26"/>
        </w:rPr>
        <w:t>C.</w:t>
      </w:r>
      <w:r w:rsidRPr="00287BFB">
        <w:rPr>
          <w:b/>
          <w:noProof/>
          <w:szCs w:val="26"/>
        </w:rPr>
        <w:t xml:space="preserve"> </w:t>
      </w:r>
      <w:r w:rsidRPr="00287BFB">
        <w:rPr>
          <w:noProof/>
          <w:szCs w:val="26"/>
        </w:rPr>
        <w:drawing>
          <wp:inline distT="0" distB="0" distL="0" distR="0" wp14:anchorId="4A890065" wp14:editId="04E0F27E">
            <wp:extent cx="812800" cy="584200"/>
            <wp:effectExtent l="0" t="0" r="635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812800" cy="584200"/>
                    </a:xfrm>
                    <a:prstGeom prst="rect">
                      <a:avLst/>
                    </a:prstGeom>
                    <a:noFill/>
                    <a:ln>
                      <a:noFill/>
                    </a:ln>
                  </pic:spPr>
                </pic:pic>
              </a:graphicData>
            </a:graphic>
          </wp:inline>
        </w:drawing>
      </w:r>
      <w:r w:rsidRPr="00287BFB">
        <w:rPr>
          <w:b/>
          <w:bCs/>
          <w:szCs w:val="26"/>
        </w:rPr>
        <w:t>.</w:t>
      </w:r>
      <w:r w:rsidRPr="00287BFB">
        <w:rPr>
          <w:szCs w:val="26"/>
        </w:rPr>
        <w:tab/>
      </w:r>
      <w:r w:rsidRPr="009A46E0">
        <w:rPr>
          <w:b/>
          <w:noProof/>
          <w:color w:val="0066FF"/>
          <w:szCs w:val="26"/>
        </w:rPr>
        <w:t>D.</w:t>
      </w:r>
      <w:r w:rsidRPr="00287BFB">
        <w:rPr>
          <w:b/>
          <w:noProof/>
          <w:szCs w:val="26"/>
        </w:rPr>
        <w:t xml:space="preserve"> </w:t>
      </w:r>
      <w:r w:rsidRPr="00287BFB">
        <w:rPr>
          <w:noProof/>
          <w:szCs w:val="26"/>
        </w:rPr>
        <w:drawing>
          <wp:inline distT="0" distB="0" distL="0" distR="0" wp14:anchorId="44C39068" wp14:editId="1D87CE4F">
            <wp:extent cx="736600" cy="552450"/>
            <wp:effectExtent l="0" t="0" r="635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736600" cy="552450"/>
                    </a:xfrm>
                    <a:prstGeom prst="rect">
                      <a:avLst/>
                    </a:prstGeom>
                    <a:noFill/>
                    <a:ln>
                      <a:noFill/>
                    </a:ln>
                  </pic:spPr>
                </pic:pic>
              </a:graphicData>
            </a:graphic>
          </wp:inline>
        </w:drawing>
      </w:r>
      <w:r w:rsidRPr="00287BFB">
        <w:rPr>
          <w:szCs w:val="26"/>
        </w:rPr>
        <w:t>.</w:t>
      </w:r>
    </w:p>
    <w:p w14:paraId="4D517030" w14:textId="498D0831" w:rsidR="00F6561E" w:rsidRPr="00287BFB" w:rsidRDefault="00F6561E" w:rsidP="004C5378">
      <w:pPr>
        <w:tabs>
          <w:tab w:val="left" w:pos="198"/>
          <w:tab w:val="left" w:pos="2700"/>
          <w:tab w:val="left" w:pos="5220"/>
          <w:tab w:val="left" w:pos="7569"/>
        </w:tabs>
        <w:jc w:val="both"/>
        <w:rPr>
          <w:b/>
          <w:szCs w:val="26"/>
          <w:lang w:val="vi-VN"/>
        </w:rPr>
      </w:pPr>
      <w:r w:rsidRPr="009A46E0">
        <w:rPr>
          <w:b/>
          <w:bCs/>
          <w:color w:val="FF0000"/>
          <w:szCs w:val="26"/>
        </w:rPr>
        <w:t xml:space="preserve">Câu </w:t>
      </w:r>
      <w:r w:rsidR="007D588A" w:rsidRPr="009A46E0">
        <w:rPr>
          <w:b/>
          <w:bCs/>
          <w:color w:val="FF0000"/>
          <w:szCs w:val="26"/>
        </w:rPr>
        <w:t>5</w:t>
      </w:r>
      <w:r w:rsidRPr="009A46E0">
        <w:rPr>
          <w:b/>
          <w:bCs/>
          <w:color w:val="FF0000"/>
          <w:szCs w:val="26"/>
        </w:rPr>
        <w:t>:</w:t>
      </w:r>
      <w:r w:rsidRPr="00287BFB">
        <w:rPr>
          <w:szCs w:val="26"/>
        </w:rPr>
        <w:t xml:space="preserve"> Động năng của vật dao động điều hòa</w:t>
      </w:r>
    </w:p>
    <w:p w14:paraId="4849D1FB" w14:textId="3B504FF4" w:rsidR="00F6561E" w:rsidRPr="00287BFB" w:rsidRDefault="00F6561E" w:rsidP="004C5378">
      <w:pPr>
        <w:tabs>
          <w:tab w:val="left" w:pos="198"/>
          <w:tab w:val="left" w:pos="2700"/>
          <w:tab w:val="left" w:pos="5220"/>
          <w:tab w:val="left" w:pos="7569"/>
        </w:tabs>
        <w:jc w:val="both"/>
        <w:rPr>
          <w:b/>
          <w:szCs w:val="26"/>
          <w:lang w:val="vi-VN"/>
        </w:rPr>
      </w:pPr>
      <w:r w:rsidRPr="00287BFB">
        <w:rPr>
          <w:b/>
          <w:szCs w:val="26"/>
          <w:lang w:val="vi-VN"/>
        </w:rPr>
        <w:tab/>
      </w:r>
      <w:r w:rsidRPr="009A46E0">
        <w:rPr>
          <w:b/>
          <w:color w:val="0066FF"/>
          <w:szCs w:val="26"/>
          <w:lang w:val="vi-VN"/>
        </w:rPr>
        <w:t>A.</w:t>
      </w:r>
      <w:r w:rsidRPr="00287BFB">
        <w:rPr>
          <w:b/>
          <w:szCs w:val="26"/>
          <w:lang w:val="vi-VN"/>
        </w:rPr>
        <w:t xml:space="preserve"> </w:t>
      </w:r>
      <w:r w:rsidRPr="00287BFB">
        <w:rPr>
          <w:szCs w:val="26"/>
        </w:rPr>
        <w:t>lớn nhất khi vật nặng của con lắc qua vị trí biên.</w:t>
      </w:r>
    </w:p>
    <w:p w14:paraId="53095D47" w14:textId="3CFD713B" w:rsidR="00F6561E" w:rsidRPr="00287BFB" w:rsidRDefault="00F6561E" w:rsidP="004C5378">
      <w:pPr>
        <w:tabs>
          <w:tab w:val="left" w:pos="198"/>
          <w:tab w:val="left" w:pos="2700"/>
          <w:tab w:val="left" w:pos="5220"/>
          <w:tab w:val="left" w:pos="7569"/>
        </w:tabs>
        <w:jc w:val="both"/>
        <w:rPr>
          <w:szCs w:val="26"/>
          <w:lang w:val="vi-VN"/>
        </w:rPr>
      </w:pPr>
      <w:r w:rsidRPr="00287BFB">
        <w:rPr>
          <w:b/>
          <w:szCs w:val="26"/>
          <w:lang w:val="vi-VN"/>
        </w:rPr>
        <w:tab/>
      </w:r>
      <w:r w:rsidRPr="009A46E0">
        <w:rPr>
          <w:b/>
          <w:color w:val="0066FF"/>
          <w:szCs w:val="26"/>
          <w:lang w:val="vi-VN"/>
        </w:rPr>
        <w:t>B.</w:t>
      </w:r>
      <w:r w:rsidRPr="00287BFB">
        <w:rPr>
          <w:b/>
          <w:szCs w:val="26"/>
          <w:lang w:val="vi-VN"/>
        </w:rPr>
        <w:t xml:space="preserve"> </w:t>
      </w:r>
      <w:r w:rsidRPr="00287BFB">
        <w:rPr>
          <w:szCs w:val="26"/>
        </w:rPr>
        <w:t>không thay đổi theo thời gian.</w:t>
      </w:r>
    </w:p>
    <w:p w14:paraId="294C577E" w14:textId="2DB8FE39" w:rsidR="00F6561E" w:rsidRPr="00287BFB" w:rsidRDefault="00F6561E" w:rsidP="004C5378">
      <w:pPr>
        <w:tabs>
          <w:tab w:val="left" w:pos="198"/>
          <w:tab w:val="left" w:pos="2700"/>
          <w:tab w:val="left" w:pos="5220"/>
          <w:tab w:val="left" w:pos="7569"/>
        </w:tabs>
        <w:jc w:val="both"/>
        <w:rPr>
          <w:szCs w:val="26"/>
        </w:rPr>
      </w:pPr>
      <w:r w:rsidRPr="00287BFB">
        <w:rPr>
          <w:szCs w:val="26"/>
          <w:lang w:val="vi-VN"/>
        </w:rPr>
        <w:t xml:space="preserve"> </w:t>
      </w:r>
      <w:r w:rsidRPr="00287BFB">
        <w:rPr>
          <w:b/>
          <w:szCs w:val="26"/>
          <w:lang w:val="vi-VN"/>
        </w:rPr>
        <w:tab/>
      </w:r>
      <w:r w:rsidRPr="009A46E0">
        <w:rPr>
          <w:b/>
          <w:color w:val="0066FF"/>
          <w:szCs w:val="26"/>
          <w:lang w:val="vi-VN"/>
        </w:rPr>
        <w:t>C.</w:t>
      </w:r>
      <w:r w:rsidRPr="00287BFB">
        <w:rPr>
          <w:b/>
          <w:szCs w:val="26"/>
          <w:lang w:val="vi-VN"/>
        </w:rPr>
        <w:t xml:space="preserve"> </w:t>
      </w:r>
      <w:r w:rsidRPr="00287BFB">
        <w:rPr>
          <w:bCs/>
          <w:szCs w:val="26"/>
        </w:rPr>
        <w:t>bằng thế năng của vật khi ở vị trí biên.</w:t>
      </w:r>
    </w:p>
    <w:p w14:paraId="70C5496C" w14:textId="7BA797B0" w:rsidR="00F6561E" w:rsidRPr="00287BFB" w:rsidRDefault="00F6561E" w:rsidP="004C5378">
      <w:pPr>
        <w:tabs>
          <w:tab w:val="left" w:pos="198"/>
          <w:tab w:val="left" w:pos="2700"/>
          <w:tab w:val="left" w:pos="5220"/>
          <w:tab w:val="left" w:pos="7569"/>
        </w:tabs>
        <w:jc w:val="both"/>
        <w:rPr>
          <w:szCs w:val="26"/>
          <w:lang w:val="vi-VN"/>
        </w:rPr>
      </w:pPr>
      <w:r w:rsidRPr="00287BFB">
        <w:rPr>
          <w:b/>
          <w:szCs w:val="26"/>
          <w:lang w:val="vi-VN"/>
        </w:rPr>
        <w:tab/>
      </w:r>
      <w:r w:rsidRPr="009A46E0">
        <w:rPr>
          <w:b/>
          <w:color w:val="0066FF"/>
          <w:szCs w:val="26"/>
          <w:lang w:val="vi-VN"/>
        </w:rPr>
        <w:t>D.</w:t>
      </w:r>
      <w:r w:rsidRPr="00287BFB">
        <w:rPr>
          <w:b/>
          <w:szCs w:val="26"/>
          <w:lang w:val="vi-VN"/>
        </w:rPr>
        <w:t xml:space="preserve"> </w:t>
      </w:r>
      <w:r w:rsidRPr="00287BFB">
        <w:rPr>
          <w:szCs w:val="26"/>
        </w:rPr>
        <w:t>lớn nhất khi vật nặng của con lắc qua vị trí cân bằng.</w:t>
      </w:r>
    </w:p>
    <w:p w14:paraId="490E9CE7" w14:textId="07D462C4" w:rsidR="00F046A9" w:rsidRPr="00287BFB" w:rsidRDefault="007836EC" w:rsidP="004C5378">
      <w:pPr>
        <w:tabs>
          <w:tab w:val="left" w:pos="198"/>
          <w:tab w:val="left" w:pos="2700"/>
          <w:tab w:val="left" w:pos="5220"/>
          <w:tab w:val="left" w:pos="7569"/>
        </w:tabs>
        <w:jc w:val="both"/>
        <w:rPr>
          <w:szCs w:val="26"/>
        </w:rPr>
      </w:pPr>
      <w:r w:rsidRPr="00287BFB">
        <w:rPr>
          <w:noProof/>
          <w:szCs w:val="26"/>
        </w:rPr>
        <w:drawing>
          <wp:anchor distT="0" distB="0" distL="114300" distR="114300" simplePos="0" relativeHeight="251658240" behindDoc="0" locked="0" layoutInCell="1" allowOverlap="1" wp14:anchorId="13687C1D" wp14:editId="01BE38C6">
            <wp:simplePos x="0" y="0"/>
            <wp:positionH relativeFrom="margin">
              <wp:align>right</wp:align>
            </wp:positionH>
            <wp:positionV relativeFrom="paragraph">
              <wp:posOffset>42459</wp:posOffset>
            </wp:positionV>
            <wp:extent cx="1581150" cy="51435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81150" cy="514350"/>
                    </a:xfrm>
                    <a:prstGeom prst="rect">
                      <a:avLst/>
                    </a:prstGeom>
                    <a:noFill/>
                    <a:ln>
                      <a:noFill/>
                    </a:ln>
                  </pic:spPr>
                </pic:pic>
              </a:graphicData>
            </a:graphic>
          </wp:anchor>
        </w:drawing>
      </w:r>
      <w:r w:rsidR="00F046A9" w:rsidRPr="009A46E0">
        <w:rPr>
          <w:b/>
          <w:color w:val="FF0000"/>
          <w:szCs w:val="26"/>
        </w:rPr>
        <w:t xml:space="preserve">Câu </w:t>
      </w:r>
      <w:r w:rsidR="007D588A" w:rsidRPr="009A46E0">
        <w:rPr>
          <w:b/>
          <w:color w:val="FF0000"/>
          <w:szCs w:val="26"/>
        </w:rPr>
        <w:t>6</w:t>
      </w:r>
      <w:r w:rsidR="00F046A9" w:rsidRPr="009A46E0">
        <w:rPr>
          <w:b/>
          <w:color w:val="FF0000"/>
          <w:szCs w:val="26"/>
        </w:rPr>
        <w:t>:</w:t>
      </w:r>
      <w:r w:rsidR="00F046A9" w:rsidRPr="00287BFB">
        <w:rPr>
          <w:noProof/>
          <w:szCs w:val="26"/>
        </w:rPr>
        <w:t xml:space="preserve"> </w:t>
      </w:r>
      <w:r w:rsidR="00F046A9" w:rsidRPr="00287BFB">
        <w:rPr>
          <w:szCs w:val="26"/>
        </w:rPr>
        <w:t xml:space="preserve">Điện phân có dương cực tan của hệ hai bình điện phân mắc nối tiếp như hình bên. Cho Cu = 64, Ag = 108. Trong cùng thời gian điện phân, lượng Ag bám vào </w:t>
      </w:r>
      <w:r w:rsidR="00E30787" w:rsidRPr="00287BFB">
        <w:rPr>
          <w:szCs w:val="26"/>
        </w:rPr>
        <w:t>c</w:t>
      </w:r>
      <w:r w:rsidR="00F046A9" w:rsidRPr="00287BFB">
        <w:rPr>
          <w:szCs w:val="26"/>
        </w:rPr>
        <w:t>at</w:t>
      </w:r>
      <w:r w:rsidR="00E30787" w:rsidRPr="00287BFB">
        <w:rPr>
          <w:szCs w:val="26"/>
        </w:rPr>
        <w:t>ô</w:t>
      </w:r>
      <w:r w:rsidR="00F046A9" w:rsidRPr="00287BFB">
        <w:rPr>
          <w:szCs w:val="26"/>
        </w:rPr>
        <w:t xml:space="preserve">t bình II là 41,04 g thì lượng Cu thu được ở </w:t>
      </w:r>
      <w:r w:rsidR="00E30787" w:rsidRPr="00287BFB">
        <w:rPr>
          <w:szCs w:val="26"/>
        </w:rPr>
        <w:t>c</w:t>
      </w:r>
      <w:r w:rsidR="00F046A9" w:rsidRPr="00287BFB">
        <w:rPr>
          <w:szCs w:val="26"/>
        </w:rPr>
        <w:t>at</w:t>
      </w:r>
      <w:r w:rsidR="00E30787" w:rsidRPr="00287BFB">
        <w:rPr>
          <w:szCs w:val="26"/>
        </w:rPr>
        <w:t>ô</w:t>
      </w:r>
      <w:r w:rsidR="00F046A9" w:rsidRPr="00287BFB">
        <w:rPr>
          <w:szCs w:val="26"/>
        </w:rPr>
        <w:t xml:space="preserve">t bình I là </w:t>
      </w:r>
    </w:p>
    <w:p w14:paraId="50A635BD" w14:textId="49918134" w:rsidR="00F046A9" w:rsidRPr="00287BFB" w:rsidRDefault="00F92EBB" w:rsidP="004C5378">
      <w:pPr>
        <w:tabs>
          <w:tab w:val="left" w:pos="198"/>
          <w:tab w:val="left" w:pos="2700"/>
          <w:tab w:val="left" w:pos="5220"/>
          <w:tab w:val="left" w:pos="7569"/>
        </w:tabs>
        <w:jc w:val="both"/>
        <w:rPr>
          <w:szCs w:val="26"/>
        </w:rPr>
      </w:pPr>
      <w:r w:rsidRPr="00287BFB">
        <w:rPr>
          <w:b/>
          <w:szCs w:val="26"/>
        </w:rPr>
        <w:tab/>
      </w:r>
      <w:r w:rsidR="00F046A9" w:rsidRPr="009A46E0">
        <w:rPr>
          <w:b/>
          <w:color w:val="0066FF"/>
          <w:szCs w:val="26"/>
        </w:rPr>
        <w:t>A.</w:t>
      </w:r>
      <w:r w:rsidR="00F046A9" w:rsidRPr="00287BFB">
        <w:rPr>
          <w:b/>
          <w:szCs w:val="26"/>
        </w:rPr>
        <w:t xml:space="preserve"> </w:t>
      </w:r>
      <w:r w:rsidR="00F046A9" w:rsidRPr="00287BFB">
        <w:rPr>
          <w:szCs w:val="26"/>
        </w:rPr>
        <w:t>34,63 g.</w:t>
      </w:r>
      <w:r w:rsidR="00F046A9" w:rsidRPr="00287BFB">
        <w:rPr>
          <w:szCs w:val="26"/>
        </w:rPr>
        <w:tab/>
      </w:r>
      <w:r w:rsidR="00F046A9" w:rsidRPr="009A46E0">
        <w:rPr>
          <w:b/>
          <w:color w:val="0066FF"/>
          <w:szCs w:val="26"/>
        </w:rPr>
        <w:t>B.</w:t>
      </w:r>
      <w:r w:rsidR="00F046A9" w:rsidRPr="00287BFB">
        <w:rPr>
          <w:b/>
          <w:szCs w:val="26"/>
        </w:rPr>
        <w:t xml:space="preserve"> </w:t>
      </w:r>
      <w:r w:rsidR="00F046A9" w:rsidRPr="00287BFB">
        <w:rPr>
          <w:szCs w:val="26"/>
        </w:rPr>
        <w:t>24,32 g.</w:t>
      </w:r>
      <w:r w:rsidR="00F046A9" w:rsidRPr="00287BFB">
        <w:rPr>
          <w:szCs w:val="26"/>
        </w:rPr>
        <w:tab/>
      </w:r>
      <w:r w:rsidR="00F046A9" w:rsidRPr="009A46E0">
        <w:rPr>
          <w:b/>
          <w:color w:val="0066FF"/>
          <w:szCs w:val="26"/>
        </w:rPr>
        <w:t>C.</w:t>
      </w:r>
      <w:r w:rsidR="00F046A9" w:rsidRPr="00287BFB">
        <w:rPr>
          <w:b/>
          <w:szCs w:val="26"/>
        </w:rPr>
        <w:t xml:space="preserve"> </w:t>
      </w:r>
      <w:r w:rsidR="00F046A9" w:rsidRPr="00287BFB">
        <w:rPr>
          <w:szCs w:val="26"/>
        </w:rPr>
        <w:t>12,16 g.</w:t>
      </w:r>
      <w:r w:rsidR="00F046A9" w:rsidRPr="00287BFB">
        <w:rPr>
          <w:szCs w:val="26"/>
        </w:rPr>
        <w:tab/>
      </w:r>
      <w:r w:rsidR="00F046A9" w:rsidRPr="009A46E0">
        <w:rPr>
          <w:b/>
          <w:color w:val="0066FF"/>
          <w:szCs w:val="26"/>
        </w:rPr>
        <w:t>D.</w:t>
      </w:r>
      <w:r w:rsidR="00F046A9" w:rsidRPr="00287BFB">
        <w:rPr>
          <w:b/>
          <w:szCs w:val="26"/>
        </w:rPr>
        <w:t xml:space="preserve"> </w:t>
      </w:r>
      <w:r w:rsidR="00F046A9" w:rsidRPr="00287BFB">
        <w:rPr>
          <w:szCs w:val="26"/>
        </w:rPr>
        <w:t>69,26 g.</w:t>
      </w:r>
    </w:p>
    <w:p w14:paraId="4D70B185" w14:textId="1045ECC9" w:rsidR="007F28EA" w:rsidRPr="00287BFB" w:rsidRDefault="007F28EA" w:rsidP="004C5378">
      <w:pPr>
        <w:tabs>
          <w:tab w:val="left" w:pos="198"/>
          <w:tab w:val="left" w:pos="2700"/>
          <w:tab w:val="left" w:pos="5220"/>
          <w:tab w:val="left" w:pos="7569"/>
        </w:tabs>
        <w:jc w:val="both"/>
        <w:rPr>
          <w:szCs w:val="26"/>
        </w:rPr>
      </w:pPr>
      <w:r w:rsidRPr="009A46E0">
        <w:rPr>
          <w:b/>
          <w:bCs/>
          <w:color w:val="FF0000"/>
          <w:szCs w:val="26"/>
        </w:rPr>
        <w:t xml:space="preserve">Câu </w:t>
      </w:r>
      <w:r w:rsidR="007D588A" w:rsidRPr="009A46E0">
        <w:rPr>
          <w:b/>
          <w:bCs/>
          <w:color w:val="FF0000"/>
          <w:szCs w:val="26"/>
        </w:rPr>
        <w:t>7</w:t>
      </w:r>
      <w:r w:rsidRPr="009A46E0">
        <w:rPr>
          <w:b/>
          <w:bCs/>
          <w:color w:val="FF0000"/>
          <w:szCs w:val="26"/>
        </w:rPr>
        <w:t>:</w:t>
      </w:r>
      <w:r w:rsidRPr="00287BFB">
        <w:rPr>
          <w:szCs w:val="26"/>
        </w:rPr>
        <w:t xml:space="preserve"> </w:t>
      </w:r>
      <w:r w:rsidRPr="00287BFB">
        <w:rPr>
          <w:szCs w:val="26"/>
          <w:lang w:val="vi-VN"/>
        </w:rPr>
        <w:t>Đặt điện áp u = U</w:t>
      </w:r>
      <w:r w:rsidRPr="00287BFB">
        <w:rPr>
          <w:szCs w:val="26"/>
          <w:vertAlign w:val="subscript"/>
          <w:lang w:val="vi-VN"/>
        </w:rPr>
        <w:t>0</w:t>
      </w:r>
      <w:r w:rsidRPr="00287BFB">
        <w:rPr>
          <w:szCs w:val="26"/>
          <w:lang w:val="vi-VN"/>
        </w:rPr>
        <w:t>cos(ωt + φ) vào hai đầu đoạn mạch có điện trở R, cuộn dây thuần cảm có độ tự cảm L, tụ điện có điện dung C mắc nối tiếp. Hiện tượng cộng hưởng điện xảy ra khi</w:t>
      </w:r>
    </w:p>
    <w:p w14:paraId="775722A4" w14:textId="77777777" w:rsidR="007F28EA" w:rsidRPr="00287BFB" w:rsidRDefault="007F28EA" w:rsidP="004C5378">
      <w:pPr>
        <w:tabs>
          <w:tab w:val="left" w:pos="198"/>
          <w:tab w:val="left" w:pos="2700"/>
          <w:tab w:val="left" w:pos="5220"/>
          <w:tab w:val="left" w:pos="7569"/>
        </w:tabs>
        <w:jc w:val="both"/>
        <w:rPr>
          <w:szCs w:val="26"/>
        </w:rPr>
      </w:pPr>
      <w:r w:rsidRPr="00287BFB">
        <w:rPr>
          <w:b/>
          <w:bCs/>
          <w:szCs w:val="26"/>
          <w:lang w:val="vi-VN"/>
        </w:rPr>
        <w:tab/>
      </w:r>
      <w:r w:rsidRPr="009A46E0">
        <w:rPr>
          <w:b/>
          <w:bCs/>
          <w:color w:val="0066FF"/>
          <w:szCs w:val="26"/>
          <w:lang w:val="vi-VN"/>
        </w:rPr>
        <w:t>A.</w:t>
      </w:r>
      <w:r w:rsidRPr="00287BFB">
        <w:rPr>
          <w:szCs w:val="26"/>
          <w:lang w:val="vi-VN"/>
        </w:rPr>
        <w:t xml:space="preserve"> LCω = 1</w:t>
      </w:r>
      <w:r w:rsidRPr="00287BFB">
        <w:rPr>
          <w:szCs w:val="26"/>
        </w:rPr>
        <w:t>.</w:t>
      </w:r>
      <w:r w:rsidRPr="00287BFB">
        <w:rPr>
          <w:szCs w:val="26"/>
          <w:lang w:val="vi-VN"/>
        </w:rPr>
        <w:t xml:space="preserve"> </w:t>
      </w:r>
      <w:r w:rsidRPr="00287BFB">
        <w:rPr>
          <w:b/>
          <w:szCs w:val="26"/>
          <w:lang w:val="vi-VN"/>
        </w:rPr>
        <w:tab/>
      </w:r>
      <w:r w:rsidRPr="009A46E0">
        <w:rPr>
          <w:b/>
          <w:color w:val="0066FF"/>
          <w:szCs w:val="26"/>
          <w:lang w:val="vi-VN"/>
        </w:rPr>
        <w:t>B.</w:t>
      </w:r>
      <w:r w:rsidRPr="00287BFB">
        <w:rPr>
          <w:szCs w:val="26"/>
          <w:lang w:val="vi-VN"/>
        </w:rPr>
        <w:t xml:space="preserve"> ω = L</w:t>
      </w:r>
      <w:r w:rsidRPr="009A46E0">
        <w:rPr>
          <w:b/>
          <w:color w:val="0066FF"/>
          <w:szCs w:val="26"/>
          <w:lang w:val="vi-VN"/>
        </w:rPr>
        <w:t>C</w:t>
      </w:r>
      <w:r w:rsidRPr="009A46E0">
        <w:rPr>
          <w:b/>
          <w:color w:val="0066FF"/>
          <w:szCs w:val="26"/>
        </w:rPr>
        <w:t>.</w:t>
      </w:r>
      <w:r w:rsidRPr="00287BFB">
        <w:rPr>
          <w:b/>
          <w:szCs w:val="26"/>
          <w:lang w:val="vi-VN"/>
        </w:rPr>
        <w:tab/>
      </w:r>
      <w:r w:rsidRPr="009A46E0">
        <w:rPr>
          <w:b/>
          <w:color w:val="0066FF"/>
          <w:szCs w:val="26"/>
          <w:lang w:val="vi-VN"/>
        </w:rPr>
        <w:t>C.</w:t>
      </w:r>
      <w:r w:rsidRPr="00287BFB">
        <w:rPr>
          <w:szCs w:val="26"/>
          <w:lang w:val="vi-VN"/>
        </w:rPr>
        <w:t xml:space="preserve"> LCω</w:t>
      </w:r>
      <w:r w:rsidRPr="00287BFB">
        <w:rPr>
          <w:szCs w:val="26"/>
          <w:vertAlign w:val="superscript"/>
          <w:lang w:val="vi-VN"/>
        </w:rPr>
        <w:t>2</w:t>
      </w:r>
      <w:r w:rsidRPr="00287BFB">
        <w:rPr>
          <w:szCs w:val="26"/>
          <w:lang w:val="vi-VN"/>
        </w:rPr>
        <w:t xml:space="preserve"> = 1</w:t>
      </w:r>
      <w:r w:rsidRPr="00287BFB">
        <w:rPr>
          <w:szCs w:val="26"/>
        </w:rPr>
        <w:t>.</w:t>
      </w:r>
      <w:r w:rsidRPr="00287BFB">
        <w:rPr>
          <w:b/>
          <w:szCs w:val="26"/>
          <w:lang w:val="vi-VN"/>
        </w:rPr>
        <w:tab/>
      </w:r>
      <w:r w:rsidRPr="009A46E0">
        <w:rPr>
          <w:b/>
          <w:color w:val="0066FF"/>
          <w:szCs w:val="26"/>
          <w:lang w:val="vi-VN"/>
        </w:rPr>
        <w:t>D.</w:t>
      </w:r>
      <w:r w:rsidRPr="00287BFB">
        <w:rPr>
          <w:szCs w:val="26"/>
          <w:lang w:val="vi-VN"/>
        </w:rPr>
        <w:t xml:space="preserve"> ω</w:t>
      </w:r>
      <w:r w:rsidRPr="00287BFB">
        <w:rPr>
          <w:szCs w:val="26"/>
          <w:vertAlign w:val="superscript"/>
          <w:lang w:val="vi-VN"/>
        </w:rPr>
        <w:t>2</w:t>
      </w:r>
      <w:r w:rsidRPr="00287BFB">
        <w:rPr>
          <w:szCs w:val="26"/>
          <w:lang w:val="vi-VN"/>
        </w:rPr>
        <w:t xml:space="preserve"> = L</w:t>
      </w:r>
      <w:r w:rsidRPr="009A46E0">
        <w:rPr>
          <w:b/>
          <w:color w:val="0066FF"/>
          <w:szCs w:val="26"/>
          <w:lang w:val="vi-VN"/>
        </w:rPr>
        <w:t>C</w:t>
      </w:r>
      <w:r w:rsidRPr="009A46E0">
        <w:rPr>
          <w:b/>
          <w:color w:val="0066FF"/>
          <w:szCs w:val="26"/>
        </w:rPr>
        <w:t>.</w:t>
      </w:r>
    </w:p>
    <w:p w14:paraId="0E018FFE" w14:textId="3EE78ABF" w:rsidR="003E03B8" w:rsidRPr="00287BFB" w:rsidRDefault="003E03B8" w:rsidP="004C5378">
      <w:pPr>
        <w:tabs>
          <w:tab w:val="left" w:pos="198"/>
          <w:tab w:val="left" w:pos="2700"/>
          <w:tab w:val="left" w:pos="5220"/>
          <w:tab w:val="left" w:pos="7569"/>
        </w:tabs>
        <w:jc w:val="both"/>
        <w:rPr>
          <w:szCs w:val="26"/>
          <w:lang w:val="da-DK"/>
        </w:rPr>
      </w:pPr>
      <w:r w:rsidRPr="009A46E0">
        <w:rPr>
          <w:b/>
          <w:color w:val="FF0000"/>
          <w:szCs w:val="26"/>
          <w:lang w:val="da-DK"/>
        </w:rPr>
        <w:lastRenderedPageBreak/>
        <w:t xml:space="preserve">Câu </w:t>
      </w:r>
      <w:r w:rsidR="007D588A" w:rsidRPr="009A46E0">
        <w:rPr>
          <w:b/>
          <w:color w:val="FF0000"/>
          <w:szCs w:val="26"/>
          <w:lang w:val="da-DK"/>
        </w:rPr>
        <w:t>8</w:t>
      </w:r>
      <w:r w:rsidRPr="009A46E0">
        <w:rPr>
          <w:b/>
          <w:color w:val="FF0000"/>
          <w:szCs w:val="26"/>
          <w:lang w:val="da-DK"/>
        </w:rPr>
        <w:t>:</w:t>
      </w:r>
      <w:r w:rsidRPr="00287BFB">
        <w:rPr>
          <w:szCs w:val="26"/>
          <w:lang w:val="da-DK"/>
        </w:rPr>
        <w:t xml:space="preserve"> </w:t>
      </w:r>
      <w:r w:rsidRPr="00287BFB">
        <w:rPr>
          <w:spacing w:val="4"/>
          <w:szCs w:val="26"/>
          <w:lang w:val="da-DK"/>
        </w:rPr>
        <w:t xml:space="preserve">Một vật khối lượng m = 100 g dao động </w:t>
      </w:r>
      <w:r w:rsidR="00AE7976" w:rsidRPr="00287BFB">
        <w:rPr>
          <w:spacing w:val="4"/>
          <w:szCs w:val="26"/>
          <w:lang w:val="da-DK"/>
        </w:rPr>
        <w:t xml:space="preserve">điều hòa </w:t>
      </w:r>
      <w:r w:rsidRPr="00287BFB">
        <w:rPr>
          <w:spacing w:val="4"/>
          <w:szCs w:val="26"/>
          <w:lang w:val="da-DK"/>
        </w:rPr>
        <w:t xml:space="preserve">do tác dụng của lực </w:t>
      </w:r>
      <w:r w:rsidR="00AE7976" w:rsidRPr="00287BFB">
        <w:rPr>
          <w:spacing w:val="4"/>
          <w:szCs w:val="26"/>
          <w:lang w:val="da-DK"/>
        </w:rPr>
        <w:t>kéo về</w:t>
      </w:r>
      <w:r w:rsidRPr="00287BFB">
        <w:rPr>
          <w:spacing w:val="4"/>
          <w:szCs w:val="26"/>
          <w:lang w:val="da-DK"/>
        </w:rPr>
        <w:t xml:space="preserve">  F = -9x </w:t>
      </w:r>
      <w:r w:rsidRPr="00287BFB">
        <w:rPr>
          <w:szCs w:val="26"/>
          <w:lang w:val="da-DK"/>
        </w:rPr>
        <w:t>(x là li</w:t>
      </w:r>
      <w:r w:rsidR="00A11038" w:rsidRPr="00287BFB">
        <w:rPr>
          <w:szCs w:val="26"/>
          <w:lang w:val="da-DK"/>
        </w:rPr>
        <w:t xml:space="preserve"> </w:t>
      </w:r>
      <w:r w:rsidRPr="00287BFB">
        <w:rPr>
          <w:szCs w:val="26"/>
          <w:lang w:val="da-DK"/>
        </w:rPr>
        <w:t xml:space="preserve">độ tính bằng m; F tính bằng N). Lấy </w:t>
      </w:r>
      <w:r w:rsidRPr="00287BFB">
        <w:rPr>
          <w:szCs w:val="26"/>
        </w:rPr>
        <w:sym w:font="Symbol" w:char="F070"/>
      </w:r>
      <w:r w:rsidRPr="00287BFB">
        <w:rPr>
          <w:szCs w:val="26"/>
          <w:vertAlign w:val="superscript"/>
          <w:lang w:val="da-DK"/>
        </w:rPr>
        <w:t>2</w:t>
      </w:r>
      <w:r w:rsidRPr="00287BFB">
        <w:rPr>
          <w:szCs w:val="26"/>
          <w:lang w:val="da-DK"/>
        </w:rPr>
        <w:t xml:space="preserve"> = 10. Số dao động mà vật thực hiện trong 10 s là</w:t>
      </w:r>
    </w:p>
    <w:p w14:paraId="6CFDC5BB" w14:textId="6E1686AC" w:rsidR="003E03B8" w:rsidRPr="00287BFB" w:rsidRDefault="00F92EBB" w:rsidP="004C5378">
      <w:pPr>
        <w:tabs>
          <w:tab w:val="left" w:pos="198"/>
          <w:tab w:val="left" w:pos="2700"/>
          <w:tab w:val="left" w:pos="5220"/>
          <w:tab w:val="left" w:pos="7569"/>
        </w:tabs>
        <w:jc w:val="both"/>
        <w:rPr>
          <w:szCs w:val="26"/>
        </w:rPr>
      </w:pPr>
      <w:r w:rsidRPr="00287BFB">
        <w:rPr>
          <w:b/>
          <w:szCs w:val="26"/>
          <w:lang w:val="da-DK"/>
        </w:rPr>
        <w:tab/>
      </w:r>
      <w:r w:rsidR="003E03B8" w:rsidRPr="009A46E0">
        <w:rPr>
          <w:b/>
          <w:color w:val="0066FF"/>
          <w:szCs w:val="26"/>
          <w:lang w:val="da-DK"/>
        </w:rPr>
        <w:t>A.</w:t>
      </w:r>
      <w:r w:rsidR="003E03B8" w:rsidRPr="00287BFB">
        <w:rPr>
          <w:b/>
          <w:szCs w:val="26"/>
          <w:lang w:val="da-DK"/>
        </w:rPr>
        <w:t xml:space="preserve"> </w:t>
      </w:r>
      <w:r w:rsidR="003E03B8" w:rsidRPr="00287BFB">
        <w:rPr>
          <w:szCs w:val="26"/>
          <w:lang w:val="da-DK"/>
        </w:rPr>
        <w:t>10 dao động.</w:t>
      </w:r>
      <w:r w:rsidR="003E03B8" w:rsidRPr="00287BFB">
        <w:rPr>
          <w:szCs w:val="26"/>
        </w:rPr>
        <w:tab/>
      </w:r>
      <w:r w:rsidR="003E03B8" w:rsidRPr="009A46E0">
        <w:rPr>
          <w:b/>
          <w:color w:val="0066FF"/>
          <w:szCs w:val="26"/>
          <w:lang w:val="da-DK"/>
        </w:rPr>
        <w:t>B.</w:t>
      </w:r>
      <w:r w:rsidR="003E03B8" w:rsidRPr="00287BFB">
        <w:rPr>
          <w:b/>
          <w:szCs w:val="26"/>
          <w:lang w:val="da-DK"/>
        </w:rPr>
        <w:t xml:space="preserve"> </w:t>
      </w:r>
      <w:r w:rsidR="003E03B8" w:rsidRPr="00287BFB">
        <w:rPr>
          <w:szCs w:val="26"/>
          <w:lang w:val="da-DK"/>
        </w:rPr>
        <w:t>15 dao động.</w:t>
      </w:r>
      <w:r w:rsidR="003E03B8" w:rsidRPr="00287BFB">
        <w:rPr>
          <w:szCs w:val="26"/>
        </w:rPr>
        <w:tab/>
      </w:r>
      <w:r w:rsidR="003E03B8" w:rsidRPr="009A46E0">
        <w:rPr>
          <w:b/>
          <w:color w:val="0066FF"/>
          <w:szCs w:val="26"/>
          <w:lang w:val="da-DK"/>
        </w:rPr>
        <w:t>C.</w:t>
      </w:r>
      <w:r w:rsidR="003E03B8" w:rsidRPr="00287BFB">
        <w:rPr>
          <w:b/>
          <w:szCs w:val="26"/>
          <w:lang w:val="da-DK"/>
        </w:rPr>
        <w:t xml:space="preserve"> </w:t>
      </w:r>
      <w:r w:rsidR="003E03B8" w:rsidRPr="00287BFB">
        <w:rPr>
          <w:szCs w:val="26"/>
          <w:lang w:val="da-DK"/>
        </w:rPr>
        <w:t>20 dao động.</w:t>
      </w:r>
      <w:r w:rsidR="003E03B8" w:rsidRPr="00287BFB">
        <w:rPr>
          <w:szCs w:val="26"/>
        </w:rPr>
        <w:tab/>
      </w:r>
      <w:r w:rsidR="003E03B8" w:rsidRPr="009A46E0">
        <w:rPr>
          <w:b/>
          <w:color w:val="0066FF"/>
          <w:szCs w:val="26"/>
          <w:lang w:val="da-DK"/>
        </w:rPr>
        <w:t>D.</w:t>
      </w:r>
      <w:r w:rsidR="003E03B8" w:rsidRPr="00287BFB">
        <w:rPr>
          <w:b/>
          <w:szCs w:val="26"/>
          <w:lang w:val="da-DK"/>
        </w:rPr>
        <w:t xml:space="preserve"> </w:t>
      </w:r>
      <w:r w:rsidR="003E03B8" w:rsidRPr="00287BFB">
        <w:rPr>
          <w:szCs w:val="26"/>
          <w:lang w:val="da-DK"/>
        </w:rPr>
        <w:t>25 dao động.</w:t>
      </w:r>
    </w:p>
    <w:p w14:paraId="0EB40712" w14:textId="20930505" w:rsidR="007F28EA" w:rsidRPr="00287BFB" w:rsidRDefault="007F28EA" w:rsidP="004C5378">
      <w:pPr>
        <w:tabs>
          <w:tab w:val="left" w:pos="198"/>
          <w:tab w:val="left" w:pos="2700"/>
          <w:tab w:val="left" w:pos="5220"/>
          <w:tab w:val="left" w:pos="7569"/>
        </w:tabs>
        <w:jc w:val="both"/>
        <w:rPr>
          <w:szCs w:val="26"/>
        </w:rPr>
      </w:pPr>
      <w:r w:rsidRPr="009A46E0">
        <w:rPr>
          <w:b/>
          <w:bCs/>
          <w:color w:val="FF0000"/>
          <w:szCs w:val="26"/>
        </w:rPr>
        <w:t xml:space="preserve">Câu </w:t>
      </w:r>
      <w:r w:rsidR="007D588A" w:rsidRPr="009A46E0">
        <w:rPr>
          <w:b/>
          <w:bCs/>
          <w:color w:val="FF0000"/>
          <w:szCs w:val="26"/>
        </w:rPr>
        <w:t>9</w:t>
      </w:r>
      <w:r w:rsidRPr="009A46E0">
        <w:rPr>
          <w:b/>
          <w:bCs/>
          <w:color w:val="FF0000"/>
          <w:szCs w:val="26"/>
        </w:rPr>
        <w:t>:</w:t>
      </w:r>
      <w:r w:rsidRPr="00287BFB">
        <w:rPr>
          <w:szCs w:val="26"/>
        </w:rPr>
        <w:t xml:space="preserve"> </w:t>
      </w:r>
      <w:r w:rsidRPr="00287BFB">
        <w:rPr>
          <w:spacing w:val="-2"/>
          <w:szCs w:val="26"/>
        </w:rPr>
        <w:t>Trong thí nghiệm Y-âng về giao thoa ánh sáng, hai khe được chiếu bằng ánh sáng đơn sắc</w:t>
      </w:r>
      <w:r w:rsidRPr="00287BFB">
        <w:rPr>
          <w:szCs w:val="26"/>
        </w:rPr>
        <w:t xml:space="preserve"> có bước sóng 0,6 </w:t>
      </w:r>
      <w:r w:rsidRPr="00287BFB">
        <w:rPr>
          <w:rFonts w:eastAsia="Calibri"/>
          <w:position w:val="-10"/>
          <w:szCs w:val="26"/>
        </w:rPr>
        <w:object w:dxaOrig="435" w:dyaOrig="255" w14:anchorId="1B4DB20B">
          <v:shape id="_x0000_i1034" type="#_x0000_t75" style="width:22.4pt;height:13.3pt" o:ole="">
            <v:imagedata r:id="rId31" o:title=""/>
          </v:shape>
          <o:OLEObject Type="Embed" ProgID="Equation.DSMT4" ShapeID="_x0000_i1034" DrawAspect="Content" ObjectID="_1757093119" r:id="rId32"/>
        </w:object>
      </w:r>
      <w:r w:rsidRPr="00287BFB">
        <w:rPr>
          <w:szCs w:val="26"/>
        </w:rPr>
        <w:t xml:space="preserve"> Khoảng cách giữa hai khe sáng là 1 mm, khoảng cách từ mặt phẳng chứa hai khe đến màn quan sát là 1,5 m. Trên màn quan sát, ba vân tối liên tiếp cách nhau một đoạn là </w:t>
      </w:r>
    </w:p>
    <w:p w14:paraId="573EB25E" w14:textId="693676A1" w:rsidR="007F28EA" w:rsidRPr="00287BFB" w:rsidRDefault="007F28EA" w:rsidP="004C5378">
      <w:pPr>
        <w:tabs>
          <w:tab w:val="left" w:pos="198"/>
          <w:tab w:val="left" w:pos="2700"/>
          <w:tab w:val="left" w:pos="5220"/>
          <w:tab w:val="left" w:pos="7569"/>
        </w:tabs>
        <w:jc w:val="both"/>
        <w:rPr>
          <w:szCs w:val="26"/>
        </w:rPr>
      </w:pPr>
      <w:r w:rsidRPr="00287BFB">
        <w:rPr>
          <w:szCs w:val="26"/>
        </w:rPr>
        <w:tab/>
      </w:r>
      <w:r w:rsidRPr="009A46E0">
        <w:rPr>
          <w:b/>
          <w:color w:val="0066FF"/>
          <w:szCs w:val="26"/>
        </w:rPr>
        <w:t>A.</w:t>
      </w:r>
      <w:r w:rsidRPr="00287BFB">
        <w:rPr>
          <w:szCs w:val="26"/>
        </w:rPr>
        <w:t xml:space="preserve"> 2,7 mm.</w:t>
      </w:r>
      <w:r w:rsidRPr="00287BFB">
        <w:rPr>
          <w:szCs w:val="26"/>
        </w:rPr>
        <w:tab/>
      </w:r>
      <w:r w:rsidRPr="009A46E0">
        <w:rPr>
          <w:b/>
          <w:color w:val="0066FF"/>
          <w:szCs w:val="26"/>
        </w:rPr>
        <w:t>B.</w:t>
      </w:r>
      <w:r w:rsidRPr="00287BFB">
        <w:rPr>
          <w:szCs w:val="26"/>
        </w:rPr>
        <w:t xml:space="preserve"> 0,6 mm.</w:t>
      </w:r>
      <w:r w:rsidRPr="00287BFB">
        <w:rPr>
          <w:szCs w:val="26"/>
        </w:rPr>
        <w:tab/>
      </w:r>
      <w:r w:rsidRPr="009A46E0">
        <w:rPr>
          <w:b/>
          <w:color w:val="0066FF"/>
          <w:szCs w:val="26"/>
        </w:rPr>
        <w:t>C.</w:t>
      </w:r>
      <w:r w:rsidRPr="00287BFB">
        <w:rPr>
          <w:szCs w:val="26"/>
        </w:rPr>
        <w:t xml:space="preserve"> 0,9 mm</w:t>
      </w:r>
      <w:r w:rsidRPr="00287BFB">
        <w:rPr>
          <w:b/>
          <w:szCs w:val="26"/>
        </w:rPr>
        <w:tab/>
      </w:r>
      <w:r w:rsidRPr="009A46E0">
        <w:rPr>
          <w:b/>
          <w:color w:val="0066FF"/>
          <w:szCs w:val="26"/>
        </w:rPr>
        <w:t>D.</w:t>
      </w:r>
      <w:r w:rsidRPr="00287BFB">
        <w:rPr>
          <w:szCs w:val="26"/>
        </w:rPr>
        <w:t xml:space="preserve"> 1,8 mm. </w:t>
      </w:r>
    </w:p>
    <w:p w14:paraId="39A88F2A" w14:textId="53A2B687" w:rsidR="00507496" w:rsidRPr="00287BFB" w:rsidRDefault="00D9625F" w:rsidP="004C5378">
      <w:pPr>
        <w:tabs>
          <w:tab w:val="left" w:pos="198"/>
          <w:tab w:val="left" w:pos="2700"/>
          <w:tab w:val="left" w:pos="5220"/>
          <w:tab w:val="left" w:pos="7569"/>
        </w:tabs>
        <w:jc w:val="both"/>
        <w:rPr>
          <w:szCs w:val="26"/>
        </w:rPr>
      </w:pPr>
      <w:r w:rsidRPr="009A46E0">
        <w:rPr>
          <w:b/>
          <w:bCs/>
          <w:color w:val="FF0000"/>
          <w:szCs w:val="26"/>
        </w:rPr>
        <w:t xml:space="preserve">Câu </w:t>
      </w:r>
      <w:r w:rsidR="007D588A" w:rsidRPr="009A46E0">
        <w:rPr>
          <w:b/>
          <w:bCs/>
          <w:color w:val="FF0000"/>
          <w:szCs w:val="26"/>
        </w:rPr>
        <w:t>10</w:t>
      </w:r>
      <w:r w:rsidRPr="009A46E0">
        <w:rPr>
          <w:b/>
          <w:bCs/>
          <w:color w:val="FF0000"/>
          <w:szCs w:val="26"/>
        </w:rPr>
        <w:t>:</w:t>
      </w:r>
      <w:r w:rsidRPr="00287BFB">
        <w:rPr>
          <w:szCs w:val="26"/>
        </w:rPr>
        <w:t xml:space="preserve"> </w:t>
      </w:r>
      <w:r w:rsidR="00507496" w:rsidRPr="00287BFB">
        <w:rPr>
          <w:szCs w:val="26"/>
        </w:rPr>
        <w:t>Một con lắc lò xo gồm lò xo nhẹ có độ cứng k và vật nhỏ có khối lượng m</w:t>
      </w:r>
      <w:r w:rsidR="005D1A32" w:rsidRPr="00287BFB">
        <w:rPr>
          <w:szCs w:val="26"/>
        </w:rPr>
        <w:t xml:space="preserve"> đang </w:t>
      </w:r>
      <w:r w:rsidR="00507496" w:rsidRPr="00287BFB">
        <w:rPr>
          <w:szCs w:val="26"/>
        </w:rPr>
        <w:t xml:space="preserve">dao </w:t>
      </w:r>
      <w:r w:rsidR="00507496" w:rsidRPr="00287BFB">
        <w:rPr>
          <w:spacing w:val="4"/>
          <w:szCs w:val="26"/>
        </w:rPr>
        <w:t>động</w:t>
      </w:r>
      <w:r w:rsidRPr="00287BFB">
        <w:rPr>
          <w:spacing w:val="4"/>
          <w:szCs w:val="26"/>
        </w:rPr>
        <w:t xml:space="preserve"> </w:t>
      </w:r>
      <w:r w:rsidR="00507496" w:rsidRPr="00287BFB">
        <w:rPr>
          <w:spacing w:val="4"/>
          <w:szCs w:val="26"/>
        </w:rPr>
        <w:t>điều hòa</w:t>
      </w:r>
      <w:r w:rsidR="005D1A32" w:rsidRPr="00287BFB">
        <w:rPr>
          <w:spacing w:val="4"/>
          <w:szCs w:val="26"/>
        </w:rPr>
        <w:t>.</w:t>
      </w:r>
      <w:r w:rsidR="00507496" w:rsidRPr="00287BFB">
        <w:rPr>
          <w:spacing w:val="4"/>
          <w:szCs w:val="26"/>
        </w:rPr>
        <w:t xml:space="preserve"> </w:t>
      </w:r>
      <w:r w:rsidR="005D1A32" w:rsidRPr="00287BFB">
        <w:rPr>
          <w:spacing w:val="4"/>
          <w:szCs w:val="26"/>
        </w:rPr>
        <w:t>T</w:t>
      </w:r>
      <w:r w:rsidR="00507496" w:rsidRPr="00287BFB">
        <w:rPr>
          <w:spacing w:val="4"/>
          <w:szCs w:val="26"/>
        </w:rPr>
        <w:t xml:space="preserve">hời </w:t>
      </w:r>
      <w:r w:rsidR="005611B6" w:rsidRPr="00287BFB">
        <w:rPr>
          <w:spacing w:val="4"/>
          <w:szCs w:val="26"/>
        </w:rPr>
        <w:t xml:space="preserve">gian </w:t>
      </w:r>
      <w:r w:rsidR="00507496" w:rsidRPr="00287BFB">
        <w:rPr>
          <w:spacing w:val="4"/>
          <w:szCs w:val="26"/>
        </w:rPr>
        <w:t xml:space="preserve">ngắn nhất </w:t>
      </w:r>
      <w:r w:rsidR="00F24BC5" w:rsidRPr="00287BFB">
        <w:rPr>
          <w:spacing w:val="4"/>
          <w:szCs w:val="26"/>
        </w:rPr>
        <w:t xml:space="preserve">giữa hai lần liên tiếp </w:t>
      </w:r>
      <w:r w:rsidR="00507496" w:rsidRPr="00287BFB">
        <w:rPr>
          <w:spacing w:val="4"/>
          <w:szCs w:val="26"/>
        </w:rPr>
        <w:t>để con lắc đi qua vị trí động năng bằng</w:t>
      </w:r>
      <w:r w:rsidR="00507496" w:rsidRPr="00287BFB">
        <w:rPr>
          <w:szCs w:val="26"/>
        </w:rPr>
        <w:t xml:space="preserve"> </w:t>
      </w:r>
      <w:r w:rsidR="00354FA6" w:rsidRPr="00287BFB">
        <w:rPr>
          <w:szCs w:val="26"/>
        </w:rPr>
        <w:t>ba</w:t>
      </w:r>
      <w:r w:rsidR="00507496" w:rsidRPr="00287BFB">
        <w:rPr>
          <w:szCs w:val="26"/>
        </w:rPr>
        <w:t xml:space="preserve"> lần thế năng là</w:t>
      </w:r>
    </w:p>
    <w:p w14:paraId="12891314" w14:textId="4CB2B785" w:rsidR="00EF0C7E" w:rsidRPr="00287BFB" w:rsidRDefault="00F92EBB" w:rsidP="004C5378">
      <w:pPr>
        <w:tabs>
          <w:tab w:val="left" w:pos="198"/>
          <w:tab w:val="left" w:pos="2700"/>
          <w:tab w:val="left" w:pos="5220"/>
          <w:tab w:val="left" w:pos="7569"/>
        </w:tabs>
        <w:jc w:val="both"/>
        <w:rPr>
          <w:szCs w:val="26"/>
        </w:rPr>
      </w:pPr>
      <w:r w:rsidRPr="00287BFB">
        <w:rPr>
          <w:szCs w:val="26"/>
        </w:rPr>
        <w:tab/>
      </w:r>
      <w:r w:rsidR="00507496" w:rsidRPr="009A46E0">
        <w:rPr>
          <w:b/>
          <w:bCs/>
          <w:color w:val="0066FF"/>
          <w:szCs w:val="26"/>
        </w:rPr>
        <w:t>A.</w:t>
      </w:r>
      <w:r w:rsidR="00D9625F" w:rsidRPr="00287BFB">
        <w:rPr>
          <w:szCs w:val="26"/>
        </w:rPr>
        <w:t xml:space="preserve"> </w:t>
      </w:r>
      <w:r w:rsidR="00D9625F" w:rsidRPr="00287BFB">
        <w:rPr>
          <w:position w:val="-26"/>
          <w:szCs w:val="26"/>
        </w:rPr>
        <w:object w:dxaOrig="1160" w:dyaOrig="700" w14:anchorId="61789703">
          <v:shape id="_x0000_i1035" type="#_x0000_t75" style="width:57.5pt;height:35.1pt" o:ole="">
            <v:imagedata r:id="rId33" o:title=""/>
          </v:shape>
          <o:OLEObject Type="Embed" ProgID="Equation.DSMT4" ShapeID="_x0000_i1035" DrawAspect="Content" ObjectID="_1757093120" r:id="rId34"/>
        </w:object>
      </w:r>
      <w:r w:rsidR="00D9625F" w:rsidRPr="00287BFB">
        <w:rPr>
          <w:szCs w:val="26"/>
        </w:rPr>
        <w:t>.</w:t>
      </w:r>
      <w:r w:rsidR="00D9625F" w:rsidRPr="00287BFB">
        <w:rPr>
          <w:szCs w:val="26"/>
        </w:rPr>
        <w:tab/>
      </w:r>
      <w:r w:rsidR="00D9625F" w:rsidRPr="009A46E0">
        <w:rPr>
          <w:b/>
          <w:bCs/>
          <w:color w:val="0066FF"/>
          <w:szCs w:val="26"/>
        </w:rPr>
        <w:t>B.</w:t>
      </w:r>
      <w:r w:rsidR="00D9625F" w:rsidRPr="00287BFB">
        <w:rPr>
          <w:szCs w:val="26"/>
        </w:rPr>
        <w:t xml:space="preserve"> </w:t>
      </w:r>
      <w:r w:rsidR="00D9625F" w:rsidRPr="00287BFB">
        <w:rPr>
          <w:position w:val="-26"/>
          <w:szCs w:val="26"/>
        </w:rPr>
        <w:object w:dxaOrig="1160" w:dyaOrig="700" w14:anchorId="6A4642C0">
          <v:shape id="_x0000_i1036" type="#_x0000_t75" style="width:57.5pt;height:35.1pt" o:ole="">
            <v:imagedata r:id="rId35" o:title=""/>
          </v:shape>
          <o:OLEObject Type="Embed" ProgID="Equation.DSMT4" ShapeID="_x0000_i1036" DrawAspect="Content" ObjectID="_1757093121" r:id="rId36"/>
        </w:object>
      </w:r>
      <w:r w:rsidR="00D9625F" w:rsidRPr="00287BFB">
        <w:rPr>
          <w:szCs w:val="26"/>
        </w:rPr>
        <w:t>.</w:t>
      </w:r>
      <w:r w:rsidR="00D9625F" w:rsidRPr="00287BFB">
        <w:rPr>
          <w:szCs w:val="26"/>
        </w:rPr>
        <w:tab/>
      </w:r>
      <w:r w:rsidR="00D9625F" w:rsidRPr="009A46E0">
        <w:rPr>
          <w:b/>
          <w:bCs/>
          <w:color w:val="0066FF"/>
          <w:szCs w:val="26"/>
        </w:rPr>
        <w:t>C.</w:t>
      </w:r>
      <w:r w:rsidR="00D9625F" w:rsidRPr="00287BFB">
        <w:rPr>
          <w:szCs w:val="26"/>
        </w:rPr>
        <w:t xml:space="preserve"> </w:t>
      </w:r>
      <w:r w:rsidR="00F5474A" w:rsidRPr="00287BFB">
        <w:rPr>
          <w:position w:val="-26"/>
          <w:szCs w:val="26"/>
        </w:rPr>
        <w:object w:dxaOrig="1120" w:dyaOrig="700" w14:anchorId="247BB8D6">
          <v:shape id="_x0000_i1037" type="#_x0000_t75" style="width:56.85pt;height:35.1pt" o:ole="">
            <v:imagedata r:id="rId37" o:title=""/>
          </v:shape>
          <o:OLEObject Type="Embed" ProgID="Equation.DSMT4" ShapeID="_x0000_i1037" DrawAspect="Content" ObjectID="_1757093122" r:id="rId38"/>
        </w:object>
      </w:r>
      <w:r w:rsidRPr="00287BFB">
        <w:rPr>
          <w:szCs w:val="26"/>
        </w:rPr>
        <w:t>.</w:t>
      </w:r>
      <w:r w:rsidR="00D9625F" w:rsidRPr="00287BFB">
        <w:rPr>
          <w:szCs w:val="26"/>
        </w:rPr>
        <w:tab/>
      </w:r>
      <w:r w:rsidR="00D9625F" w:rsidRPr="009A46E0">
        <w:rPr>
          <w:b/>
          <w:bCs/>
          <w:color w:val="0066FF"/>
          <w:szCs w:val="26"/>
        </w:rPr>
        <w:t>D.</w:t>
      </w:r>
      <w:r w:rsidR="00D9625F" w:rsidRPr="00287BFB">
        <w:rPr>
          <w:szCs w:val="26"/>
        </w:rPr>
        <w:t xml:space="preserve"> </w:t>
      </w:r>
      <w:r w:rsidR="00D9625F" w:rsidRPr="00287BFB">
        <w:rPr>
          <w:position w:val="-26"/>
          <w:szCs w:val="26"/>
        </w:rPr>
        <w:object w:dxaOrig="1280" w:dyaOrig="700" w14:anchorId="396EB199">
          <v:shape id="_x0000_i1038" type="#_x0000_t75" style="width:63.55pt;height:35.1pt" o:ole="">
            <v:imagedata r:id="rId39" o:title=""/>
          </v:shape>
          <o:OLEObject Type="Embed" ProgID="Equation.DSMT4" ShapeID="_x0000_i1038" DrawAspect="Content" ObjectID="_1757093123" r:id="rId40"/>
        </w:object>
      </w:r>
      <w:r w:rsidR="009A2611" w:rsidRPr="00287BFB">
        <w:rPr>
          <w:szCs w:val="26"/>
        </w:rPr>
        <w:t>.</w:t>
      </w:r>
    </w:p>
    <w:p w14:paraId="13C17A0A" w14:textId="4ED73F5B" w:rsidR="007F28EA" w:rsidRPr="00287BFB" w:rsidRDefault="007F28EA" w:rsidP="004C5378">
      <w:pPr>
        <w:tabs>
          <w:tab w:val="left" w:pos="198"/>
          <w:tab w:val="left" w:pos="2700"/>
          <w:tab w:val="left" w:pos="5220"/>
          <w:tab w:val="left" w:pos="7569"/>
        </w:tabs>
        <w:jc w:val="both"/>
        <w:rPr>
          <w:b/>
          <w:szCs w:val="26"/>
          <w:lang w:val="vi-VN"/>
        </w:rPr>
      </w:pPr>
      <w:r w:rsidRPr="009A46E0">
        <w:rPr>
          <w:b/>
          <w:bCs/>
          <w:color w:val="FF0000"/>
          <w:szCs w:val="26"/>
        </w:rPr>
        <w:t xml:space="preserve">Câu </w:t>
      </w:r>
      <w:r w:rsidR="007D588A" w:rsidRPr="009A46E0">
        <w:rPr>
          <w:b/>
          <w:bCs/>
          <w:color w:val="FF0000"/>
          <w:szCs w:val="26"/>
        </w:rPr>
        <w:t>11</w:t>
      </w:r>
      <w:r w:rsidRPr="009A46E0">
        <w:rPr>
          <w:b/>
          <w:bCs/>
          <w:color w:val="FF0000"/>
          <w:szCs w:val="26"/>
        </w:rPr>
        <w:t>:</w:t>
      </w:r>
      <w:r w:rsidRPr="00287BFB">
        <w:rPr>
          <w:szCs w:val="26"/>
        </w:rPr>
        <w:t xml:space="preserve"> Một dây dẫn tròn bán kính </w:t>
      </w:r>
      <w:r w:rsidRPr="00287BFB">
        <w:rPr>
          <w:i/>
          <w:iCs/>
          <w:szCs w:val="26"/>
        </w:rPr>
        <w:t>R</w:t>
      </w:r>
      <w:r w:rsidRPr="00287BFB">
        <w:rPr>
          <w:szCs w:val="26"/>
        </w:rPr>
        <w:t xml:space="preserve">, mang dòng điện có cường độ </w:t>
      </w:r>
      <w:r w:rsidRPr="00287BFB">
        <w:rPr>
          <w:i/>
          <w:iCs/>
          <w:szCs w:val="26"/>
        </w:rPr>
        <w:t>I</w:t>
      </w:r>
      <w:r w:rsidRPr="00287BFB">
        <w:rPr>
          <w:szCs w:val="26"/>
        </w:rPr>
        <w:t xml:space="preserve"> thì độ lớn cảm ứng từ tại tâm O của vòng dây là </w:t>
      </w:r>
      <w:r w:rsidRPr="00287BFB">
        <w:rPr>
          <w:i/>
          <w:iCs/>
          <w:szCs w:val="26"/>
        </w:rPr>
        <w:t>B</w:t>
      </w:r>
      <w:r w:rsidRPr="00287BFB">
        <w:rPr>
          <w:szCs w:val="26"/>
          <w:vertAlign w:val="subscript"/>
          <w:lang w:val="vi-VN"/>
        </w:rPr>
        <w:t>1</w:t>
      </w:r>
      <w:r w:rsidRPr="00287BFB">
        <w:rPr>
          <w:szCs w:val="26"/>
          <w:lang w:val="vi-VN"/>
        </w:rPr>
        <w:t>.</w:t>
      </w:r>
      <w:r w:rsidRPr="00287BFB">
        <w:rPr>
          <w:szCs w:val="26"/>
        </w:rPr>
        <w:t xml:space="preserve"> Thay dây dẫn tròn nói trên bằng một dây dẫn thẳng, dài mang dòng </w:t>
      </w:r>
      <w:r w:rsidRPr="00287BFB">
        <w:rPr>
          <w:spacing w:val="-4"/>
          <w:szCs w:val="26"/>
        </w:rPr>
        <w:t xml:space="preserve">điện cùng cường độ </w:t>
      </w:r>
      <w:r w:rsidRPr="00287BFB">
        <w:rPr>
          <w:i/>
          <w:iCs/>
          <w:spacing w:val="-4"/>
          <w:szCs w:val="26"/>
        </w:rPr>
        <w:t>I</w:t>
      </w:r>
      <w:r w:rsidRPr="00287BFB">
        <w:rPr>
          <w:spacing w:val="-4"/>
          <w:szCs w:val="26"/>
        </w:rPr>
        <w:t xml:space="preserve"> và cách O một khoảng đúng bằng </w:t>
      </w:r>
      <w:r w:rsidRPr="00287BFB">
        <w:rPr>
          <w:i/>
          <w:iCs/>
          <w:spacing w:val="-4"/>
          <w:szCs w:val="26"/>
        </w:rPr>
        <w:t>R</w:t>
      </w:r>
      <w:r w:rsidRPr="00287BFB">
        <w:rPr>
          <w:spacing w:val="-4"/>
          <w:szCs w:val="26"/>
        </w:rPr>
        <w:t xml:space="preserve"> thì độ lớn cảm ứng từ tại O lúc này là</w:t>
      </w:r>
      <w:r w:rsidRPr="00287BFB">
        <w:rPr>
          <w:szCs w:val="26"/>
        </w:rPr>
        <w:t xml:space="preserve"> </w:t>
      </w:r>
      <w:r w:rsidRPr="00287BFB">
        <w:rPr>
          <w:i/>
          <w:iCs/>
          <w:szCs w:val="26"/>
        </w:rPr>
        <w:t>B</w:t>
      </w:r>
      <w:r w:rsidRPr="00287BFB">
        <w:rPr>
          <w:szCs w:val="26"/>
          <w:vertAlign w:val="subscript"/>
          <w:lang w:val="vi-VN"/>
        </w:rPr>
        <w:t>2</w:t>
      </w:r>
      <w:r w:rsidRPr="00287BFB">
        <w:rPr>
          <w:szCs w:val="26"/>
        </w:rPr>
        <w:t xml:space="preserve">. Tỉ số </w:t>
      </w:r>
      <w:r w:rsidRPr="00287BFB">
        <w:rPr>
          <w:rFonts w:eastAsia="Calibri"/>
          <w:position w:val="-30"/>
          <w:szCs w:val="26"/>
        </w:rPr>
        <w:object w:dxaOrig="360" w:dyaOrig="675" w14:anchorId="4D4D953C">
          <v:shape id="_x0000_i1039" type="#_x0000_t75" style="width:18.15pt;height:34.5pt" o:ole="">
            <v:imagedata r:id="rId41" o:title=""/>
          </v:shape>
          <o:OLEObject Type="Embed" ProgID="Equation.DSMT4" ShapeID="_x0000_i1039" DrawAspect="Content" ObjectID="_1757093124" r:id="rId42"/>
        </w:object>
      </w:r>
      <w:r w:rsidRPr="00287BFB">
        <w:rPr>
          <w:rFonts w:eastAsia="Calibri"/>
          <w:szCs w:val="26"/>
        </w:rPr>
        <w:t xml:space="preserve"> </w:t>
      </w:r>
      <w:r w:rsidRPr="00287BFB">
        <w:rPr>
          <w:szCs w:val="26"/>
          <w:lang w:val="vi-VN"/>
        </w:rPr>
        <w:t>bằng</w:t>
      </w:r>
    </w:p>
    <w:p w14:paraId="5E06FE10" w14:textId="6DDFB126" w:rsidR="007F28EA" w:rsidRPr="00287BFB" w:rsidRDefault="007F28EA" w:rsidP="004C5378">
      <w:pPr>
        <w:tabs>
          <w:tab w:val="left" w:pos="198"/>
          <w:tab w:val="left" w:pos="2700"/>
          <w:tab w:val="left" w:pos="5220"/>
          <w:tab w:val="left" w:pos="7569"/>
        </w:tabs>
        <w:jc w:val="both"/>
        <w:rPr>
          <w:szCs w:val="26"/>
        </w:rPr>
      </w:pPr>
      <w:r w:rsidRPr="00287BFB">
        <w:rPr>
          <w:b/>
          <w:bCs/>
          <w:szCs w:val="26"/>
        </w:rPr>
        <w:tab/>
      </w:r>
      <w:r w:rsidRPr="009A46E0">
        <w:rPr>
          <w:b/>
          <w:bCs/>
          <w:color w:val="0066FF"/>
          <w:szCs w:val="26"/>
        </w:rPr>
        <w:t>A.</w:t>
      </w:r>
      <w:r w:rsidRPr="00287BFB">
        <w:rPr>
          <w:szCs w:val="26"/>
        </w:rPr>
        <w:t xml:space="preserve"> </w:t>
      </w:r>
      <w:r w:rsidRPr="00287BFB">
        <w:rPr>
          <w:szCs w:val="26"/>
          <w:lang w:val="vi-VN"/>
        </w:rPr>
        <w:t>2</w:t>
      </w:r>
      <w:r w:rsidRPr="00287BFB">
        <w:rPr>
          <w:szCs w:val="26"/>
          <w:lang w:val="en-GB"/>
        </w:rPr>
        <w:t>.</w:t>
      </w:r>
      <w:r w:rsidRPr="00287BFB">
        <w:rPr>
          <w:b/>
          <w:szCs w:val="26"/>
        </w:rPr>
        <w:tab/>
      </w:r>
      <w:r w:rsidRPr="009A46E0">
        <w:rPr>
          <w:b/>
          <w:color w:val="0066FF"/>
          <w:szCs w:val="26"/>
        </w:rPr>
        <w:t>B.</w:t>
      </w:r>
      <w:r w:rsidRPr="00287BFB">
        <w:rPr>
          <w:szCs w:val="26"/>
        </w:rPr>
        <w:t xml:space="preserve"> </w:t>
      </w:r>
      <w:r w:rsidRPr="00287BFB">
        <w:rPr>
          <w:szCs w:val="26"/>
          <w:lang w:val="vi-VN"/>
        </w:rPr>
        <w:t>1</w:t>
      </w:r>
      <w:r w:rsidRPr="00287BFB">
        <w:rPr>
          <w:szCs w:val="26"/>
          <w:lang w:val="en-GB"/>
        </w:rPr>
        <w:t>.</w:t>
      </w:r>
      <w:r w:rsidRPr="00287BFB">
        <w:rPr>
          <w:b/>
          <w:szCs w:val="26"/>
        </w:rPr>
        <w:tab/>
      </w:r>
      <w:r w:rsidRPr="009A46E0">
        <w:rPr>
          <w:b/>
          <w:color w:val="0066FF"/>
          <w:szCs w:val="26"/>
        </w:rPr>
        <w:t>C.</w:t>
      </w:r>
      <w:r w:rsidRPr="00287BFB">
        <w:rPr>
          <w:szCs w:val="26"/>
        </w:rPr>
        <w:t xml:space="preserve"> </w:t>
      </w:r>
      <w:r w:rsidRPr="00287BFB">
        <w:rPr>
          <w:rFonts w:eastAsia="Calibri"/>
          <w:position w:val="-6"/>
          <w:szCs w:val="26"/>
        </w:rPr>
        <w:object w:dxaOrig="225" w:dyaOrig="225" w14:anchorId="34630E71">
          <v:shape id="_x0000_i1040" type="#_x0000_t75" style="width:12.1pt;height:12.1pt" o:ole="">
            <v:imagedata r:id="rId43" o:title=""/>
          </v:shape>
          <o:OLEObject Type="Embed" ProgID="Equation.DSMT4" ShapeID="_x0000_i1040" DrawAspect="Content" ObjectID="_1757093125" r:id="rId44"/>
        </w:object>
      </w:r>
      <w:r w:rsidRPr="00287BFB">
        <w:rPr>
          <w:rFonts w:eastAsia="Calibri"/>
          <w:szCs w:val="26"/>
        </w:rPr>
        <w:t>.</w:t>
      </w:r>
      <w:r w:rsidRPr="00287BFB">
        <w:rPr>
          <w:b/>
          <w:szCs w:val="26"/>
        </w:rPr>
        <w:tab/>
      </w:r>
      <w:r w:rsidRPr="009A46E0">
        <w:rPr>
          <w:b/>
          <w:color w:val="0066FF"/>
          <w:szCs w:val="26"/>
        </w:rPr>
        <w:t>D.</w:t>
      </w:r>
      <w:r w:rsidRPr="00287BFB">
        <w:rPr>
          <w:szCs w:val="26"/>
        </w:rPr>
        <w:t xml:space="preserve"> </w:t>
      </w:r>
      <w:r w:rsidRPr="00287BFB">
        <w:rPr>
          <w:rFonts w:eastAsia="Calibri"/>
          <w:position w:val="-24"/>
          <w:szCs w:val="26"/>
        </w:rPr>
        <w:object w:dxaOrig="255" w:dyaOrig="615" w14:anchorId="572DD140">
          <v:shape id="_x0000_i1041" type="#_x0000_t75" style="width:13.3pt;height:31.45pt" o:ole="">
            <v:imagedata r:id="rId45" o:title=""/>
          </v:shape>
          <o:OLEObject Type="Embed" ProgID="Equation.DSMT4" ShapeID="_x0000_i1041" DrawAspect="Content" ObjectID="_1757093126" r:id="rId46"/>
        </w:object>
      </w:r>
      <w:r w:rsidRPr="00287BFB">
        <w:rPr>
          <w:rFonts w:eastAsia="Calibri"/>
          <w:szCs w:val="26"/>
        </w:rPr>
        <w:t>.</w:t>
      </w:r>
    </w:p>
    <w:p w14:paraId="204870AD" w14:textId="77777777" w:rsidR="00354FA6" w:rsidRPr="00287BFB" w:rsidRDefault="00A90F21" w:rsidP="004C5378">
      <w:pPr>
        <w:tabs>
          <w:tab w:val="left" w:pos="198"/>
          <w:tab w:val="left" w:pos="2700"/>
          <w:tab w:val="left" w:pos="5220"/>
          <w:tab w:val="left" w:pos="7569"/>
        </w:tabs>
        <w:jc w:val="both"/>
        <w:rPr>
          <w:szCs w:val="26"/>
        </w:rPr>
      </w:pPr>
      <w:r w:rsidRPr="009A46E0">
        <w:rPr>
          <w:b/>
          <w:bCs/>
          <w:color w:val="FF0000"/>
          <w:szCs w:val="26"/>
        </w:rPr>
        <w:t xml:space="preserve">Câu </w:t>
      </w:r>
      <w:r w:rsidR="007D588A" w:rsidRPr="009A46E0">
        <w:rPr>
          <w:b/>
          <w:bCs/>
          <w:color w:val="FF0000"/>
          <w:szCs w:val="26"/>
        </w:rPr>
        <w:t>1</w:t>
      </w:r>
      <w:r w:rsidRPr="009A46E0">
        <w:rPr>
          <w:b/>
          <w:bCs/>
          <w:color w:val="FF0000"/>
          <w:szCs w:val="26"/>
        </w:rPr>
        <w:t>2:</w:t>
      </w:r>
      <w:r w:rsidRPr="00287BFB">
        <w:rPr>
          <w:szCs w:val="26"/>
        </w:rPr>
        <w:t xml:space="preserve"> </w:t>
      </w:r>
      <w:r w:rsidRPr="00287BFB">
        <w:rPr>
          <w:spacing w:val="4"/>
          <w:szCs w:val="26"/>
        </w:rPr>
        <w:t xml:space="preserve">Trên một sợi dây có chiều dài </w:t>
      </w:r>
      <w:r w:rsidRPr="00287BFB">
        <w:rPr>
          <w:spacing w:val="4"/>
          <w:position w:val="-4"/>
          <w:szCs w:val="26"/>
        </w:rPr>
        <w:object w:dxaOrig="180" w:dyaOrig="260" w14:anchorId="66A01BD6">
          <v:shape id="_x0000_i1042" type="#_x0000_t75" style="width:9.1pt;height:13.3pt" o:ole="">
            <v:imagedata r:id="rId47" o:title=""/>
          </v:shape>
          <o:OLEObject Type="Embed" ProgID="Equation.DSMT4" ShapeID="_x0000_i1042" DrawAspect="Content" ObjectID="_1757093127" r:id="rId48"/>
        </w:object>
      </w:r>
      <w:r w:rsidRPr="00287BFB">
        <w:rPr>
          <w:spacing w:val="4"/>
          <w:szCs w:val="26"/>
        </w:rPr>
        <w:t>, hai đầu cố định, đang có sóng dừng. Trên dây có</w:t>
      </w:r>
      <w:r w:rsidRPr="00287BFB">
        <w:rPr>
          <w:szCs w:val="26"/>
        </w:rPr>
        <w:t xml:space="preserve"> </w:t>
      </w:r>
    </w:p>
    <w:p w14:paraId="2FADB16C" w14:textId="566CA024" w:rsidR="00A90F21" w:rsidRPr="00287BFB" w:rsidRDefault="00A90F21" w:rsidP="004C5378">
      <w:pPr>
        <w:tabs>
          <w:tab w:val="left" w:pos="198"/>
          <w:tab w:val="left" w:pos="2700"/>
          <w:tab w:val="left" w:pos="5220"/>
          <w:tab w:val="left" w:pos="7569"/>
        </w:tabs>
        <w:jc w:val="both"/>
        <w:rPr>
          <w:szCs w:val="26"/>
        </w:rPr>
      </w:pPr>
      <w:r w:rsidRPr="00287BFB">
        <w:rPr>
          <w:szCs w:val="26"/>
        </w:rPr>
        <w:t>ba bụng sóng. Biết vận tốc truyền sóng trên dây là v không đổi. Tần số của sóng là</w:t>
      </w:r>
    </w:p>
    <w:p w14:paraId="79503E80" w14:textId="1DB434EC" w:rsidR="00A90F21" w:rsidRPr="00287BFB" w:rsidRDefault="00F92EBB" w:rsidP="004C5378">
      <w:pPr>
        <w:tabs>
          <w:tab w:val="left" w:pos="198"/>
          <w:tab w:val="left" w:pos="2700"/>
          <w:tab w:val="left" w:pos="5220"/>
          <w:tab w:val="left" w:pos="7569"/>
        </w:tabs>
        <w:jc w:val="both"/>
        <w:rPr>
          <w:noProof/>
          <w:szCs w:val="26"/>
        </w:rPr>
      </w:pPr>
      <w:r w:rsidRPr="00287BFB">
        <w:rPr>
          <w:b/>
          <w:bCs/>
          <w:noProof/>
          <w:szCs w:val="26"/>
        </w:rPr>
        <w:tab/>
      </w:r>
      <w:r w:rsidR="00A90F21" w:rsidRPr="009A46E0">
        <w:rPr>
          <w:b/>
          <w:bCs/>
          <w:noProof/>
          <w:color w:val="0066FF"/>
          <w:szCs w:val="26"/>
        </w:rPr>
        <w:t>A.</w:t>
      </w:r>
      <w:r w:rsidR="00A90F21" w:rsidRPr="00287BFB">
        <w:rPr>
          <w:noProof/>
          <w:position w:val="-24"/>
          <w:szCs w:val="26"/>
        </w:rPr>
        <w:object w:dxaOrig="740" w:dyaOrig="620" w14:anchorId="2758D81B">
          <v:shape id="_x0000_i1043" type="#_x0000_t75" style="width:36.9pt;height:31.45pt" o:ole="">
            <v:imagedata r:id="rId49" o:title=""/>
          </v:shape>
          <o:OLEObject Type="Embed" ProgID="Equation.DSMT4" ShapeID="_x0000_i1043" DrawAspect="Content" ObjectID="_1757093128" r:id="rId50"/>
        </w:object>
      </w:r>
      <w:r w:rsidR="00A90F21" w:rsidRPr="00287BFB">
        <w:rPr>
          <w:noProof/>
          <w:szCs w:val="26"/>
        </w:rPr>
        <w:t>.</w:t>
      </w:r>
      <w:r w:rsidR="00A90F21" w:rsidRPr="00287BFB">
        <w:rPr>
          <w:noProof/>
          <w:szCs w:val="26"/>
        </w:rPr>
        <w:tab/>
      </w:r>
      <w:r w:rsidR="00A90F21" w:rsidRPr="009A46E0">
        <w:rPr>
          <w:b/>
          <w:bCs/>
          <w:noProof/>
          <w:color w:val="0066FF"/>
          <w:szCs w:val="26"/>
        </w:rPr>
        <w:t>B.</w:t>
      </w:r>
      <w:r w:rsidR="00A90F21" w:rsidRPr="00287BFB">
        <w:rPr>
          <w:noProof/>
          <w:szCs w:val="26"/>
        </w:rPr>
        <w:t xml:space="preserve"> </w:t>
      </w:r>
      <w:r w:rsidR="00A90F21" w:rsidRPr="00287BFB">
        <w:rPr>
          <w:noProof/>
          <w:position w:val="-24"/>
          <w:szCs w:val="26"/>
        </w:rPr>
        <w:object w:dxaOrig="740" w:dyaOrig="620" w14:anchorId="166744D9">
          <v:shape id="_x0000_i1044" type="#_x0000_t75" style="width:36.9pt;height:31.45pt" o:ole="">
            <v:imagedata r:id="rId51" o:title=""/>
          </v:shape>
          <o:OLEObject Type="Embed" ProgID="Equation.DSMT4" ShapeID="_x0000_i1044" DrawAspect="Content" ObjectID="_1757093129" r:id="rId52"/>
        </w:object>
      </w:r>
      <w:r w:rsidR="00A90F21" w:rsidRPr="00287BFB">
        <w:rPr>
          <w:noProof/>
          <w:szCs w:val="26"/>
        </w:rPr>
        <w:t>.</w:t>
      </w:r>
      <w:r w:rsidR="00A90F21" w:rsidRPr="00287BFB">
        <w:rPr>
          <w:noProof/>
          <w:szCs w:val="26"/>
        </w:rPr>
        <w:tab/>
      </w:r>
      <w:r w:rsidR="00A90F21" w:rsidRPr="009A46E0">
        <w:rPr>
          <w:b/>
          <w:bCs/>
          <w:noProof/>
          <w:color w:val="0066FF"/>
          <w:szCs w:val="26"/>
        </w:rPr>
        <w:t>C.</w:t>
      </w:r>
      <w:r w:rsidR="00A90F21" w:rsidRPr="00287BFB">
        <w:rPr>
          <w:noProof/>
          <w:szCs w:val="26"/>
        </w:rPr>
        <w:t xml:space="preserve"> </w:t>
      </w:r>
      <w:r w:rsidR="00A90F21" w:rsidRPr="00287BFB">
        <w:rPr>
          <w:noProof/>
          <w:position w:val="-24"/>
          <w:szCs w:val="26"/>
        </w:rPr>
        <w:object w:dxaOrig="740" w:dyaOrig="620" w14:anchorId="12C905C9">
          <v:shape id="_x0000_i1045" type="#_x0000_t75" style="width:36.9pt;height:31.45pt" o:ole="">
            <v:imagedata r:id="rId53" o:title=""/>
          </v:shape>
          <o:OLEObject Type="Embed" ProgID="Equation.DSMT4" ShapeID="_x0000_i1045" DrawAspect="Content" ObjectID="_1757093130" r:id="rId54"/>
        </w:object>
      </w:r>
      <w:r w:rsidR="00A90F21" w:rsidRPr="00287BFB">
        <w:rPr>
          <w:noProof/>
          <w:szCs w:val="26"/>
        </w:rPr>
        <w:t>.</w:t>
      </w:r>
      <w:r w:rsidR="00A90F21" w:rsidRPr="00287BFB">
        <w:rPr>
          <w:noProof/>
          <w:szCs w:val="26"/>
        </w:rPr>
        <w:tab/>
      </w:r>
      <w:r w:rsidR="00A90F21" w:rsidRPr="009A46E0">
        <w:rPr>
          <w:b/>
          <w:bCs/>
          <w:noProof/>
          <w:color w:val="0066FF"/>
          <w:szCs w:val="26"/>
        </w:rPr>
        <w:t>D.</w:t>
      </w:r>
      <w:r w:rsidR="00A90F21" w:rsidRPr="00287BFB">
        <w:rPr>
          <w:noProof/>
          <w:szCs w:val="26"/>
        </w:rPr>
        <w:t xml:space="preserve"> </w:t>
      </w:r>
      <w:r w:rsidR="00A90F21" w:rsidRPr="00287BFB">
        <w:rPr>
          <w:noProof/>
          <w:position w:val="-24"/>
          <w:szCs w:val="26"/>
        </w:rPr>
        <w:object w:dxaOrig="760" w:dyaOrig="620" w14:anchorId="44EFB866">
          <v:shape id="_x0000_i1046" type="#_x0000_t75" style="width:37.5pt;height:31.45pt" o:ole="">
            <v:imagedata r:id="rId55" o:title=""/>
          </v:shape>
          <o:OLEObject Type="Embed" ProgID="Equation.DSMT4" ShapeID="_x0000_i1046" DrawAspect="Content" ObjectID="_1757093131" r:id="rId56"/>
        </w:object>
      </w:r>
      <w:r w:rsidR="00A90F21" w:rsidRPr="00287BFB">
        <w:rPr>
          <w:noProof/>
          <w:szCs w:val="26"/>
        </w:rPr>
        <w:t>.</w:t>
      </w:r>
    </w:p>
    <w:p w14:paraId="0818708C" w14:textId="7FC47066" w:rsidR="00F6561E" w:rsidRPr="00287BFB" w:rsidRDefault="00F6561E" w:rsidP="003406EC">
      <w:pPr>
        <w:tabs>
          <w:tab w:val="left" w:pos="198"/>
          <w:tab w:val="left" w:pos="2700"/>
          <w:tab w:val="left" w:pos="5220"/>
          <w:tab w:val="left" w:pos="7569"/>
        </w:tabs>
        <w:spacing w:before="80"/>
        <w:jc w:val="both"/>
        <w:rPr>
          <w:szCs w:val="26"/>
        </w:rPr>
      </w:pPr>
      <w:r w:rsidRPr="009A46E0">
        <w:rPr>
          <w:b/>
          <w:bCs/>
          <w:color w:val="FF0000"/>
          <w:szCs w:val="26"/>
        </w:rPr>
        <w:t xml:space="preserve">Câu </w:t>
      </w:r>
      <w:r w:rsidR="007D588A" w:rsidRPr="009A46E0">
        <w:rPr>
          <w:b/>
          <w:bCs/>
          <w:color w:val="FF0000"/>
          <w:szCs w:val="26"/>
        </w:rPr>
        <w:t>13</w:t>
      </w:r>
      <w:r w:rsidRPr="009A46E0">
        <w:rPr>
          <w:b/>
          <w:bCs/>
          <w:color w:val="FF0000"/>
          <w:szCs w:val="26"/>
        </w:rPr>
        <w:t>:</w:t>
      </w:r>
      <w:r w:rsidRPr="00287BFB">
        <w:rPr>
          <w:szCs w:val="26"/>
        </w:rPr>
        <w:t xml:space="preserve"> Từ không khí, người ta chiếu xiên tới mặt nước một tia sáng gồm thành phần đơn sắc màu đỏ và màu tím. Khi qua mặt phân cách, ánh sáng thu được</w:t>
      </w:r>
    </w:p>
    <w:p w14:paraId="4855D901" w14:textId="77777777" w:rsidR="007836EC" w:rsidRPr="00287BFB" w:rsidRDefault="00F6561E" w:rsidP="003406EC">
      <w:pPr>
        <w:tabs>
          <w:tab w:val="left" w:pos="198"/>
          <w:tab w:val="left" w:pos="2700"/>
          <w:tab w:val="left" w:pos="5220"/>
          <w:tab w:val="left" w:pos="7569"/>
        </w:tabs>
        <w:spacing w:before="80"/>
        <w:ind w:left="198"/>
        <w:jc w:val="both"/>
        <w:rPr>
          <w:szCs w:val="26"/>
        </w:rPr>
      </w:pPr>
      <w:r w:rsidRPr="009A46E0">
        <w:rPr>
          <w:b/>
          <w:bCs/>
          <w:color w:val="0066FF"/>
          <w:szCs w:val="26"/>
        </w:rPr>
        <w:t>A.</w:t>
      </w:r>
      <w:r w:rsidRPr="00287BFB">
        <w:rPr>
          <w:szCs w:val="26"/>
        </w:rPr>
        <w:t xml:space="preserve"> vẫn chỉ là một tia sáng.</w:t>
      </w:r>
    </w:p>
    <w:p w14:paraId="56784C38" w14:textId="77777777" w:rsidR="007836EC" w:rsidRPr="00287BFB" w:rsidRDefault="00F6561E" w:rsidP="003406EC">
      <w:pPr>
        <w:tabs>
          <w:tab w:val="left" w:pos="198"/>
          <w:tab w:val="left" w:pos="2700"/>
          <w:tab w:val="left" w:pos="5220"/>
          <w:tab w:val="left" w:pos="7569"/>
        </w:tabs>
        <w:spacing w:before="80"/>
        <w:ind w:left="198"/>
        <w:jc w:val="both"/>
        <w:rPr>
          <w:szCs w:val="26"/>
        </w:rPr>
      </w:pPr>
      <w:r w:rsidRPr="009A46E0">
        <w:rPr>
          <w:b/>
          <w:bCs/>
          <w:color w:val="0066FF"/>
          <w:szCs w:val="26"/>
        </w:rPr>
        <w:t>B.</w:t>
      </w:r>
      <w:r w:rsidRPr="00287BFB">
        <w:rPr>
          <w:szCs w:val="26"/>
        </w:rPr>
        <w:t xml:space="preserve"> gồm hai tia màu đỏ và tia màu tím, trong đó góc khúc xạ của tia màu đỏ nhỏ hơn góc khúc xạ của tia màu tím.</w:t>
      </w:r>
    </w:p>
    <w:p w14:paraId="4E831117" w14:textId="77777777" w:rsidR="007836EC" w:rsidRPr="00287BFB" w:rsidRDefault="00F6561E" w:rsidP="003406EC">
      <w:pPr>
        <w:tabs>
          <w:tab w:val="left" w:pos="198"/>
          <w:tab w:val="left" w:pos="2700"/>
          <w:tab w:val="left" w:pos="5220"/>
          <w:tab w:val="left" w:pos="7569"/>
        </w:tabs>
        <w:spacing w:before="80"/>
        <w:ind w:left="198"/>
        <w:jc w:val="both"/>
        <w:rPr>
          <w:szCs w:val="26"/>
        </w:rPr>
      </w:pPr>
      <w:r w:rsidRPr="009A46E0">
        <w:rPr>
          <w:b/>
          <w:bCs/>
          <w:color w:val="0066FF"/>
          <w:szCs w:val="26"/>
        </w:rPr>
        <w:t>C.</w:t>
      </w:r>
      <w:r w:rsidRPr="00287BFB">
        <w:rPr>
          <w:szCs w:val="26"/>
        </w:rPr>
        <w:t xml:space="preserve"> gồm hai tia màu đỏ và tia màu tím, trong đó góc khúc xạ của tia màu đỏ lớn hơn góc khúc xạ của tia màu tím.</w:t>
      </w:r>
    </w:p>
    <w:p w14:paraId="44357DB2" w14:textId="02248806" w:rsidR="007F28EA" w:rsidRPr="00287BFB" w:rsidRDefault="00F6561E" w:rsidP="003406EC">
      <w:pPr>
        <w:tabs>
          <w:tab w:val="left" w:pos="198"/>
          <w:tab w:val="left" w:pos="2700"/>
          <w:tab w:val="left" w:pos="5220"/>
          <w:tab w:val="left" w:pos="7569"/>
        </w:tabs>
        <w:spacing w:before="80"/>
        <w:ind w:left="198"/>
        <w:jc w:val="both"/>
        <w:rPr>
          <w:rStyle w:val="fontstyle01"/>
          <w:rFonts w:ascii="Times New Roman" w:hAnsi="Times New Roman"/>
          <w:color w:val="auto"/>
        </w:rPr>
      </w:pPr>
      <w:r w:rsidRPr="009A46E0">
        <w:rPr>
          <w:b/>
          <w:bCs/>
          <w:color w:val="0066FF"/>
          <w:szCs w:val="26"/>
        </w:rPr>
        <w:t>D.</w:t>
      </w:r>
      <w:r w:rsidRPr="00287BFB">
        <w:rPr>
          <w:szCs w:val="26"/>
        </w:rPr>
        <w:t xml:space="preserve"> chỉ là tia màu đỏ còn chùm tia màu tím bị phản xạ toàn phần</w:t>
      </w:r>
      <w:r w:rsidRPr="00287BFB">
        <w:rPr>
          <w:rStyle w:val="fontstyle01"/>
          <w:rFonts w:ascii="Times New Roman" w:hAnsi="Times New Roman"/>
          <w:color w:val="auto"/>
        </w:rPr>
        <w:t>.</w:t>
      </w:r>
    </w:p>
    <w:p w14:paraId="1E1793E1" w14:textId="09C3B8A1" w:rsidR="007F28EA" w:rsidRPr="00287BFB" w:rsidRDefault="007F28EA" w:rsidP="003406EC">
      <w:pPr>
        <w:tabs>
          <w:tab w:val="left" w:pos="198"/>
          <w:tab w:val="left" w:pos="2700"/>
          <w:tab w:val="left" w:pos="5220"/>
          <w:tab w:val="left" w:pos="7569"/>
        </w:tabs>
        <w:jc w:val="both"/>
        <w:rPr>
          <w:szCs w:val="26"/>
        </w:rPr>
      </w:pPr>
      <w:r w:rsidRPr="009A46E0">
        <w:rPr>
          <w:b/>
          <w:bCs/>
          <w:color w:val="FF0000"/>
          <w:szCs w:val="26"/>
        </w:rPr>
        <w:t xml:space="preserve">Câu </w:t>
      </w:r>
      <w:r w:rsidR="007D588A" w:rsidRPr="009A46E0">
        <w:rPr>
          <w:b/>
          <w:bCs/>
          <w:color w:val="FF0000"/>
          <w:szCs w:val="26"/>
        </w:rPr>
        <w:t>14</w:t>
      </w:r>
      <w:r w:rsidRPr="009A46E0">
        <w:rPr>
          <w:b/>
          <w:bCs/>
          <w:color w:val="FF0000"/>
          <w:szCs w:val="26"/>
        </w:rPr>
        <w:t>:</w:t>
      </w:r>
      <w:r w:rsidRPr="00287BFB">
        <w:rPr>
          <w:szCs w:val="26"/>
        </w:rPr>
        <w:t xml:space="preserve"> Đặt điện áp </w:t>
      </w:r>
      <w:r w:rsidRPr="00287BFB">
        <w:rPr>
          <w:rFonts w:eastAsia="Calibri"/>
          <w:position w:val="-10"/>
          <w:szCs w:val="26"/>
        </w:rPr>
        <w:object w:dxaOrig="2055" w:dyaOrig="315" w14:anchorId="3BFEB775">
          <v:shape id="_x0000_i1047" type="#_x0000_t75" style="width:103.45pt;height:16.35pt" o:ole="">
            <v:imagedata r:id="rId57" o:title=""/>
          </v:shape>
          <o:OLEObject Type="Embed" ProgID="Equation.DSMT4" ShapeID="_x0000_i1047" DrawAspect="Content" ObjectID="_1757093132" r:id="rId58"/>
        </w:object>
      </w:r>
      <w:r w:rsidRPr="00287BFB">
        <w:rPr>
          <w:rFonts w:eastAsia="Calibri"/>
          <w:szCs w:val="26"/>
        </w:rPr>
        <w:t xml:space="preserve"> vào hai đầu </w:t>
      </w:r>
      <w:r w:rsidRPr="00287BFB">
        <w:rPr>
          <w:szCs w:val="26"/>
        </w:rPr>
        <w:t xml:space="preserve">đoạn mạch gồm một biến trở R mắc nối tiếp với cuộn thuần cảm có độ tự cảm </w:t>
      </w:r>
      <w:r w:rsidR="00781469" w:rsidRPr="00287BFB">
        <w:rPr>
          <w:rFonts w:eastAsia="Calibri"/>
          <w:position w:val="-24"/>
          <w:szCs w:val="26"/>
        </w:rPr>
        <w:object w:dxaOrig="900" w:dyaOrig="620" w14:anchorId="35D0DC38">
          <v:shape id="_x0000_i1048" type="#_x0000_t75" style="width:46pt;height:31.45pt" o:ole="">
            <v:imagedata r:id="rId59" o:title=""/>
          </v:shape>
          <o:OLEObject Type="Embed" ProgID="Equation.DSMT4" ShapeID="_x0000_i1048" DrawAspect="Content" ObjectID="_1757093133" r:id="rId60"/>
        </w:object>
      </w:r>
      <w:r w:rsidRPr="00287BFB">
        <w:rPr>
          <w:szCs w:val="26"/>
        </w:rPr>
        <w:t>. Công suất tỏa nhiệt cực đại trên biến trở bằng</w:t>
      </w:r>
    </w:p>
    <w:p w14:paraId="3F0EF5F6" w14:textId="742BE6DA" w:rsidR="007F28EA" w:rsidRPr="00287BFB" w:rsidRDefault="007F28EA" w:rsidP="003406EC">
      <w:pPr>
        <w:tabs>
          <w:tab w:val="left" w:pos="198"/>
          <w:tab w:val="left" w:pos="2700"/>
          <w:tab w:val="left" w:pos="5220"/>
          <w:tab w:val="left" w:pos="7569"/>
        </w:tabs>
        <w:jc w:val="both"/>
        <w:rPr>
          <w:rFonts w:eastAsia="Calibri"/>
          <w:szCs w:val="26"/>
        </w:rPr>
      </w:pPr>
      <w:r w:rsidRPr="00287BFB">
        <w:rPr>
          <w:b/>
          <w:szCs w:val="26"/>
        </w:rPr>
        <w:tab/>
      </w:r>
      <w:r w:rsidRPr="009A46E0">
        <w:rPr>
          <w:b/>
          <w:color w:val="0066FF"/>
          <w:szCs w:val="26"/>
        </w:rPr>
        <w:t>A.</w:t>
      </w:r>
      <w:r w:rsidRPr="00287BFB">
        <w:rPr>
          <w:szCs w:val="26"/>
        </w:rPr>
        <w:t xml:space="preserve"> </w:t>
      </w:r>
      <w:r w:rsidRPr="00287BFB">
        <w:rPr>
          <w:rFonts w:eastAsia="Calibri"/>
          <w:position w:val="-6"/>
          <w:szCs w:val="26"/>
        </w:rPr>
        <w:object w:dxaOrig="525" w:dyaOrig="285" w14:anchorId="289D2C95">
          <v:shape id="_x0000_i1049" type="#_x0000_t75" style="width:26pt;height:14.5pt" o:ole="">
            <v:imagedata r:id="rId61" o:title=""/>
          </v:shape>
          <o:OLEObject Type="Embed" ProgID="Equation.DSMT4" ShapeID="_x0000_i1049" DrawAspect="Content" ObjectID="_1757093134" r:id="rId62"/>
        </w:object>
      </w:r>
      <w:r w:rsidRPr="00287BFB">
        <w:rPr>
          <w:rFonts w:eastAsia="Calibri"/>
          <w:szCs w:val="26"/>
        </w:rPr>
        <w:t>.</w:t>
      </w:r>
      <w:r w:rsidRPr="00287BFB">
        <w:rPr>
          <w:rFonts w:eastAsia="Calibri"/>
          <w:szCs w:val="26"/>
        </w:rPr>
        <w:tab/>
      </w:r>
      <w:r w:rsidRPr="009A46E0">
        <w:rPr>
          <w:b/>
          <w:color w:val="0066FF"/>
          <w:szCs w:val="26"/>
        </w:rPr>
        <w:t>B.</w:t>
      </w:r>
      <w:r w:rsidRPr="00287BFB">
        <w:rPr>
          <w:szCs w:val="26"/>
        </w:rPr>
        <w:t xml:space="preserve"> </w:t>
      </w:r>
      <w:r w:rsidRPr="00287BFB">
        <w:rPr>
          <w:rFonts w:eastAsia="Calibri"/>
          <w:position w:val="-6"/>
          <w:szCs w:val="26"/>
        </w:rPr>
        <w:object w:dxaOrig="525" w:dyaOrig="285" w14:anchorId="30C41A9C">
          <v:shape id="_x0000_i1050" type="#_x0000_t75" style="width:26pt;height:14.5pt" o:ole="">
            <v:imagedata r:id="rId63" o:title=""/>
          </v:shape>
          <o:OLEObject Type="Embed" ProgID="Equation.DSMT4" ShapeID="_x0000_i1050" DrawAspect="Content" ObjectID="_1757093135" r:id="rId64"/>
        </w:object>
      </w:r>
      <w:r w:rsidRPr="00287BFB">
        <w:rPr>
          <w:rFonts w:eastAsia="Calibri"/>
          <w:szCs w:val="26"/>
        </w:rPr>
        <w:t>.</w:t>
      </w:r>
      <w:r w:rsidRPr="00287BFB">
        <w:rPr>
          <w:rFonts w:eastAsia="Calibri"/>
          <w:szCs w:val="26"/>
        </w:rPr>
        <w:tab/>
      </w:r>
      <w:r w:rsidRPr="009A46E0">
        <w:rPr>
          <w:b/>
          <w:color w:val="0066FF"/>
          <w:szCs w:val="26"/>
        </w:rPr>
        <w:t>C.</w:t>
      </w:r>
      <w:r w:rsidRPr="00287BFB">
        <w:rPr>
          <w:szCs w:val="26"/>
        </w:rPr>
        <w:t xml:space="preserve"> </w:t>
      </w:r>
      <w:r w:rsidRPr="00287BFB">
        <w:rPr>
          <w:rFonts w:eastAsia="Calibri"/>
          <w:position w:val="-6"/>
          <w:szCs w:val="26"/>
        </w:rPr>
        <w:object w:dxaOrig="615" w:dyaOrig="285" w14:anchorId="6E3D9B46">
          <v:shape id="_x0000_i1051" type="#_x0000_t75" style="width:31.45pt;height:14.5pt" o:ole="">
            <v:imagedata r:id="rId65" o:title=""/>
          </v:shape>
          <o:OLEObject Type="Embed" ProgID="Equation.DSMT4" ShapeID="_x0000_i1051" DrawAspect="Content" ObjectID="_1757093136" r:id="rId66"/>
        </w:object>
      </w:r>
      <w:r w:rsidRPr="00287BFB">
        <w:rPr>
          <w:rFonts w:eastAsia="Calibri"/>
          <w:szCs w:val="26"/>
        </w:rPr>
        <w:t>.</w:t>
      </w:r>
      <w:r w:rsidRPr="00287BFB">
        <w:rPr>
          <w:szCs w:val="26"/>
        </w:rPr>
        <w:tab/>
      </w:r>
      <w:r w:rsidRPr="009A46E0">
        <w:rPr>
          <w:b/>
          <w:color w:val="0066FF"/>
          <w:szCs w:val="26"/>
        </w:rPr>
        <w:t>D.</w:t>
      </w:r>
      <w:r w:rsidRPr="00287BFB">
        <w:rPr>
          <w:szCs w:val="26"/>
        </w:rPr>
        <w:t xml:space="preserve"> </w:t>
      </w:r>
      <w:r w:rsidRPr="00287BFB">
        <w:rPr>
          <w:rFonts w:eastAsia="Calibri"/>
          <w:position w:val="-6"/>
          <w:szCs w:val="26"/>
        </w:rPr>
        <w:object w:dxaOrig="675" w:dyaOrig="285" w14:anchorId="4C7ACD02">
          <v:shape id="_x0000_i1052" type="#_x0000_t75" style="width:34.5pt;height:14.5pt" o:ole="">
            <v:imagedata r:id="rId67" o:title=""/>
          </v:shape>
          <o:OLEObject Type="Embed" ProgID="Equation.DSMT4" ShapeID="_x0000_i1052" DrawAspect="Content" ObjectID="_1757093137" r:id="rId68"/>
        </w:object>
      </w:r>
      <w:r w:rsidRPr="00287BFB">
        <w:rPr>
          <w:rFonts w:eastAsia="Calibri"/>
          <w:szCs w:val="26"/>
        </w:rPr>
        <w:t>.</w:t>
      </w:r>
    </w:p>
    <w:p w14:paraId="0968239D" w14:textId="404986D3" w:rsidR="007F28EA" w:rsidRPr="00287BFB" w:rsidRDefault="007F28EA" w:rsidP="003406EC">
      <w:pPr>
        <w:tabs>
          <w:tab w:val="left" w:pos="198"/>
          <w:tab w:val="left" w:pos="2700"/>
          <w:tab w:val="left" w:pos="5220"/>
          <w:tab w:val="left" w:pos="7569"/>
        </w:tabs>
        <w:jc w:val="both"/>
        <w:rPr>
          <w:szCs w:val="26"/>
          <w:lang w:val="it-IT"/>
        </w:rPr>
      </w:pPr>
      <w:r w:rsidRPr="009A46E0">
        <w:rPr>
          <w:b/>
          <w:bCs/>
          <w:color w:val="FF0000"/>
          <w:szCs w:val="26"/>
          <w:lang w:val="it-IT"/>
        </w:rPr>
        <w:t xml:space="preserve">Câu </w:t>
      </w:r>
      <w:r w:rsidR="007D588A" w:rsidRPr="009A46E0">
        <w:rPr>
          <w:b/>
          <w:bCs/>
          <w:color w:val="FF0000"/>
          <w:szCs w:val="26"/>
          <w:lang w:val="it-IT"/>
        </w:rPr>
        <w:t>15</w:t>
      </w:r>
      <w:r w:rsidRPr="009A46E0">
        <w:rPr>
          <w:b/>
          <w:bCs/>
          <w:color w:val="FF0000"/>
          <w:szCs w:val="26"/>
          <w:lang w:val="it-IT"/>
        </w:rPr>
        <w:t>:</w:t>
      </w:r>
      <w:r w:rsidRPr="00287BFB">
        <w:rPr>
          <w:szCs w:val="26"/>
          <w:lang w:val="it-IT"/>
        </w:rPr>
        <w:t xml:space="preserve"> Một vật sáng có dạng mũi tên đặt trên tiêu diện của thấu kính phân kì thì ảnh của vật qua thấu kính</w:t>
      </w:r>
    </w:p>
    <w:p w14:paraId="7B2B03A4" w14:textId="26DA0E20" w:rsidR="007F28EA" w:rsidRPr="00287BFB" w:rsidRDefault="007F28EA" w:rsidP="003406EC">
      <w:pPr>
        <w:tabs>
          <w:tab w:val="left" w:pos="198"/>
          <w:tab w:val="left" w:pos="2700"/>
          <w:tab w:val="left" w:pos="5220"/>
          <w:tab w:val="left" w:pos="7569"/>
        </w:tabs>
        <w:spacing w:before="80"/>
        <w:jc w:val="both"/>
        <w:rPr>
          <w:szCs w:val="26"/>
          <w:lang w:val="it-IT"/>
        </w:rPr>
      </w:pPr>
      <w:r w:rsidRPr="00287BFB">
        <w:rPr>
          <w:szCs w:val="26"/>
          <w:lang w:val="it-IT"/>
        </w:rPr>
        <w:tab/>
      </w:r>
      <w:r w:rsidRPr="009A46E0">
        <w:rPr>
          <w:b/>
          <w:bCs/>
          <w:color w:val="0066FF"/>
          <w:szCs w:val="26"/>
          <w:lang w:val="it-IT"/>
        </w:rPr>
        <w:t>A.</w:t>
      </w:r>
      <w:r w:rsidRPr="00287BFB">
        <w:rPr>
          <w:szCs w:val="26"/>
          <w:lang w:val="it-IT"/>
        </w:rPr>
        <w:t xml:space="preserve"> cùng chiều và dài bằng nửa vật</w:t>
      </w:r>
      <w:r w:rsidR="008D7B4D" w:rsidRPr="00287BFB">
        <w:rPr>
          <w:szCs w:val="26"/>
          <w:lang w:val="it-IT"/>
        </w:rPr>
        <w:t>.</w:t>
      </w:r>
      <w:r w:rsidRPr="00287BFB">
        <w:rPr>
          <w:szCs w:val="26"/>
          <w:lang w:val="it-IT"/>
        </w:rPr>
        <w:tab/>
      </w:r>
      <w:r w:rsidRPr="009A46E0">
        <w:rPr>
          <w:b/>
          <w:bCs/>
          <w:color w:val="0066FF"/>
          <w:szCs w:val="26"/>
          <w:lang w:val="it-IT"/>
        </w:rPr>
        <w:t>B.</w:t>
      </w:r>
      <w:r w:rsidRPr="00287BFB">
        <w:rPr>
          <w:szCs w:val="26"/>
          <w:lang w:val="it-IT"/>
        </w:rPr>
        <w:t xml:space="preserve"> cùng chiều và dài bằng vật.</w:t>
      </w:r>
    </w:p>
    <w:p w14:paraId="57B30232" w14:textId="165CB3C0" w:rsidR="007F28EA" w:rsidRPr="00287BFB" w:rsidRDefault="007F28EA" w:rsidP="003406EC">
      <w:pPr>
        <w:tabs>
          <w:tab w:val="left" w:pos="198"/>
          <w:tab w:val="left" w:pos="2700"/>
          <w:tab w:val="left" w:pos="5220"/>
          <w:tab w:val="left" w:pos="7569"/>
        </w:tabs>
        <w:spacing w:before="80"/>
        <w:jc w:val="both"/>
        <w:rPr>
          <w:szCs w:val="26"/>
          <w:lang w:val="it-IT"/>
        </w:rPr>
      </w:pPr>
      <w:r w:rsidRPr="00287BFB">
        <w:rPr>
          <w:szCs w:val="26"/>
          <w:lang w:val="it-IT"/>
        </w:rPr>
        <w:lastRenderedPageBreak/>
        <w:tab/>
      </w:r>
      <w:r w:rsidRPr="009A46E0">
        <w:rPr>
          <w:b/>
          <w:bCs/>
          <w:color w:val="0066FF"/>
          <w:szCs w:val="26"/>
          <w:lang w:val="it-IT"/>
        </w:rPr>
        <w:t>C.</w:t>
      </w:r>
      <w:r w:rsidRPr="00287BFB">
        <w:rPr>
          <w:szCs w:val="26"/>
          <w:lang w:val="it-IT"/>
        </w:rPr>
        <w:t xml:space="preserve"> cùng chiều và dài bằng hai lần vật</w:t>
      </w:r>
      <w:r w:rsidR="008D7B4D" w:rsidRPr="00287BFB">
        <w:rPr>
          <w:szCs w:val="26"/>
          <w:lang w:val="it-IT"/>
        </w:rPr>
        <w:t>.</w:t>
      </w:r>
      <w:r w:rsidRPr="00287BFB">
        <w:rPr>
          <w:szCs w:val="26"/>
          <w:lang w:val="it-IT"/>
        </w:rPr>
        <w:tab/>
      </w:r>
      <w:r w:rsidRPr="009A46E0">
        <w:rPr>
          <w:b/>
          <w:bCs/>
          <w:color w:val="0066FF"/>
          <w:szCs w:val="26"/>
          <w:lang w:val="it-IT"/>
        </w:rPr>
        <w:t>D.</w:t>
      </w:r>
      <w:r w:rsidRPr="00287BFB">
        <w:rPr>
          <w:szCs w:val="26"/>
          <w:lang w:val="it-IT"/>
        </w:rPr>
        <w:t xml:space="preserve"> ngược chiều và dài bằng vật</w:t>
      </w:r>
    </w:p>
    <w:p w14:paraId="3C61821D" w14:textId="5F2A668A" w:rsidR="007F28EA" w:rsidRPr="00287BFB" w:rsidRDefault="007F28EA" w:rsidP="004C5378">
      <w:pPr>
        <w:tabs>
          <w:tab w:val="left" w:pos="198"/>
          <w:tab w:val="left" w:pos="2700"/>
          <w:tab w:val="left" w:pos="5220"/>
          <w:tab w:val="left" w:pos="7569"/>
        </w:tabs>
        <w:jc w:val="both"/>
        <w:rPr>
          <w:szCs w:val="26"/>
        </w:rPr>
      </w:pPr>
      <w:r w:rsidRPr="009A46E0">
        <w:rPr>
          <w:b/>
          <w:bCs/>
          <w:color w:val="FF0000"/>
          <w:szCs w:val="26"/>
        </w:rPr>
        <w:t xml:space="preserve">Câu </w:t>
      </w:r>
      <w:r w:rsidR="007D588A" w:rsidRPr="009A46E0">
        <w:rPr>
          <w:b/>
          <w:bCs/>
          <w:color w:val="FF0000"/>
          <w:szCs w:val="26"/>
        </w:rPr>
        <w:t>16</w:t>
      </w:r>
      <w:r w:rsidRPr="009A46E0">
        <w:rPr>
          <w:b/>
          <w:bCs/>
          <w:color w:val="FF0000"/>
          <w:szCs w:val="26"/>
        </w:rPr>
        <w:t>:</w:t>
      </w:r>
      <w:r w:rsidRPr="00287BFB">
        <w:rPr>
          <w:b/>
          <w:bCs/>
          <w:szCs w:val="26"/>
        </w:rPr>
        <w:t xml:space="preserve"> </w:t>
      </w:r>
      <w:r w:rsidRPr="00287BFB">
        <w:rPr>
          <w:szCs w:val="26"/>
        </w:rPr>
        <w:t>Chiết suất của nước và của thủy tinh đối với một ánh sáng đơn sắc có giá trị lần lượt là 1,333 và 1,532. Chiết suất tỉ đối của thủy tinh đối với nước ứng với ánh sáng đơn sắc này là</w:t>
      </w:r>
    </w:p>
    <w:p w14:paraId="05F8FF29" w14:textId="3D26FD45" w:rsidR="007F28EA" w:rsidRPr="00287BFB" w:rsidRDefault="007F28EA" w:rsidP="004C5378">
      <w:pPr>
        <w:tabs>
          <w:tab w:val="left" w:pos="198"/>
          <w:tab w:val="left" w:pos="2700"/>
          <w:tab w:val="left" w:pos="5220"/>
          <w:tab w:val="left" w:pos="7569"/>
        </w:tabs>
        <w:jc w:val="both"/>
        <w:rPr>
          <w:bCs/>
          <w:szCs w:val="26"/>
        </w:rPr>
      </w:pPr>
      <w:r w:rsidRPr="00287BFB">
        <w:rPr>
          <w:bCs/>
          <w:szCs w:val="26"/>
        </w:rPr>
        <w:tab/>
      </w:r>
      <w:r w:rsidRPr="009A46E0">
        <w:rPr>
          <w:b/>
          <w:color w:val="0066FF"/>
          <w:szCs w:val="26"/>
        </w:rPr>
        <w:t>A.</w:t>
      </w:r>
      <w:r w:rsidRPr="00287BFB">
        <w:rPr>
          <w:bCs/>
          <w:szCs w:val="26"/>
        </w:rPr>
        <w:t xml:space="preserve"> 0,199. </w:t>
      </w:r>
      <w:r w:rsidRPr="00287BFB">
        <w:rPr>
          <w:bCs/>
          <w:szCs w:val="26"/>
        </w:rPr>
        <w:tab/>
      </w:r>
      <w:r w:rsidRPr="009A46E0">
        <w:rPr>
          <w:b/>
          <w:color w:val="0066FF"/>
          <w:szCs w:val="26"/>
        </w:rPr>
        <w:t>B.</w:t>
      </w:r>
      <w:r w:rsidRPr="00287BFB">
        <w:rPr>
          <w:bCs/>
          <w:szCs w:val="26"/>
        </w:rPr>
        <w:t xml:space="preserve"> 0,870.</w:t>
      </w:r>
      <w:r w:rsidRPr="00287BFB">
        <w:rPr>
          <w:bCs/>
          <w:szCs w:val="26"/>
        </w:rPr>
        <w:tab/>
      </w:r>
      <w:r w:rsidRPr="009A46E0">
        <w:rPr>
          <w:b/>
          <w:color w:val="0066FF"/>
          <w:szCs w:val="26"/>
        </w:rPr>
        <w:t>C.</w:t>
      </w:r>
      <w:r w:rsidRPr="00287BFB">
        <w:rPr>
          <w:bCs/>
          <w:szCs w:val="26"/>
        </w:rPr>
        <w:t xml:space="preserve"> 1,433.</w:t>
      </w:r>
      <w:r w:rsidRPr="00287BFB">
        <w:rPr>
          <w:bCs/>
          <w:szCs w:val="26"/>
        </w:rPr>
        <w:tab/>
      </w:r>
      <w:r w:rsidRPr="00287BFB">
        <w:rPr>
          <w:bCs/>
          <w:szCs w:val="26"/>
        </w:rPr>
        <w:tab/>
      </w:r>
      <w:r w:rsidRPr="009A46E0">
        <w:rPr>
          <w:b/>
          <w:color w:val="0066FF"/>
          <w:szCs w:val="26"/>
        </w:rPr>
        <w:t>D.</w:t>
      </w:r>
      <w:r w:rsidRPr="00287BFB">
        <w:rPr>
          <w:bCs/>
          <w:szCs w:val="26"/>
        </w:rPr>
        <w:t xml:space="preserve"> 1,149.</w:t>
      </w:r>
    </w:p>
    <w:p w14:paraId="7B341D6A" w14:textId="7B8BD8C8" w:rsidR="00A90F21" w:rsidRPr="00287BFB" w:rsidRDefault="00A90F21" w:rsidP="004C5378">
      <w:pPr>
        <w:tabs>
          <w:tab w:val="left" w:pos="198"/>
          <w:tab w:val="left" w:pos="2700"/>
          <w:tab w:val="left" w:pos="5220"/>
          <w:tab w:val="left" w:pos="7569"/>
        </w:tabs>
        <w:jc w:val="both"/>
        <w:rPr>
          <w:szCs w:val="26"/>
        </w:rPr>
      </w:pPr>
      <w:r w:rsidRPr="009A46E0">
        <w:rPr>
          <w:b/>
          <w:bCs/>
          <w:color w:val="FF0000"/>
          <w:szCs w:val="26"/>
        </w:rPr>
        <w:t xml:space="preserve">Câu </w:t>
      </w:r>
      <w:r w:rsidR="007D588A" w:rsidRPr="009A46E0">
        <w:rPr>
          <w:b/>
          <w:bCs/>
          <w:color w:val="FF0000"/>
          <w:szCs w:val="26"/>
        </w:rPr>
        <w:t>17</w:t>
      </w:r>
      <w:r w:rsidRPr="009A46E0">
        <w:rPr>
          <w:b/>
          <w:bCs/>
          <w:color w:val="FF0000"/>
          <w:szCs w:val="26"/>
        </w:rPr>
        <w:t>:</w:t>
      </w:r>
      <w:r w:rsidRPr="00287BFB">
        <w:rPr>
          <w:szCs w:val="26"/>
        </w:rPr>
        <w:t xml:space="preserve"> Trên mặt </w:t>
      </w:r>
      <w:r w:rsidR="00F24BC5" w:rsidRPr="00287BFB">
        <w:rPr>
          <w:szCs w:val="26"/>
        </w:rPr>
        <w:t>chất lỏng</w:t>
      </w:r>
      <w:r w:rsidRPr="00287BFB">
        <w:rPr>
          <w:szCs w:val="26"/>
        </w:rPr>
        <w:t>, một nguồn sóng đang dao động</w:t>
      </w:r>
      <w:r w:rsidR="00F24BC5" w:rsidRPr="00287BFB">
        <w:rPr>
          <w:szCs w:val="26"/>
        </w:rPr>
        <w:t xml:space="preserve"> vuông góc với </w:t>
      </w:r>
      <w:r w:rsidR="00BC2E08" w:rsidRPr="00287BFB">
        <w:rPr>
          <w:szCs w:val="26"/>
        </w:rPr>
        <w:t>bề mặt</w:t>
      </w:r>
      <w:r w:rsidR="00F24BC5" w:rsidRPr="00287BFB">
        <w:rPr>
          <w:szCs w:val="26"/>
        </w:rPr>
        <w:t xml:space="preserve"> có</w:t>
      </w:r>
      <w:r w:rsidRPr="00287BFB">
        <w:rPr>
          <w:szCs w:val="26"/>
        </w:rPr>
        <w:t xml:space="preserve"> phương trình</w:t>
      </w:r>
      <w:r w:rsidR="007F28EA" w:rsidRPr="00287BFB">
        <w:rPr>
          <w:szCs w:val="26"/>
        </w:rPr>
        <w:t xml:space="preserve"> </w:t>
      </w:r>
      <w:r w:rsidR="00D91A05" w:rsidRPr="00287BFB">
        <w:rPr>
          <w:position w:val="-14"/>
          <w:szCs w:val="26"/>
        </w:rPr>
        <w:object w:dxaOrig="2000" w:dyaOrig="400" w14:anchorId="5134163B">
          <v:shape id="_x0000_i1053" type="#_x0000_t75" style="width:100.45pt;height:19.95pt" o:ole="">
            <v:imagedata r:id="rId69" o:title=""/>
          </v:shape>
          <o:OLEObject Type="Embed" ProgID="Equation.DSMT4" ShapeID="_x0000_i1053" DrawAspect="Content" ObjectID="_1757093138" r:id="rId70"/>
        </w:object>
      </w:r>
      <w:r w:rsidR="00D91A05" w:rsidRPr="00287BFB">
        <w:rPr>
          <w:szCs w:val="26"/>
        </w:rPr>
        <w:t>,</w:t>
      </w:r>
      <w:r w:rsidRPr="00287BFB">
        <w:rPr>
          <w:szCs w:val="26"/>
        </w:rPr>
        <w:t xml:space="preserve"> t đo bằng giây (s). Sóng lan truyền </w:t>
      </w:r>
      <w:r w:rsidR="00DD43EB" w:rsidRPr="00287BFB">
        <w:rPr>
          <w:szCs w:val="26"/>
        </w:rPr>
        <w:t xml:space="preserve">từ nguồn theo mọi phương trên mặt thoáng </w:t>
      </w:r>
      <w:r w:rsidRPr="00287BFB">
        <w:rPr>
          <w:szCs w:val="26"/>
        </w:rPr>
        <w:t xml:space="preserve">với tốc độ </w:t>
      </w:r>
      <w:r w:rsidR="00DD43EB" w:rsidRPr="00287BFB">
        <w:rPr>
          <w:szCs w:val="26"/>
        </w:rPr>
        <w:t>6</w:t>
      </w:r>
      <w:r w:rsidRPr="00287BFB">
        <w:rPr>
          <w:szCs w:val="26"/>
        </w:rPr>
        <w:t xml:space="preserve">0 cm/s. </w:t>
      </w:r>
      <w:r w:rsidR="00BC2E08" w:rsidRPr="00287BFB">
        <w:rPr>
          <w:szCs w:val="26"/>
        </w:rPr>
        <w:t>P</w:t>
      </w:r>
      <w:r w:rsidRPr="00287BFB">
        <w:rPr>
          <w:szCs w:val="26"/>
        </w:rPr>
        <w:t xml:space="preserve">hương trình dao động của phần tử tại điểm M </w:t>
      </w:r>
      <w:r w:rsidR="008D5C65" w:rsidRPr="00287BFB">
        <w:rPr>
          <w:szCs w:val="26"/>
        </w:rPr>
        <w:t xml:space="preserve">trên mặt thoáng </w:t>
      </w:r>
      <w:r w:rsidRPr="00287BFB">
        <w:rPr>
          <w:szCs w:val="26"/>
        </w:rPr>
        <w:t xml:space="preserve">cách nguồn </w:t>
      </w:r>
      <w:r w:rsidR="00F24BC5" w:rsidRPr="00287BFB">
        <w:rPr>
          <w:szCs w:val="26"/>
        </w:rPr>
        <w:t>0,5</w:t>
      </w:r>
      <w:r w:rsidRPr="00287BFB">
        <w:rPr>
          <w:szCs w:val="26"/>
        </w:rPr>
        <w:t xml:space="preserve"> m </w:t>
      </w:r>
      <w:r w:rsidR="00BC2E08" w:rsidRPr="00287BFB">
        <w:rPr>
          <w:szCs w:val="26"/>
        </w:rPr>
        <w:t xml:space="preserve">khi có sóng truyền </w:t>
      </w:r>
      <w:r w:rsidR="00C54017" w:rsidRPr="00287BFB">
        <w:rPr>
          <w:szCs w:val="26"/>
        </w:rPr>
        <w:t xml:space="preserve">qua </w:t>
      </w:r>
      <w:r w:rsidR="00DD43EB" w:rsidRPr="00287BFB">
        <w:rPr>
          <w:szCs w:val="26"/>
        </w:rPr>
        <w:t>là</w:t>
      </w:r>
    </w:p>
    <w:p w14:paraId="19596857" w14:textId="6B5597B9" w:rsidR="00A90F21" w:rsidRPr="00287BFB" w:rsidRDefault="00F92EBB" w:rsidP="004C5378">
      <w:pPr>
        <w:tabs>
          <w:tab w:val="left" w:pos="198"/>
          <w:tab w:val="left" w:pos="2700"/>
          <w:tab w:val="left" w:pos="5220"/>
          <w:tab w:val="left" w:pos="7569"/>
        </w:tabs>
        <w:jc w:val="both"/>
        <w:rPr>
          <w:szCs w:val="26"/>
        </w:rPr>
      </w:pPr>
      <w:r w:rsidRPr="00287BFB">
        <w:rPr>
          <w:szCs w:val="26"/>
        </w:rPr>
        <w:tab/>
      </w:r>
      <w:r w:rsidR="00A90F21" w:rsidRPr="009A46E0">
        <w:rPr>
          <w:b/>
          <w:bCs/>
          <w:color w:val="0066FF"/>
          <w:szCs w:val="26"/>
        </w:rPr>
        <w:t>A.</w:t>
      </w:r>
      <w:r w:rsidR="00D91A05" w:rsidRPr="00287BFB">
        <w:rPr>
          <w:b/>
          <w:bCs/>
          <w:position w:val="-28"/>
          <w:szCs w:val="26"/>
        </w:rPr>
        <w:object w:dxaOrig="2799" w:dyaOrig="680" w14:anchorId="61083388">
          <v:shape id="_x0000_i1054" type="#_x0000_t75" style="width:140.35pt;height:33.9pt" o:ole="">
            <v:imagedata r:id="rId71" o:title=""/>
          </v:shape>
          <o:OLEObject Type="Embed" ProgID="Equation.DSMT4" ShapeID="_x0000_i1054" DrawAspect="Content" ObjectID="_1757093139" r:id="rId72"/>
        </w:object>
      </w:r>
      <w:r w:rsidR="00D91A05" w:rsidRPr="00287BFB">
        <w:rPr>
          <w:szCs w:val="26"/>
        </w:rPr>
        <w:t>.</w:t>
      </w:r>
      <w:r w:rsidR="00A90F21" w:rsidRPr="00287BFB">
        <w:rPr>
          <w:szCs w:val="26"/>
        </w:rPr>
        <w:tab/>
      </w:r>
      <w:r w:rsidR="00A90F21" w:rsidRPr="009A46E0">
        <w:rPr>
          <w:b/>
          <w:bCs/>
          <w:color w:val="0066FF"/>
          <w:szCs w:val="26"/>
        </w:rPr>
        <w:t>B.</w:t>
      </w:r>
      <w:r w:rsidR="00D91A05" w:rsidRPr="00287BFB">
        <w:rPr>
          <w:b/>
          <w:bCs/>
          <w:position w:val="-28"/>
          <w:szCs w:val="26"/>
        </w:rPr>
        <w:object w:dxaOrig="2920" w:dyaOrig="680" w14:anchorId="1E72A8FE">
          <v:shape id="_x0000_i1055" type="#_x0000_t75" style="width:146.4pt;height:33.9pt" o:ole="">
            <v:imagedata r:id="rId73" o:title=""/>
          </v:shape>
          <o:OLEObject Type="Embed" ProgID="Equation.DSMT4" ShapeID="_x0000_i1055" DrawAspect="Content" ObjectID="_1757093140" r:id="rId74"/>
        </w:object>
      </w:r>
      <w:r w:rsidR="00CA455D" w:rsidRPr="00287BFB">
        <w:rPr>
          <w:szCs w:val="26"/>
        </w:rPr>
        <w:t>.</w:t>
      </w:r>
    </w:p>
    <w:p w14:paraId="16049CC3" w14:textId="714C579F" w:rsidR="00A90F21" w:rsidRPr="00287BFB" w:rsidRDefault="00F92EBB" w:rsidP="004C5378">
      <w:pPr>
        <w:tabs>
          <w:tab w:val="left" w:pos="198"/>
          <w:tab w:val="left" w:pos="2700"/>
          <w:tab w:val="left" w:pos="5220"/>
          <w:tab w:val="left" w:pos="7569"/>
        </w:tabs>
        <w:jc w:val="both"/>
        <w:rPr>
          <w:szCs w:val="26"/>
        </w:rPr>
      </w:pPr>
      <w:r w:rsidRPr="00287BFB">
        <w:rPr>
          <w:szCs w:val="26"/>
        </w:rPr>
        <w:tab/>
      </w:r>
      <w:r w:rsidR="00A90F21" w:rsidRPr="009A46E0">
        <w:rPr>
          <w:b/>
          <w:bCs/>
          <w:color w:val="0066FF"/>
          <w:szCs w:val="26"/>
        </w:rPr>
        <w:t>C.</w:t>
      </w:r>
      <w:r w:rsidR="00D91A05" w:rsidRPr="00287BFB">
        <w:rPr>
          <w:b/>
          <w:bCs/>
          <w:szCs w:val="26"/>
        </w:rPr>
        <w:t xml:space="preserve"> </w:t>
      </w:r>
      <w:r w:rsidR="00D91A05" w:rsidRPr="00287BFB">
        <w:rPr>
          <w:b/>
          <w:bCs/>
          <w:position w:val="-28"/>
          <w:szCs w:val="26"/>
        </w:rPr>
        <w:object w:dxaOrig="2799" w:dyaOrig="680" w14:anchorId="7A92886F">
          <v:shape id="_x0000_i1056" type="#_x0000_t75" style="width:140.35pt;height:33.9pt" o:ole="">
            <v:imagedata r:id="rId75" o:title=""/>
          </v:shape>
          <o:OLEObject Type="Embed" ProgID="Equation.DSMT4" ShapeID="_x0000_i1056" DrawAspect="Content" ObjectID="_1757093141" r:id="rId76"/>
        </w:object>
      </w:r>
      <w:r w:rsidR="00D91A05" w:rsidRPr="00287BFB">
        <w:rPr>
          <w:szCs w:val="26"/>
        </w:rPr>
        <w:t>.</w:t>
      </w:r>
      <w:r w:rsidR="00A90F21" w:rsidRPr="00287BFB">
        <w:rPr>
          <w:szCs w:val="26"/>
        </w:rPr>
        <w:tab/>
      </w:r>
      <w:r w:rsidR="00A90F21" w:rsidRPr="009A46E0">
        <w:rPr>
          <w:b/>
          <w:bCs/>
          <w:color w:val="0066FF"/>
          <w:szCs w:val="26"/>
        </w:rPr>
        <w:t>D.</w:t>
      </w:r>
      <w:r w:rsidRPr="00287BFB">
        <w:rPr>
          <w:szCs w:val="26"/>
        </w:rPr>
        <w:t xml:space="preserve"> </w:t>
      </w:r>
      <w:r w:rsidR="00CA455D" w:rsidRPr="00287BFB">
        <w:rPr>
          <w:b/>
          <w:bCs/>
          <w:position w:val="-28"/>
          <w:szCs w:val="26"/>
        </w:rPr>
        <w:object w:dxaOrig="2920" w:dyaOrig="680" w14:anchorId="2318278E">
          <v:shape id="_x0000_i1057" type="#_x0000_t75" style="width:146.4pt;height:33.9pt" o:ole="">
            <v:imagedata r:id="rId77" o:title=""/>
          </v:shape>
          <o:OLEObject Type="Embed" ProgID="Equation.DSMT4" ShapeID="_x0000_i1057" DrawAspect="Content" ObjectID="_1757093142" r:id="rId78"/>
        </w:object>
      </w:r>
      <w:r w:rsidR="00CA455D" w:rsidRPr="00287BFB">
        <w:rPr>
          <w:szCs w:val="26"/>
        </w:rPr>
        <w:t>.</w:t>
      </w:r>
    </w:p>
    <w:p w14:paraId="34E221B6" w14:textId="51EA5F53" w:rsidR="007B3FAA" w:rsidRPr="00287BFB" w:rsidRDefault="007B3FAA" w:rsidP="004C5378">
      <w:pPr>
        <w:tabs>
          <w:tab w:val="left" w:pos="198"/>
          <w:tab w:val="left" w:pos="2700"/>
          <w:tab w:val="left" w:pos="5220"/>
          <w:tab w:val="left" w:pos="7569"/>
        </w:tabs>
        <w:jc w:val="both"/>
        <w:rPr>
          <w:szCs w:val="26"/>
        </w:rPr>
      </w:pPr>
      <w:r w:rsidRPr="009A46E0">
        <w:rPr>
          <w:b/>
          <w:bCs/>
          <w:color w:val="FF0000"/>
          <w:szCs w:val="26"/>
        </w:rPr>
        <w:t xml:space="preserve">Câu </w:t>
      </w:r>
      <w:r w:rsidR="007D588A" w:rsidRPr="009A46E0">
        <w:rPr>
          <w:b/>
          <w:bCs/>
          <w:color w:val="FF0000"/>
          <w:szCs w:val="26"/>
        </w:rPr>
        <w:t>18</w:t>
      </w:r>
      <w:r w:rsidRPr="009A46E0">
        <w:rPr>
          <w:b/>
          <w:bCs/>
          <w:color w:val="FF0000"/>
          <w:szCs w:val="26"/>
        </w:rPr>
        <w:t>:</w:t>
      </w:r>
      <w:r w:rsidRPr="00287BFB">
        <w:rPr>
          <w:bCs/>
          <w:szCs w:val="26"/>
        </w:rPr>
        <w:t xml:space="preserve"> </w:t>
      </w:r>
      <w:r w:rsidRPr="00287BFB">
        <w:rPr>
          <w:szCs w:val="26"/>
        </w:rPr>
        <w:t xml:space="preserve">Tại một nơi có sóng điện từ truyền qua, cường độ điện trường và cảm ứng từ tức thời tại đó là </w:t>
      </w:r>
      <w:r w:rsidRPr="00287BFB">
        <w:rPr>
          <w:position w:val="-6"/>
          <w:szCs w:val="26"/>
        </w:rPr>
        <w:object w:dxaOrig="735" w:dyaOrig="285" w14:anchorId="58CECE8C">
          <v:shape id="_x0000_i1058" type="#_x0000_t75" style="width:36.9pt;height:14.5pt" o:ole="">
            <v:imagedata r:id="rId79" o:title=""/>
          </v:shape>
          <o:OLEObject Type="Embed" ProgID="Equation.DSMT4" ShapeID="_x0000_i1058" DrawAspect="Content" ObjectID="_1757093143" r:id="rId80"/>
        </w:object>
      </w:r>
      <w:r w:rsidRPr="00287BFB">
        <w:rPr>
          <w:szCs w:val="26"/>
        </w:rPr>
        <w:t xml:space="preserve">. Với </w:t>
      </w:r>
      <w:r w:rsidRPr="00287BFB">
        <w:rPr>
          <w:position w:val="-12"/>
          <w:szCs w:val="26"/>
        </w:rPr>
        <w:object w:dxaOrig="885" w:dyaOrig="360" w14:anchorId="50317C79">
          <v:shape id="_x0000_i1059" type="#_x0000_t75" style="width:44.15pt;height:18.15pt" o:ole="">
            <v:imagedata r:id="rId81" o:title=""/>
          </v:shape>
          <o:OLEObject Type="Embed" ProgID="Equation.DSMT4" ShapeID="_x0000_i1059" DrawAspect="Content" ObjectID="_1757093144" r:id="rId82"/>
        </w:object>
      </w:r>
      <w:r w:rsidRPr="00287BFB">
        <w:rPr>
          <w:szCs w:val="26"/>
        </w:rPr>
        <w:t xml:space="preserve"> là cường độ điện trường cực đại và cảm ứng từ cực đại của sóng. Hệ thức đúng là</w:t>
      </w:r>
    </w:p>
    <w:p w14:paraId="62341144" w14:textId="4249287F" w:rsidR="007B3FAA" w:rsidRPr="00287BFB" w:rsidRDefault="007B3FAA" w:rsidP="004C5378">
      <w:pPr>
        <w:tabs>
          <w:tab w:val="left" w:pos="198"/>
          <w:tab w:val="left" w:pos="2700"/>
          <w:tab w:val="left" w:pos="5220"/>
          <w:tab w:val="left" w:pos="7569"/>
        </w:tabs>
        <w:jc w:val="both"/>
        <w:rPr>
          <w:szCs w:val="26"/>
        </w:rPr>
      </w:pPr>
      <w:r w:rsidRPr="00287BFB">
        <w:rPr>
          <w:szCs w:val="26"/>
        </w:rPr>
        <w:tab/>
      </w:r>
      <w:r w:rsidRPr="009A46E0">
        <w:rPr>
          <w:b/>
          <w:color w:val="0066FF"/>
          <w:szCs w:val="26"/>
        </w:rPr>
        <w:t>A.</w:t>
      </w:r>
      <w:r w:rsidRPr="00287BFB">
        <w:rPr>
          <w:b/>
          <w:szCs w:val="26"/>
        </w:rPr>
        <w:t xml:space="preserve"> </w:t>
      </w:r>
      <w:r w:rsidRPr="00287BFB">
        <w:rPr>
          <w:position w:val="-30"/>
          <w:szCs w:val="26"/>
        </w:rPr>
        <w:object w:dxaOrig="930" w:dyaOrig="675" w14:anchorId="158106AD">
          <v:shape id="_x0000_i1060" type="#_x0000_t75" style="width:46pt;height:33.9pt" o:ole="">
            <v:imagedata r:id="rId83" o:title=""/>
          </v:shape>
          <o:OLEObject Type="Embed" ProgID="Equation.DSMT4" ShapeID="_x0000_i1060" DrawAspect="Content" ObjectID="_1757093145" r:id="rId84"/>
        </w:object>
      </w:r>
      <w:r w:rsidRPr="00287BFB">
        <w:rPr>
          <w:szCs w:val="26"/>
        </w:rPr>
        <w:tab/>
      </w:r>
      <w:r w:rsidRPr="009A46E0">
        <w:rPr>
          <w:b/>
          <w:color w:val="0066FF"/>
          <w:szCs w:val="26"/>
        </w:rPr>
        <w:t>B.</w:t>
      </w:r>
      <w:r w:rsidRPr="00287BFB">
        <w:rPr>
          <w:b/>
          <w:szCs w:val="26"/>
        </w:rPr>
        <w:t xml:space="preserve"> </w:t>
      </w:r>
      <w:r w:rsidRPr="00287BFB">
        <w:rPr>
          <w:position w:val="-32"/>
          <w:szCs w:val="26"/>
        </w:rPr>
        <w:object w:dxaOrig="1905" w:dyaOrig="795" w14:anchorId="11E9D0B9">
          <v:shape id="_x0000_i1061" type="#_x0000_t75" style="width:84.1pt;height:35.1pt" o:ole="">
            <v:imagedata r:id="rId85" o:title=""/>
          </v:shape>
          <o:OLEObject Type="Embed" ProgID="Equation.DSMT4" ShapeID="_x0000_i1061" DrawAspect="Content" ObjectID="_1757093146" r:id="rId86"/>
        </w:object>
      </w:r>
      <w:r w:rsidRPr="00287BFB">
        <w:rPr>
          <w:position w:val="-32"/>
          <w:szCs w:val="26"/>
        </w:rPr>
        <w:tab/>
      </w:r>
      <w:r w:rsidRPr="009A46E0">
        <w:rPr>
          <w:b/>
          <w:color w:val="0066FF"/>
          <w:szCs w:val="26"/>
        </w:rPr>
        <w:t>C.</w:t>
      </w:r>
      <w:r w:rsidRPr="00287BFB">
        <w:rPr>
          <w:b/>
          <w:szCs w:val="26"/>
        </w:rPr>
        <w:t xml:space="preserve"> </w:t>
      </w:r>
      <w:r w:rsidRPr="00287BFB">
        <w:rPr>
          <w:position w:val="-30"/>
          <w:szCs w:val="26"/>
        </w:rPr>
        <w:object w:dxaOrig="960" w:dyaOrig="675" w14:anchorId="51F913AF">
          <v:shape id="_x0000_i1062" type="#_x0000_t75" style="width:47.8pt;height:33.9pt" o:ole="">
            <v:imagedata r:id="rId87" o:title=""/>
          </v:shape>
          <o:OLEObject Type="Embed" ProgID="Equation.DSMT4" ShapeID="_x0000_i1062" DrawAspect="Content" ObjectID="_1757093147" r:id="rId88"/>
        </w:object>
      </w:r>
      <w:r w:rsidRPr="00287BFB">
        <w:rPr>
          <w:szCs w:val="26"/>
        </w:rPr>
        <w:tab/>
      </w:r>
      <w:r w:rsidRPr="00287BFB">
        <w:rPr>
          <w:szCs w:val="26"/>
        </w:rPr>
        <w:tab/>
      </w:r>
      <w:r w:rsidRPr="009A46E0">
        <w:rPr>
          <w:b/>
          <w:color w:val="0066FF"/>
          <w:szCs w:val="26"/>
        </w:rPr>
        <w:t>D.</w:t>
      </w:r>
      <w:r w:rsidRPr="00287BFB">
        <w:rPr>
          <w:b/>
          <w:szCs w:val="26"/>
        </w:rPr>
        <w:t xml:space="preserve"> </w:t>
      </w:r>
      <w:r w:rsidRPr="00287BFB">
        <w:rPr>
          <w:position w:val="-30"/>
          <w:szCs w:val="26"/>
        </w:rPr>
        <w:object w:dxaOrig="1230" w:dyaOrig="675" w14:anchorId="5B750F8B">
          <v:shape id="_x0000_i1063" type="#_x0000_t75" style="width:61.7pt;height:33.9pt" o:ole="">
            <v:imagedata r:id="rId89" o:title=""/>
          </v:shape>
          <o:OLEObject Type="Embed" ProgID="Equation.DSMT4" ShapeID="_x0000_i1063" DrawAspect="Content" ObjectID="_1757093148" r:id="rId90"/>
        </w:object>
      </w:r>
    </w:p>
    <w:p w14:paraId="0ABE3D17" w14:textId="7D154358" w:rsidR="00A90F21" w:rsidRPr="00287BFB" w:rsidRDefault="00A90F21" w:rsidP="00020C2F">
      <w:pPr>
        <w:tabs>
          <w:tab w:val="left" w:pos="198"/>
          <w:tab w:val="left" w:pos="2700"/>
          <w:tab w:val="left" w:pos="5220"/>
          <w:tab w:val="left" w:pos="7569"/>
        </w:tabs>
        <w:jc w:val="both"/>
        <w:rPr>
          <w:szCs w:val="26"/>
        </w:rPr>
      </w:pPr>
      <w:r w:rsidRPr="009A46E0">
        <w:rPr>
          <w:b/>
          <w:bCs/>
          <w:color w:val="FF0000"/>
          <w:szCs w:val="26"/>
        </w:rPr>
        <w:t xml:space="preserve">Câu </w:t>
      </w:r>
      <w:r w:rsidR="007D588A" w:rsidRPr="009A46E0">
        <w:rPr>
          <w:b/>
          <w:bCs/>
          <w:color w:val="FF0000"/>
          <w:szCs w:val="26"/>
        </w:rPr>
        <w:t>19</w:t>
      </w:r>
      <w:r w:rsidRPr="009A46E0">
        <w:rPr>
          <w:b/>
          <w:bCs/>
          <w:color w:val="FF0000"/>
          <w:szCs w:val="26"/>
        </w:rPr>
        <w:t>:</w:t>
      </w:r>
      <w:r w:rsidRPr="00287BFB">
        <w:rPr>
          <w:szCs w:val="26"/>
        </w:rPr>
        <w:t xml:space="preserve"> Dòng điện có cường độ </w:t>
      </w:r>
      <w:r w:rsidRPr="00287BFB">
        <w:rPr>
          <w:position w:val="-14"/>
          <w:szCs w:val="26"/>
        </w:rPr>
        <w:object w:dxaOrig="1965" w:dyaOrig="420" w14:anchorId="64A99ABD">
          <v:shape id="_x0000_i1064" type="#_x0000_t75" style="width:98pt;height:19.95pt" o:ole="">
            <v:imagedata r:id="rId91" o:title=""/>
          </v:shape>
          <o:OLEObject Type="Embed" ProgID="Equation.DSMT4" ShapeID="_x0000_i1064" DrawAspect="Content" ObjectID="_1757093149" r:id="rId92"/>
        </w:object>
      </w:r>
      <w:r w:rsidRPr="00287BFB">
        <w:rPr>
          <w:szCs w:val="26"/>
        </w:rPr>
        <w:t xml:space="preserve"> chạy qua cuộn dây thuần cảm có độ tự cảm</w:t>
      </w:r>
      <w:r w:rsidR="00F7296C" w:rsidRPr="00287BFB">
        <w:rPr>
          <w:szCs w:val="26"/>
        </w:rPr>
        <w:t xml:space="preserve"> </w:t>
      </w:r>
      <w:r w:rsidRPr="00287BFB">
        <w:rPr>
          <w:szCs w:val="26"/>
        </w:rPr>
        <w:t>0,1 H. Điện áp hiệu dụng giữa hai đầu cuộn dây là </w:t>
      </w:r>
    </w:p>
    <w:p w14:paraId="38C72BE2" w14:textId="379997E7" w:rsidR="00A90F21" w:rsidRPr="00287BFB" w:rsidRDefault="007F28EA" w:rsidP="00020C2F">
      <w:pPr>
        <w:tabs>
          <w:tab w:val="left" w:pos="198"/>
          <w:tab w:val="left" w:pos="2700"/>
          <w:tab w:val="left" w:pos="5220"/>
          <w:tab w:val="left" w:pos="7569"/>
        </w:tabs>
        <w:jc w:val="both"/>
        <w:rPr>
          <w:szCs w:val="26"/>
        </w:rPr>
      </w:pPr>
      <w:r w:rsidRPr="00287BFB">
        <w:rPr>
          <w:b/>
          <w:szCs w:val="26"/>
        </w:rPr>
        <w:tab/>
      </w:r>
      <w:r w:rsidR="00A90F21" w:rsidRPr="009A46E0">
        <w:rPr>
          <w:b/>
          <w:color w:val="0066FF"/>
          <w:szCs w:val="26"/>
        </w:rPr>
        <w:t>A.</w:t>
      </w:r>
      <w:r w:rsidR="00A90F21" w:rsidRPr="00287BFB">
        <w:rPr>
          <w:szCs w:val="26"/>
        </w:rPr>
        <w:t xml:space="preserve"> </w:t>
      </w:r>
      <w:r w:rsidR="00A90F21" w:rsidRPr="00287BFB">
        <w:rPr>
          <w:position w:val="-6"/>
          <w:szCs w:val="26"/>
        </w:rPr>
        <w:object w:dxaOrig="825" w:dyaOrig="345" w14:anchorId="59A23D5E">
          <v:shape id="_x0000_i1065" type="#_x0000_t75" style="width:41.15pt;height:17.55pt" o:ole="">
            <v:imagedata r:id="rId93" o:title=""/>
          </v:shape>
          <o:OLEObject Type="Embed" ProgID="Equation.DSMT4" ShapeID="_x0000_i1065" DrawAspect="Content" ObjectID="_1757093150" r:id="rId94"/>
        </w:object>
      </w:r>
      <w:r w:rsidR="00A90F21" w:rsidRPr="00287BFB">
        <w:rPr>
          <w:szCs w:val="26"/>
        </w:rPr>
        <w:tab/>
      </w:r>
      <w:r w:rsidR="00A90F21" w:rsidRPr="009A46E0">
        <w:rPr>
          <w:b/>
          <w:color w:val="0066FF"/>
          <w:szCs w:val="26"/>
        </w:rPr>
        <w:t>B.</w:t>
      </w:r>
      <w:r w:rsidR="00A90F21" w:rsidRPr="00287BFB">
        <w:rPr>
          <w:szCs w:val="26"/>
        </w:rPr>
        <w:t xml:space="preserve"> 60 V. </w:t>
      </w:r>
      <w:r w:rsidR="00A90F21" w:rsidRPr="00287BFB">
        <w:rPr>
          <w:szCs w:val="26"/>
        </w:rPr>
        <w:tab/>
      </w:r>
      <w:r w:rsidR="00A90F21" w:rsidRPr="009A46E0">
        <w:rPr>
          <w:b/>
          <w:color w:val="0066FF"/>
          <w:szCs w:val="26"/>
        </w:rPr>
        <w:t>C.</w:t>
      </w:r>
      <w:r w:rsidR="00A90F21" w:rsidRPr="00287BFB">
        <w:rPr>
          <w:szCs w:val="26"/>
        </w:rPr>
        <w:t xml:space="preserve"> </w:t>
      </w:r>
      <w:r w:rsidR="00A90F21" w:rsidRPr="00287BFB">
        <w:rPr>
          <w:position w:val="-6"/>
          <w:szCs w:val="26"/>
        </w:rPr>
        <w:object w:dxaOrig="825" w:dyaOrig="345" w14:anchorId="401930E4">
          <v:shape id="_x0000_i1066" type="#_x0000_t75" style="width:41.15pt;height:17.55pt" o:ole="">
            <v:imagedata r:id="rId95" o:title=""/>
          </v:shape>
          <o:OLEObject Type="Embed" ProgID="Equation.DSMT4" ShapeID="_x0000_i1066" DrawAspect="Content" ObjectID="_1757093151" r:id="rId96"/>
        </w:object>
      </w:r>
      <w:r w:rsidR="00A90F21" w:rsidRPr="00287BFB">
        <w:rPr>
          <w:szCs w:val="26"/>
        </w:rPr>
        <w:tab/>
      </w:r>
      <w:r w:rsidRPr="00287BFB">
        <w:rPr>
          <w:szCs w:val="26"/>
        </w:rPr>
        <w:tab/>
      </w:r>
      <w:r w:rsidR="00A90F21" w:rsidRPr="009A46E0">
        <w:rPr>
          <w:b/>
          <w:color w:val="0066FF"/>
          <w:szCs w:val="26"/>
        </w:rPr>
        <w:t>D.</w:t>
      </w:r>
      <w:r w:rsidR="00A90F21" w:rsidRPr="00287BFB">
        <w:rPr>
          <w:szCs w:val="26"/>
        </w:rPr>
        <w:t xml:space="preserve"> 30 V. </w:t>
      </w:r>
    </w:p>
    <w:p w14:paraId="4C3739A4" w14:textId="2A40D264" w:rsidR="007F28EA" w:rsidRPr="00287BFB" w:rsidRDefault="007F28EA" w:rsidP="00020C2F">
      <w:pPr>
        <w:tabs>
          <w:tab w:val="left" w:pos="198"/>
          <w:tab w:val="left" w:pos="2700"/>
          <w:tab w:val="left" w:pos="5220"/>
          <w:tab w:val="left" w:pos="7569"/>
        </w:tabs>
        <w:jc w:val="both"/>
        <w:rPr>
          <w:noProof/>
          <w:szCs w:val="26"/>
        </w:rPr>
      </w:pPr>
      <w:r w:rsidRPr="009A46E0">
        <w:rPr>
          <w:b/>
          <w:bCs/>
          <w:noProof/>
          <w:color w:val="FF0000"/>
          <w:szCs w:val="26"/>
        </w:rPr>
        <w:t xml:space="preserve">Câu </w:t>
      </w:r>
      <w:r w:rsidR="007D588A" w:rsidRPr="009A46E0">
        <w:rPr>
          <w:b/>
          <w:bCs/>
          <w:noProof/>
          <w:color w:val="FF0000"/>
          <w:szCs w:val="26"/>
        </w:rPr>
        <w:t>20</w:t>
      </w:r>
      <w:r w:rsidRPr="009A46E0">
        <w:rPr>
          <w:b/>
          <w:bCs/>
          <w:noProof/>
          <w:color w:val="FF0000"/>
          <w:szCs w:val="26"/>
        </w:rPr>
        <w:t>:</w:t>
      </w:r>
      <w:r w:rsidRPr="00287BFB">
        <w:rPr>
          <w:noProof/>
          <w:szCs w:val="26"/>
        </w:rPr>
        <w:t xml:space="preserve"> Một khung dây dẫn hình vuông cạch 20 cm, điện trở 2 Ω đặt trong từ trường đều có các cạnh vuông góc với đường sức từ. Khi cảm ứng từ giảm đều từ 0,5 T về 0 trong thời gian 0,1 s thì cường độ dòng điện trong dây dẫn là</w:t>
      </w:r>
    </w:p>
    <w:p w14:paraId="2BFAB67A" w14:textId="293D3594" w:rsidR="007F28EA" w:rsidRPr="00287BFB" w:rsidRDefault="007F28EA" w:rsidP="003406EC">
      <w:pPr>
        <w:tabs>
          <w:tab w:val="left" w:pos="198"/>
          <w:tab w:val="left" w:pos="2700"/>
          <w:tab w:val="left" w:pos="5220"/>
          <w:tab w:val="left" w:pos="7569"/>
        </w:tabs>
        <w:spacing w:before="120"/>
        <w:jc w:val="both"/>
        <w:rPr>
          <w:noProof/>
          <w:szCs w:val="26"/>
        </w:rPr>
      </w:pPr>
      <w:r w:rsidRPr="00287BFB">
        <w:rPr>
          <w:b/>
          <w:bCs/>
          <w:noProof/>
          <w:szCs w:val="26"/>
        </w:rPr>
        <w:tab/>
      </w:r>
      <w:r w:rsidRPr="009A46E0">
        <w:rPr>
          <w:b/>
          <w:bCs/>
          <w:noProof/>
          <w:color w:val="0066FF"/>
          <w:szCs w:val="26"/>
        </w:rPr>
        <w:t>A.</w:t>
      </w:r>
      <w:r w:rsidRPr="00287BFB">
        <w:rPr>
          <w:noProof/>
          <w:szCs w:val="26"/>
        </w:rPr>
        <w:t xml:space="preserve"> 0,1</w:t>
      </w:r>
      <w:r w:rsidRPr="009A46E0">
        <w:rPr>
          <w:b/>
          <w:noProof/>
          <w:color w:val="0066FF"/>
          <w:szCs w:val="26"/>
        </w:rPr>
        <w:t>A.</w:t>
      </w:r>
      <w:r w:rsidRPr="00287BFB">
        <w:rPr>
          <w:noProof/>
          <w:szCs w:val="26"/>
        </w:rPr>
        <w:tab/>
      </w:r>
      <w:r w:rsidRPr="009A46E0">
        <w:rPr>
          <w:b/>
          <w:bCs/>
          <w:noProof/>
          <w:color w:val="0066FF"/>
          <w:szCs w:val="26"/>
        </w:rPr>
        <w:t>B.</w:t>
      </w:r>
      <w:r w:rsidRPr="00287BFB">
        <w:rPr>
          <w:noProof/>
          <w:szCs w:val="26"/>
        </w:rPr>
        <w:t xml:space="preserve"> 0,2</w:t>
      </w:r>
      <w:r w:rsidRPr="009A46E0">
        <w:rPr>
          <w:b/>
          <w:noProof/>
          <w:color w:val="0066FF"/>
          <w:szCs w:val="26"/>
        </w:rPr>
        <w:t>A.</w:t>
      </w:r>
      <w:r w:rsidRPr="00287BFB">
        <w:rPr>
          <w:noProof/>
          <w:szCs w:val="26"/>
        </w:rPr>
        <w:tab/>
      </w:r>
      <w:r w:rsidRPr="009A46E0">
        <w:rPr>
          <w:b/>
          <w:bCs/>
          <w:noProof/>
          <w:color w:val="0066FF"/>
          <w:szCs w:val="26"/>
        </w:rPr>
        <w:t>C.</w:t>
      </w:r>
      <w:r w:rsidRPr="00287BFB">
        <w:rPr>
          <w:noProof/>
          <w:szCs w:val="26"/>
        </w:rPr>
        <w:t xml:space="preserve"> 20 m</w:t>
      </w:r>
      <w:r w:rsidRPr="009A46E0">
        <w:rPr>
          <w:b/>
          <w:noProof/>
          <w:color w:val="0066FF"/>
          <w:szCs w:val="26"/>
        </w:rPr>
        <w:t>A.</w:t>
      </w:r>
      <w:r w:rsidRPr="00287BFB">
        <w:rPr>
          <w:noProof/>
          <w:szCs w:val="26"/>
        </w:rPr>
        <w:tab/>
      </w:r>
      <w:r w:rsidRPr="00287BFB">
        <w:rPr>
          <w:noProof/>
          <w:szCs w:val="26"/>
        </w:rPr>
        <w:tab/>
      </w:r>
      <w:r w:rsidRPr="009A46E0">
        <w:rPr>
          <w:b/>
          <w:bCs/>
          <w:noProof/>
          <w:color w:val="0066FF"/>
          <w:szCs w:val="26"/>
        </w:rPr>
        <w:t>D.</w:t>
      </w:r>
      <w:r w:rsidRPr="00287BFB">
        <w:rPr>
          <w:noProof/>
          <w:szCs w:val="26"/>
        </w:rPr>
        <w:t xml:space="preserve"> 10 m</w:t>
      </w:r>
      <w:r w:rsidRPr="009A46E0">
        <w:rPr>
          <w:b/>
          <w:noProof/>
          <w:color w:val="0066FF"/>
          <w:szCs w:val="26"/>
        </w:rPr>
        <w:t>A.</w:t>
      </w:r>
    </w:p>
    <w:p w14:paraId="40A2F95A" w14:textId="6C61F34C" w:rsidR="0060615C" w:rsidRPr="00287BFB" w:rsidRDefault="0060615C" w:rsidP="003406EC">
      <w:pPr>
        <w:tabs>
          <w:tab w:val="left" w:pos="198"/>
          <w:tab w:val="left" w:pos="2700"/>
          <w:tab w:val="left" w:pos="5220"/>
          <w:tab w:val="left" w:pos="7569"/>
        </w:tabs>
        <w:spacing w:before="120"/>
        <w:jc w:val="both"/>
        <w:rPr>
          <w:rFonts w:eastAsia="Calibri"/>
          <w:szCs w:val="26"/>
        </w:rPr>
      </w:pPr>
      <w:r w:rsidRPr="009A46E0">
        <w:rPr>
          <w:rFonts w:eastAsia="Calibri"/>
          <w:b/>
          <w:bCs/>
          <w:color w:val="FF0000"/>
          <w:szCs w:val="26"/>
        </w:rPr>
        <w:t xml:space="preserve">Câu </w:t>
      </w:r>
      <w:r w:rsidR="003D3554" w:rsidRPr="009A46E0">
        <w:rPr>
          <w:rFonts w:eastAsia="Calibri"/>
          <w:b/>
          <w:bCs/>
          <w:color w:val="FF0000"/>
          <w:szCs w:val="26"/>
        </w:rPr>
        <w:t>21</w:t>
      </w:r>
      <w:r w:rsidRPr="009A46E0">
        <w:rPr>
          <w:rFonts w:eastAsia="Calibri"/>
          <w:b/>
          <w:bCs/>
          <w:color w:val="FF0000"/>
          <w:szCs w:val="26"/>
        </w:rPr>
        <w:t>:</w:t>
      </w:r>
      <w:r w:rsidRPr="00287BFB">
        <w:rPr>
          <w:rFonts w:eastAsia="Calibri"/>
          <w:szCs w:val="26"/>
        </w:rPr>
        <w:t xml:space="preserve"> Một con lắc lò xo gồm vật nhỏ khối lượng 0,2 kg và lò xo có độ cứng k = 20 N/m. Vật nhỏ được đặt trên giá đỡ cố định ngang dọc theo trục lò xo. Hệ số ma sát trượt giữa giá đỡ và vật nhỏ là 0,01. Từ vị trí lò xo không bị biến dạng, truyền cho vật vận tốc ban đầu 1 m/s thì thấy con lắc dao động tắt dần trong giới hạn đàn hồi của lò xo. Lấy </w:t>
      </w:r>
      <w:r w:rsidRPr="00287BFB">
        <w:rPr>
          <w:rFonts w:eastAsia="Calibri"/>
          <w:position w:val="-10"/>
          <w:szCs w:val="26"/>
        </w:rPr>
        <w:object w:dxaOrig="1200" w:dyaOrig="360" w14:anchorId="0E8C1DBE">
          <v:shape id="_x0000_i1067" type="#_x0000_t75" style="width:59.9pt;height:19.35pt" o:ole="">
            <v:imagedata r:id="rId97" o:title=""/>
          </v:shape>
          <o:OLEObject Type="Embed" ProgID="Equation.DSMT4" ShapeID="_x0000_i1067" DrawAspect="Content" ObjectID="_1757093152" r:id="rId98"/>
        </w:object>
      </w:r>
      <w:r w:rsidRPr="00287BFB">
        <w:rPr>
          <w:rFonts w:eastAsia="Calibri"/>
          <w:szCs w:val="26"/>
        </w:rPr>
        <w:t xml:space="preserve">. Độ lớn lực đàn hồi cực đại của lò xo trong quá trình dao động bằng </w:t>
      </w:r>
    </w:p>
    <w:p w14:paraId="4744D520" w14:textId="288EB738" w:rsidR="0060615C" w:rsidRPr="00287BFB" w:rsidRDefault="00970351" w:rsidP="003406EC">
      <w:pPr>
        <w:tabs>
          <w:tab w:val="left" w:pos="198"/>
          <w:tab w:val="left" w:pos="2700"/>
          <w:tab w:val="left" w:pos="5220"/>
          <w:tab w:val="left" w:pos="7569"/>
        </w:tabs>
        <w:spacing w:before="120"/>
        <w:jc w:val="both"/>
        <w:rPr>
          <w:rFonts w:eastAsia="Calibri"/>
          <w:szCs w:val="26"/>
        </w:rPr>
      </w:pPr>
      <w:r w:rsidRPr="00287BFB">
        <w:rPr>
          <w:rFonts w:eastAsia="Calibri"/>
          <w:b/>
          <w:szCs w:val="26"/>
        </w:rPr>
        <w:tab/>
      </w:r>
      <w:r w:rsidR="0060615C" w:rsidRPr="009A46E0">
        <w:rPr>
          <w:rFonts w:eastAsia="Calibri"/>
          <w:b/>
          <w:color w:val="0066FF"/>
          <w:szCs w:val="26"/>
        </w:rPr>
        <w:t>A.</w:t>
      </w:r>
      <w:r w:rsidR="0060615C" w:rsidRPr="00287BFB">
        <w:rPr>
          <w:rFonts w:eastAsia="Calibri"/>
          <w:szCs w:val="26"/>
        </w:rPr>
        <w:t xml:space="preserve"> 1,98 N.</w:t>
      </w:r>
      <w:r w:rsidR="0060615C" w:rsidRPr="00287BFB">
        <w:rPr>
          <w:rFonts w:eastAsia="Calibri"/>
          <w:szCs w:val="26"/>
        </w:rPr>
        <w:tab/>
      </w:r>
      <w:r w:rsidR="0060615C" w:rsidRPr="009A46E0">
        <w:rPr>
          <w:rFonts w:eastAsia="Calibri"/>
          <w:b/>
          <w:color w:val="0066FF"/>
          <w:szCs w:val="26"/>
        </w:rPr>
        <w:t>B.</w:t>
      </w:r>
      <w:r w:rsidR="0060615C" w:rsidRPr="00287BFB">
        <w:rPr>
          <w:rFonts w:eastAsia="Calibri"/>
          <w:szCs w:val="26"/>
        </w:rPr>
        <w:t xml:space="preserve"> 0,99 N.</w:t>
      </w:r>
      <w:r w:rsidR="0060615C" w:rsidRPr="00287BFB">
        <w:rPr>
          <w:rFonts w:eastAsia="Calibri"/>
          <w:szCs w:val="26"/>
        </w:rPr>
        <w:tab/>
      </w:r>
      <w:r w:rsidR="0060615C" w:rsidRPr="009A46E0">
        <w:rPr>
          <w:rFonts w:eastAsia="Calibri"/>
          <w:b/>
          <w:color w:val="0066FF"/>
          <w:szCs w:val="26"/>
        </w:rPr>
        <w:t>C.</w:t>
      </w:r>
      <w:r w:rsidR="0060615C" w:rsidRPr="00287BFB">
        <w:rPr>
          <w:rFonts w:eastAsia="Calibri"/>
          <w:szCs w:val="26"/>
        </w:rPr>
        <w:t xml:space="preserve"> 1,58 N.</w:t>
      </w:r>
      <w:r w:rsidR="0060615C" w:rsidRPr="00287BFB">
        <w:rPr>
          <w:rFonts w:eastAsia="Calibri"/>
          <w:szCs w:val="26"/>
        </w:rPr>
        <w:tab/>
      </w:r>
      <w:r w:rsidR="0060615C" w:rsidRPr="00287BFB">
        <w:rPr>
          <w:rFonts w:eastAsia="Calibri"/>
          <w:szCs w:val="26"/>
        </w:rPr>
        <w:tab/>
      </w:r>
      <w:r w:rsidR="0060615C" w:rsidRPr="009A46E0">
        <w:rPr>
          <w:rFonts w:eastAsia="Calibri"/>
          <w:b/>
          <w:color w:val="0066FF"/>
          <w:szCs w:val="26"/>
        </w:rPr>
        <w:t>D.</w:t>
      </w:r>
      <w:r w:rsidR="0060615C" w:rsidRPr="00287BFB">
        <w:rPr>
          <w:rFonts w:eastAsia="Calibri"/>
          <w:szCs w:val="26"/>
        </w:rPr>
        <w:t xml:space="preserve"> 2,98 N.</w:t>
      </w:r>
    </w:p>
    <w:p w14:paraId="69A574EC" w14:textId="3A79C011" w:rsidR="00E40FC1" w:rsidRPr="00287BFB" w:rsidRDefault="00E40FC1" w:rsidP="003406EC">
      <w:pPr>
        <w:tabs>
          <w:tab w:val="left" w:pos="198"/>
          <w:tab w:val="left" w:pos="2700"/>
          <w:tab w:val="left" w:pos="5220"/>
          <w:tab w:val="left" w:pos="7569"/>
        </w:tabs>
        <w:spacing w:before="120"/>
        <w:jc w:val="both"/>
        <w:rPr>
          <w:szCs w:val="26"/>
        </w:rPr>
      </w:pPr>
      <w:r w:rsidRPr="009A46E0">
        <w:rPr>
          <w:b/>
          <w:bCs/>
          <w:color w:val="FF0000"/>
          <w:szCs w:val="26"/>
        </w:rPr>
        <w:t xml:space="preserve">Câu </w:t>
      </w:r>
      <w:r w:rsidR="003D3554" w:rsidRPr="009A46E0">
        <w:rPr>
          <w:b/>
          <w:bCs/>
          <w:color w:val="FF0000"/>
          <w:szCs w:val="26"/>
        </w:rPr>
        <w:t>22</w:t>
      </w:r>
      <w:r w:rsidRPr="009A46E0">
        <w:rPr>
          <w:b/>
          <w:bCs/>
          <w:color w:val="FF0000"/>
          <w:szCs w:val="26"/>
        </w:rPr>
        <w:t>:</w:t>
      </w:r>
      <w:r w:rsidRPr="00287BFB">
        <w:rPr>
          <w:szCs w:val="26"/>
        </w:rPr>
        <w:t xml:space="preserve"> Một tấm nhôm mỏng đặt song song với màn M, cách màn 1,2 m. Trên tấm nhôm có hai khe hẹp song song </w:t>
      </w:r>
      <w:r w:rsidRPr="00287BFB">
        <w:rPr>
          <w:rFonts w:eastAsia="Calibri"/>
          <w:position w:val="-12"/>
          <w:szCs w:val="26"/>
        </w:rPr>
        <w:object w:dxaOrig="255" w:dyaOrig="360" w14:anchorId="724C5A6D">
          <v:shape id="_x0000_i1068" type="#_x0000_t75" style="width:13.3pt;height:18.15pt" o:ole="">
            <v:imagedata r:id="rId99" o:title=""/>
          </v:shape>
          <o:OLEObject Type="Embed" ProgID="Equation.DSMT4" ShapeID="_x0000_i1068" DrawAspect="Content" ObjectID="_1757093153" r:id="rId100"/>
        </w:object>
      </w:r>
      <w:r w:rsidRPr="00287BFB">
        <w:rPr>
          <w:szCs w:val="26"/>
        </w:rPr>
        <w:t xml:space="preserve"> và </w:t>
      </w:r>
      <w:r w:rsidRPr="00287BFB">
        <w:rPr>
          <w:rFonts w:eastAsia="Calibri"/>
          <w:position w:val="-12"/>
          <w:szCs w:val="26"/>
        </w:rPr>
        <w:object w:dxaOrig="300" w:dyaOrig="360" w14:anchorId="7636077F">
          <v:shape id="_x0000_i1069" type="#_x0000_t75" style="width:15.15pt;height:18.15pt" o:ole="">
            <v:imagedata r:id="rId101" o:title=""/>
          </v:shape>
          <o:OLEObject Type="Embed" ProgID="Equation.DSMT4" ShapeID="_x0000_i1069" DrawAspect="Content" ObjectID="_1757093154" r:id="rId102"/>
        </w:object>
      </w:r>
      <w:r w:rsidRPr="00287BFB">
        <w:rPr>
          <w:szCs w:val="26"/>
        </w:rPr>
        <w:t xml:space="preserve">. Đặt giữa màn và hai khe một thấu kính hội tụ tiêu cự </w:t>
      </w:r>
      <w:r w:rsidRPr="00287BFB">
        <w:rPr>
          <w:rFonts w:eastAsia="Calibri"/>
          <w:position w:val="-24"/>
          <w:szCs w:val="26"/>
        </w:rPr>
        <w:object w:dxaOrig="639" w:dyaOrig="620" w14:anchorId="11CA95BD">
          <v:shape id="_x0000_i1070" type="#_x0000_t75" style="width:31.45pt;height:31.45pt" o:ole="">
            <v:imagedata r:id="rId103" o:title=""/>
          </v:shape>
          <o:OLEObject Type="Embed" ProgID="Equation.DSMT4" ShapeID="_x0000_i1070" DrawAspect="Content" ObjectID="_1757093155" r:id="rId104"/>
        </w:object>
      </w:r>
      <w:r w:rsidRPr="00287BFB">
        <w:rPr>
          <w:szCs w:val="26"/>
        </w:rPr>
        <w:t xml:space="preserve"> sao cho trục chính của thấu kính vuông góc với màn, người ta tìm được hai vị trí của thấu kính cho ảnh rõ nét </w:t>
      </w:r>
      <w:r w:rsidRPr="00287BFB">
        <w:rPr>
          <w:rFonts w:eastAsia="Calibri"/>
          <w:position w:val="-12"/>
          <w:szCs w:val="26"/>
        </w:rPr>
        <w:object w:dxaOrig="345" w:dyaOrig="360" w14:anchorId="23DF3E37">
          <v:shape id="_x0000_i1071" type="#_x0000_t75" style="width:17.55pt;height:18.15pt" o:ole="">
            <v:imagedata r:id="rId105" o:title=""/>
          </v:shape>
          <o:OLEObject Type="Embed" ProgID="Equation.DSMT4" ShapeID="_x0000_i1071" DrawAspect="Content" ObjectID="_1757093156" r:id="rId106"/>
        </w:object>
      </w:r>
      <w:r w:rsidRPr="00287BFB">
        <w:rPr>
          <w:szCs w:val="26"/>
        </w:rPr>
        <w:t xml:space="preserve"> và </w:t>
      </w:r>
      <w:r w:rsidRPr="00287BFB">
        <w:rPr>
          <w:rFonts w:eastAsia="Calibri"/>
          <w:position w:val="-12"/>
          <w:szCs w:val="26"/>
        </w:rPr>
        <w:object w:dxaOrig="375" w:dyaOrig="360" w14:anchorId="4662938E">
          <v:shape id="_x0000_i1072" type="#_x0000_t75" style="width:19.35pt;height:18.15pt" o:ole="">
            <v:imagedata r:id="rId107" o:title=""/>
          </v:shape>
          <o:OLEObject Type="Embed" ProgID="Equation.DSMT4" ShapeID="_x0000_i1072" DrawAspect="Content" ObjectID="_1757093157" r:id="rId108"/>
        </w:object>
      </w:r>
      <w:r w:rsidRPr="00287BFB">
        <w:rPr>
          <w:szCs w:val="26"/>
        </w:rPr>
        <w:t xml:space="preserve">của hai khe trên màn. Ứng với vị trí thấu kính gần màn ảnh hơn, khoảng cách giữa hai ảnh </w:t>
      </w:r>
      <w:r w:rsidRPr="00287BFB">
        <w:rPr>
          <w:rFonts w:eastAsia="Calibri"/>
          <w:position w:val="-12"/>
          <w:szCs w:val="26"/>
        </w:rPr>
        <w:object w:dxaOrig="345" w:dyaOrig="360" w14:anchorId="4EC384AE">
          <v:shape id="_x0000_i1073" type="#_x0000_t75" style="width:17.55pt;height:18.15pt" o:ole="">
            <v:imagedata r:id="rId105" o:title=""/>
          </v:shape>
          <o:OLEObject Type="Embed" ProgID="Equation.DSMT4" ShapeID="_x0000_i1073" DrawAspect="Content" ObjectID="_1757093158" r:id="rId109"/>
        </w:object>
      </w:r>
      <w:r w:rsidRPr="00287BFB">
        <w:rPr>
          <w:szCs w:val="26"/>
        </w:rPr>
        <w:t xml:space="preserve"> và </w:t>
      </w:r>
      <w:r w:rsidRPr="00287BFB">
        <w:rPr>
          <w:rFonts w:eastAsia="Calibri"/>
          <w:position w:val="-12"/>
          <w:szCs w:val="26"/>
        </w:rPr>
        <w:object w:dxaOrig="375" w:dyaOrig="360" w14:anchorId="3DC5D5BC">
          <v:shape id="_x0000_i1074" type="#_x0000_t75" style="width:19.35pt;height:18.15pt" o:ole="">
            <v:imagedata r:id="rId107" o:title=""/>
          </v:shape>
          <o:OLEObject Type="Embed" ProgID="Equation.DSMT4" ShapeID="_x0000_i1074" DrawAspect="Content" ObjectID="_1757093159" r:id="rId110"/>
        </w:object>
      </w:r>
      <w:r w:rsidRPr="00287BFB">
        <w:rPr>
          <w:szCs w:val="26"/>
        </w:rPr>
        <w:t xml:space="preserve"> là 1mm. Bỏ thấu kính ra rồi chiếu sáng hai khe bằng một nguồn điểm S phát ánh sáng đơn sắc thì khoảng vân giao thoa đo được là  0,3mm. Bước sóng ánh sáng làm thí nghiệm là</w:t>
      </w:r>
    </w:p>
    <w:p w14:paraId="37B33D88" w14:textId="63AAB476" w:rsidR="00E40FC1" w:rsidRPr="00287BFB" w:rsidRDefault="00E40FC1" w:rsidP="004C5378">
      <w:pPr>
        <w:tabs>
          <w:tab w:val="left" w:pos="198"/>
          <w:tab w:val="left" w:pos="2700"/>
          <w:tab w:val="left" w:pos="5220"/>
          <w:tab w:val="left" w:pos="7569"/>
        </w:tabs>
        <w:jc w:val="both"/>
        <w:rPr>
          <w:szCs w:val="26"/>
        </w:rPr>
      </w:pPr>
      <w:r w:rsidRPr="00287BFB">
        <w:rPr>
          <w:szCs w:val="26"/>
        </w:rPr>
        <w:tab/>
      </w:r>
      <w:r w:rsidRPr="009A46E0">
        <w:rPr>
          <w:b/>
          <w:bCs/>
          <w:color w:val="0066FF"/>
          <w:szCs w:val="26"/>
        </w:rPr>
        <w:t>A.</w:t>
      </w:r>
      <w:r w:rsidRPr="00287BFB">
        <w:rPr>
          <w:szCs w:val="26"/>
        </w:rPr>
        <w:t xml:space="preserve"> 0,60 </w:t>
      </w:r>
      <w:r w:rsidRPr="00287BFB">
        <w:rPr>
          <w:szCs w:val="26"/>
        </w:rPr>
        <w:sym w:font="Symbol" w:char="F06D"/>
      </w:r>
      <w:r w:rsidRPr="00287BFB">
        <w:rPr>
          <w:szCs w:val="26"/>
        </w:rPr>
        <w:t>m</w:t>
      </w:r>
      <w:r w:rsidR="008D7B4D" w:rsidRPr="00287BFB">
        <w:rPr>
          <w:szCs w:val="26"/>
        </w:rPr>
        <w:t>.</w:t>
      </w:r>
      <w:r w:rsidRPr="00287BFB">
        <w:rPr>
          <w:szCs w:val="26"/>
        </w:rPr>
        <w:tab/>
      </w:r>
      <w:r w:rsidRPr="009A46E0">
        <w:rPr>
          <w:b/>
          <w:bCs/>
          <w:color w:val="0066FF"/>
          <w:szCs w:val="26"/>
        </w:rPr>
        <w:t>B.</w:t>
      </w:r>
      <w:r w:rsidRPr="00287BFB">
        <w:rPr>
          <w:szCs w:val="26"/>
        </w:rPr>
        <w:t xml:space="preserve"> 0,50 </w:t>
      </w:r>
      <w:r w:rsidRPr="00287BFB">
        <w:rPr>
          <w:szCs w:val="26"/>
        </w:rPr>
        <w:sym w:font="Symbol" w:char="F06D"/>
      </w:r>
      <w:r w:rsidRPr="00287BFB">
        <w:rPr>
          <w:szCs w:val="26"/>
        </w:rPr>
        <w:t>m</w:t>
      </w:r>
      <w:r w:rsidR="008D7B4D" w:rsidRPr="00287BFB">
        <w:rPr>
          <w:szCs w:val="26"/>
        </w:rPr>
        <w:t>.</w:t>
      </w:r>
      <w:r w:rsidRPr="00287BFB">
        <w:rPr>
          <w:szCs w:val="26"/>
        </w:rPr>
        <w:tab/>
      </w:r>
      <w:r w:rsidRPr="009A46E0">
        <w:rPr>
          <w:b/>
          <w:bCs/>
          <w:color w:val="0066FF"/>
          <w:szCs w:val="26"/>
        </w:rPr>
        <w:t>C.</w:t>
      </w:r>
      <w:r w:rsidRPr="00287BFB">
        <w:rPr>
          <w:szCs w:val="26"/>
        </w:rPr>
        <w:t xml:space="preserve"> 0,45 </w:t>
      </w:r>
      <w:r w:rsidRPr="00287BFB">
        <w:rPr>
          <w:szCs w:val="26"/>
        </w:rPr>
        <w:sym w:font="Symbol" w:char="F06D"/>
      </w:r>
      <w:r w:rsidRPr="00287BFB">
        <w:rPr>
          <w:szCs w:val="26"/>
        </w:rPr>
        <w:t>m</w:t>
      </w:r>
      <w:r w:rsidR="008D7B4D" w:rsidRPr="00287BFB">
        <w:rPr>
          <w:szCs w:val="26"/>
        </w:rPr>
        <w:t>.</w:t>
      </w:r>
      <w:r w:rsidRPr="00287BFB">
        <w:rPr>
          <w:szCs w:val="26"/>
        </w:rPr>
        <w:tab/>
      </w:r>
      <w:r w:rsidRPr="009A46E0">
        <w:rPr>
          <w:b/>
          <w:bCs/>
          <w:color w:val="0066FF"/>
          <w:szCs w:val="26"/>
        </w:rPr>
        <w:t>D.</w:t>
      </w:r>
      <w:r w:rsidRPr="00287BFB">
        <w:rPr>
          <w:szCs w:val="26"/>
        </w:rPr>
        <w:t xml:space="preserve"> 0,58 </w:t>
      </w:r>
      <w:r w:rsidRPr="00287BFB">
        <w:rPr>
          <w:szCs w:val="26"/>
        </w:rPr>
        <w:sym w:font="Symbol" w:char="F06D"/>
      </w:r>
      <w:r w:rsidRPr="00287BFB">
        <w:rPr>
          <w:szCs w:val="26"/>
        </w:rPr>
        <w:t>m</w:t>
      </w:r>
      <w:r w:rsidR="008D7B4D" w:rsidRPr="00287BFB">
        <w:rPr>
          <w:szCs w:val="26"/>
        </w:rPr>
        <w:t>.</w:t>
      </w:r>
      <w:r w:rsidRPr="00287BFB">
        <w:rPr>
          <w:szCs w:val="26"/>
        </w:rPr>
        <w:t xml:space="preserve"> </w:t>
      </w:r>
    </w:p>
    <w:p w14:paraId="1F824D06" w14:textId="7B8889EA" w:rsidR="00020C2F" w:rsidRPr="00287BFB" w:rsidRDefault="00020C2F" w:rsidP="00020C2F">
      <w:pPr>
        <w:tabs>
          <w:tab w:val="left" w:pos="198"/>
          <w:tab w:val="left" w:pos="2700"/>
          <w:tab w:val="left" w:pos="5220"/>
          <w:tab w:val="left" w:pos="7569"/>
        </w:tabs>
        <w:jc w:val="both"/>
        <w:rPr>
          <w:noProof/>
          <w:spacing w:val="-6"/>
          <w:szCs w:val="26"/>
        </w:rPr>
      </w:pPr>
      <w:r w:rsidRPr="009A46E0">
        <w:rPr>
          <w:b/>
          <w:bCs/>
          <w:noProof/>
          <w:color w:val="FF0000"/>
          <w:szCs w:val="26"/>
        </w:rPr>
        <w:lastRenderedPageBreak/>
        <w:t>Câu 23:</w:t>
      </w:r>
      <w:r w:rsidRPr="00287BFB">
        <w:rPr>
          <w:noProof/>
          <w:szCs w:val="26"/>
        </w:rPr>
        <w:t xml:space="preserve"> </w:t>
      </w:r>
      <w:r w:rsidRPr="00287BFB">
        <w:rPr>
          <w:noProof/>
          <w:spacing w:val="-6"/>
          <w:szCs w:val="26"/>
        </w:rPr>
        <w:t>Một con lắc lò xo có m = 100g dao động điều hoà theo phương đứng. Chiều dài tự nhiên</w:t>
      </w:r>
      <w:r w:rsidRPr="00287BFB">
        <w:rPr>
          <w:noProof/>
          <w:szCs w:val="26"/>
        </w:rPr>
        <w:t xml:space="preserve"> của lò xo là </w:t>
      </w:r>
      <w:r w:rsidRPr="00287BFB">
        <w:rPr>
          <w:noProof/>
          <w:position w:val="-12"/>
          <w:szCs w:val="26"/>
        </w:rPr>
        <w:object w:dxaOrig="1020" w:dyaOrig="360" w14:anchorId="4F41846E">
          <v:shape id="_x0000_i1075" type="#_x0000_t75" style="width:52.05pt;height:18.15pt" o:ole="">
            <v:imagedata r:id="rId111" o:title=""/>
          </v:shape>
          <o:OLEObject Type="Embed" ProgID="Equation.DSMT4" ShapeID="_x0000_i1075" DrawAspect="Content" ObjectID="_1757093160" r:id="rId112"/>
        </w:object>
      </w:r>
      <w:r w:rsidRPr="00287BFB">
        <w:rPr>
          <w:noProof/>
          <w:szCs w:val="26"/>
        </w:rPr>
        <w:t>. Lấy g = 10m/s</w:t>
      </w:r>
      <w:r w:rsidRPr="00287BFB">
        <w:rPr>
          <w:noProof/>
          <w:szCs w:val="26"/>
          <w:vertAlign w:val="superscript"/>
        </w:rPr>
        <w:t>2</w:t>
      </w:r>
      <w:r w:rsidRPr="00287BFB">
        <w:rPr>
          <w:noProof/>
          <w:szCs w:val="26"/>
        </w:rPr>
        <w:t>. Khi lò xo có chiều dài 29 cm thì vận tốc của vật bằng không và lúc đó lực đàn hồi có độ lớn 1N. Năng lượng dao động của vật là</w:t>
      </w:r>
    </w:p>
    <w:p w14:paraId="64D1A995" w14:textId="77777777" w:rsidR="00020C2F" w:rsidRPr="00287BFB" w:rsidRDefault="00020C2F" w:rsidP="00020C2F">
      <w:pPr>
        <w:tabs>
          <w:tab w:val="left" w:pos="198"/>
          <w:tab w:val="left" w:pos="2700"/>
          <w:tab w:val="left" w:pos="5220"/>
          <w:tab w:val="left" w:pos="7569"/>
        </w:tabs>
        <w:jc w:val="both"/>
        <w:rPr>
          <w:noProof/>
          <w:szCs w:val="26"/>
        </w:rPr>
      </w:pPr>
      <w:r w:rsidRPr="00287BFB">
        <w:rPr>
          <w:noProof/>
          <w:szCs w:val="26"/>
        </w:rPr>
        <w:tab/>
      </w:r>
      <w:r w:rsidRPr="009A46E0">
        <w:rPr>
          <w:b/>
          <w:bCs/>
          <w:noProof/>
          <w:color w:val="0066FF"/>
          <w:szCs w:val="26"/>
        </w:rPr>
        <w:t>A.</w:t>
      </w:r>
      <w:r w:rsidRPr="00287BFB">
        <w:rPr>
          <w:noProof/>
          <w:szCs w:val="26"/>
        </w:rPr>
        <w:t xml:space="preserve"> 0,02J. </w:t>
      </w:r>
      <w:r w:rsidRPr="00287BFB">
        <w:rPr>
          <w:noProof/>
          <w:szCs w:val="26"/>
        </w:rPr>
        <w:tab/>
      </w:r>
      <w:r w:rsidRPr="009A46E0">
        <w:rPr>
          <w:b/>
          <w:bCs/>
          <w:noProof/>
          <w:color w:val="0066FF"/>
          <w:szCs w:val="26"/>
        </w:rPr>
        <w:t>B.</w:t>
      </w:r>
      <w:r w:rsidRPr="00287BFB">
        <w:rPr>
          <w:noProof/>
          <w:szCs w:val="26"/>
        </w:rPr>
        <w:t xml:space="preserve"> 0,04J. </w:t>
      </w:r>
      <w:r w:rsidRPr="00287BFB">
        <w:rPr>
          <w:noProof/>
          <w:szCs w:val="26"/>
        </w:rPr>
        <w:tab/>
      </w:r>
      <w:r w:rsidRPr="009A46E0">
        <w:rPr>
          <w:b/>
          <w:bCs/>
          <w:noProof/>
          <w:color w:val="0066FF"/>
          <w:szCs w:val="26"/>
        </w:rPr>
        <w:t>C.</w:t>
      </w:r>
      <w:r w:rsidRPr="00287BFB">
        <w:rPr>
          <w:noProof/>
          <w:szCs w:val="26"/>
        </w:rPr>
        <w:t xml:space="preserve"> 2mJ. </w:t>
      </w:r>
      <w:r w:rsidRPr="00287BFB">
        <w:rPr>
          <w:noProof/>
          <w:szCs w:val="26"/>
        </w:rPr>
        <w:tab/>
      </w:r>
      <w:r w:rsidRPr="00287BFB">
        <w:rPr>
          <w:noProof/>
          <w:szCs w:val="26"/>
        </w:rPr>
        <w:tab/>
      </w:r>
      <w:r w:rsidRPr="009A46E0">
        <w:rPr>
          <w:b/>
          <w:bCs/>
          <w:noProof/>
          <w:color w:val="0066FF"/>
          <w:szCs w:val="26"/>
        </w:rPr>
        <w:t>D.</w:t>
      </w:r>
      <w:r w:rsidRPr="00287BFB">
        <w:rPr>
          <w:noProof/>
          <w:szCs w:val="26"/>
        </w:rPr>
        <w:t xml:space="preserve"> 4mJ.</w:t>
      </w:r>
    </w:p>
    <w:p w14:paraId="216F8ABD" w14:textId="1FEFC435" w:rsidR="003D3554" w:rsidRPr="00287BFB" w:rsidRDefault="003406EC" w:rsidP="004C5378">
      <w:pPr>
        <w:tabs>
          <w:tab w:val="left" w:pos="198"/>
          <w:tab w:val="left" w:pos="2700"/>
          <w:tab w:val="left" w:pos="5220"/>
          <w:tab w:val="left" w:pos="7569"/>
        </w:tabs>
        <w:jc w:val="both"/>
        <w:rPr>
          <w:szCs w:val="26"/>
        </w:rPr>
      </w:pPr>
      <w:r w:rsidRPr="00287BFB">
        <w:rPr>
          <w:noProof/>
          <w:szCs w:val="26"/>
        </w:rPr>
        <w:drawing>
          <wp:anchor distT="0" distB="0" distL="114300" distR="114300" simplePos="0" relativeHeight="251659264" behindDoc="0" locked="0" layoutInCell="1" allowOverlap="1" wp14:anchorId="7B7539EF" wp14:editId="28B0B549">
            <wp:simplePos x="0" y="0"/>
            <wp:positionH relativeFrom="margin">
              <wp:posOffset>4486910</wp:posOffset>
            </wp:positionH>
            <wp:positionV relativeFrom="paragraph">
              <wp:posOffset>51435</wp:posOffset>
            </wp:positionV>
            <wp:extent cx="1806575" cy="436880"/>
            <wp:effectExtent l="0" t="0" r="3175" b="1270"/>
            <wp:wrapSquare wrapText="bothSides"/>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806575" cy="4368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D3554" w:rsidRPr="009A46E0">
        <w:rPr>
          <w:b/>
          <w:bCs/>
          <w:color w:val="FF0000"/>
          <w:szCs w:val="26"/>
        </w:rPr>
        <w:t>Câu 2</w:t>
      </w:r>
      <w:r w:rsidR="00020C2F" w:rsidRPr="009A46E0">
        <w:rPr>
          <w:b/>
          <w:bCs/>
          <w:color w:val="FF0000"/>
          <w:szCs w:val="26"/>
        </w:rPr>
        <w:t>4</w:t>
      </w:r>
      <w:r w:rsidR="003D3554" w:rsidRPr="009A46E0">
        <w:rPr>
          <w:b/>
          <w:bCs/>
          <w:color w:val="FF0000"/>
          <w:szCs w:val="26"/>
        </w:rPr>
        <w:t>:</w:t>
      </w:r>
      <w:r w:rsidR="003D3554" w:rsidRPr="00287BFB">
        <w:rPr>
          <w:szCs w:val="26"/>
        </w:rPr>
        <w:t xml:space="preserve"> Đặt điện áp </w:t>
      </w:r>
      <w:r w:rsidR="00CA455D" w:rsidRPr="00287BFB">
        <w:rPr>
          <w:position w:val="-10"/>
          <w:szCs w:val="26"/>
        </w:rPr>
        <w:object w:dxaOrig="1680" w:dyaOrig="380" w14:anchorId="3CFE3308">
          <v:shape id="_x0000_i1076" type="#_x0000_t75" style="width:84.1pt;height:19.35pt" o:ole="">
            <v:imagedata r:id="rId114" o:title=""/>
          </v:shape>
          <o:OLEObject Type="Embed" ProgID="Equation.DSMT4" ShapeID="_x0000_i1076" DrawAspect="Content" ObjectID="_1757093161" r:id="rId115"/>
        </w:object>
      </w:r>
      <w:r w:rsidR="00CA455D" w:rsidRPr="00287BFB">
        <w:rPr>
          <w:szCs w:val="26"/>
        </w:rPr>
        <w:t xml:space="preserve"> (V)</w:t>
      </w:r>
      <w:r w:rsidR="003D3554" w:rsidRPr="00287BFB">
        <w:rPr>
          <w:szCs w:val="26"/>
        </w:rPr>
        <w:t xml:space="preserve"> </w:t>
      </w:r>
      <w:r w:rsidR="00CA455D" w:rsidRPr="00287BFB">
        <w:rPr>
          <w:szCs w:val="26"/>
        </w:rPr>
        <w:t xml:space="preserve"> (</w:t>
      </w:r>
      <w:r w:rsidR="00CA455D" w:rsidRPr="00287BFB">
        <w:rPr>
          <w:position w:val="-6"/>
          <w:szCs w:val="26"/>
        </w:rPr>
        <w:object w:dxaOrig="240" w:dyaOrig="220" w14:anchorId="089B8DC1">
          <v:shape id="_x0000_i1077" type="#_x0000_t75" style="width:12.1pt;height:11.5pt" o:ole="">
            <v:imagedata r:id="rId116" o:title=""/>
          </v:shape>
          <o:OLEObject Type="Embed" ProgID="Equation.DSMT4" ShapeID="_x0000_i1077" DrawAspect="Content" ObjectID="_1757093162" r:id="rId117"/>
        </w:object>
      </w:r>
      <w:r w:rsidR="00CA455D" w:rsidRPr="00287BFB">
        <w:rPr>
          <w:szCs w:val="26"/>
        </w:rPr>
        <w:t xml:space="preserve"> không đổi) </w:t>
      </w:r>
      <w:r w:rsidR="003D3554" w:rsidRPr="00287BFB">
        <w:rPr>
          <w:szCs w:val="26"/>
        </w:rPr>
        <w:t>vào hai đầu mạch điện AB như hình vẽ. Khi</w:t>
      </w:r>
      <w:r w:rsidR="00CA455D" w:rsidRPr="00287BFB">
        <w:rPr>
          <w:szCs w:val="26"/>
        </w:rPr>
        <w:t xml:space="preserve"> </w:t>
      </w:r>
      <w:r w:rsidR="00CA455D" w:rsidRPr="00287BFB">
        <w:rPr>
          <w:position w:val="-12"/>
          <w:szCs w:val="26"/>
        </w:rPr>
        <w:object w:dxaOrig="859" w:dyaOrig="360" w14:anchorId="71C6400B">
          <v:shape id="_x0000_i1078" type="#_x0000_t75" style="width:42.95pt;height:18.15pt" o:ole="">
            <v:imagedata r:id="rId118" o:title=""/>
          </v:shape>
          <o:OLEObject Type="Embed" ProgID="Equation.DSMT4" ShapeID="_x0000_i1078" DrawAspect="Content" ObjectID="_1757093163" r:id="rId119"/>
        </w:object>
      </w:r>
      <w:r w:rsidR="003D3554" w:rsidRPr="00287BFB">
        <w:rPr>
          <w:szCs w:val="26"/>
        </w:rPr>
        <w:t xml:space="preserve">  hoặc </w:t>
      </w:r>
      <w:r w:rsidR="00CA455D" w:rsidRPr="00287BFB">
        <w:rPr>
          <w:position w:val="-12"/>
          <w:szCs w:val="26"/>
        </w:rPr>
        <w:object w:dxaOrig="900" w:dyaOrig="360" w14:anchorId="622456F7">
          <v:shape id="_x0000_i1079" type="#_x0000_t75" style="width:44.15pt;height:18.15pt" o:ole="">
            <v:imagedata r:id="rId120" o:title=""/>
          </v:shape>
          <o:OLEObject Type="Embed" ProgID="Equation.DSMT4" ShapeID="_x0000_i1079" DrawAspect="Content" ObjectID="_1757093164" r:id="rId121"/>
        </w:object>
      </w:r>
      <w:r w:rsidR="003D3554" w:rsidRPr="00287BFB">
        <w:rPr>
          <w:szCs w:val="26"/>
        </w:rPr>
        <w:t xml:space="preserve"> thì </w:t>
      </w:r>
      <w:r w:rsidR="00CA455D" w:rsidRPr="00287BFB">
        <w:rPr>
          <w:position w:val="-12"/>
          <w:szCs w:val="26"/>
        </w:rPr>
        <w:object w:dxaOrig="1840" w:dyaOrig="360" w14:anchorId="7D70BC28">
          <v:shape id="_x0000_i1080" type="#_x0000_t75" style="width:92.55pt;height:18.15pt" o:ole="">
            <v:imagedata r:id="rId122" o:title=""/>
          </v:shape>
          <o:OLEObject Type="Embed" ProgID="Equation.DSMT4" ShapeID="_x0000_i1080" DrawAspect="Content" ObjectID="_1757093165" r:id="rId123"/>
        </w:object>
      </w:r>
      <w:r w:rsidR="003D3554" w:rsidRPr="00287BFB">
        <w:rPr>
          <w:szCs w:val="26"/>
        </w:rPr>
        <w:t xml:space="preserve">. Biết </w:t>
      </w:r>
      <w:r w:rsidR="00CA455D" w:rsidRPr="00287BFB">
        <w:rPr>
          <w:position w:val="-12"/>
          <w:szCs w:val="26"/>
        </w:rPr>
        <w:object w:dxaOrig="1880" w:dyaOrig="360" w14:anchorId="698117F4">
          <v:shape id="_x0000_i1081" type="#_x0000_t75" style="width:94.4pt;height:18.15pt" o:ole="">
            <v:imagedata r:id="rId124" o:title=""/>
          </v:shape>
          <o:OLEObject Type="Embed" ProgID="Equation.DSMT4" ShapeID="_x0000_i1081" DrawAspect="Content" ObjectID="_1757093166" r:id="rId125"/>
        </w:object>
      </w:r>
      <w:r w:rsidR="003D3554" w:rsidRPr="00287BFB">
        <w:rPr>
          <w:szCs w:val="26"/>
        </w:rPr>
        <w:t xml:space="preserve"> và tổng trở của đoạn mạch MB là </w:t>
      </w:r>
      <w:r w:rsidR="003D3554" w:rsidRPr="00287BFB">
        <w:rPr>
          <w:position w:val="-6"/>
          <w:szCs w:val="26"/>
        </w:rPr>
        <w:object w:dxaOrig="720" w:dyaOrig="340" w14:anchorId="5E634589">
          <v:shape id="_x0000_i1082" type="#_x0000_t75" style="width:36.9pt;height:17.55pt" o:ole="">
            <v:imagedata r:id="rId126" o:title=""/>
          </v:shape>
          <o:OLEObject Type="Embed" ProgID="Equation.DSMT4" ShapeID="_x0000_i1082" DrawAspect="Content" ObjectID="_1757093167" r:id="rId127"/>
        </w:object>
      </w:r>
      <w:r w:rsidR="003D3554" w:rsidRPr="00287BFB">
        <w:rPr>
          <w:szCs w:val="26"/>
        </w:rPr>
        <w:t xml:space="preserve"> Ω. Hệ số công suất </w:t>
      </w:r>
      <w:r w:rsidR="00B06DFE" w:rsidRPr="00287BFB">
        <w:rPr>
          <w:szCs w:val="26"/>
        </w:rPr>
        <w:t xml:space="preserve">của mạch điện </w:t>
      </w:r>
      <w:r w:rsidR="002D6010" w:rsidRPr="00287BFB">
        <w:rPr>
          <w:szCs w:val="26"/>
        </w:rPr>
        <w:t>ứng với Z</w:t>
      </w:r>
      <w:r w:rsidR="002D6010" w:rsidRPr="00287BFB">
        <w:rPr>
          <w:szCs w:val="26"/>
          <w:vertAlign w:val="subscript"/>
        </w:rPr>
        <w:t>L</w:t>
      </w:r>
      <w:r w:rsidR="002D6010" w:rsidRPr="00287BFB">
        <w:rPr>
          <w:szCs w:val="26"/>
        </w:rPr>
        <w:t xml:space="preserve"> = Z</w:t>
      </w:r>
      <w:r w:rsidR="002D6010" w:rsidRPr="00287BFB">
        <w:rPr>
          <w:szCs w:val="26"/>
          <w:vertAlign w:val="subscript"/>
        </w:rPr>
        <w:t>L1</w:t>
      </w:r>
      <w:r w:rsidR="002D6010" w:rsidRPr="00287BFB">
        <w:rPr>
          <w:szCs w:val="26"/>
        </w:rPr>
        <w:t xml:space="preserve"> </w:t>
      </w:r>
      <w:r w:rsidR="00B06DFE" w:rsidRPr="00287BFB">
        <w:rPr>
          <w:szCs w:val="26"/>
        </w:rPr>
        <w:t>là</w:t>
      </w:r>
    </w:p>
    <w:p w14:paraId="1742A7A2" w14:textId="796C6296" w:rsidR="003D3554" w:rsidRPr="00287BFB" w:rsidRDefault="003D3554" w:rsidP="004C5378">
      <w:pPr>
        <w:tabs>
          <w:tab w:val="left" w:pos="198"/>
          <w:tab w:val="left" w:pos="2700"/>
          <w:tab w:val="left" w:pos="5220"/>
          <w:tab w:val="left" w:pos="7569"/>
        </w:tabs>
        <w:jc w:val="both"/>
        <w:rPr>
          <w:szCs w:val="26"/>
        </w:rPr>
      </w:pPr>
      <w:r w:rsidRPr="00287BFB">
        <w:rPr>
          <w:szCs w:val="26"/>
        </w:rPr>
        <w:tab/>
      </w:r>
      <w:r w:rsidRPr="009A46E0">
        <w:rPr>
          <w:b/>
          <w:bCs/>
          <w:color w:val="0066FF"/>
          <w:szCs w:val="26"/>
        </w:rPr>
        <w:t>A.</w:t>
      </w:r>
      <w:r w:rsidRPr="00287BFB">
        <w:rPr>
          <w:b/>
          <w:bCs/>
          <w:szCs w:val="26"/>
        </w:rPr>
        <w:t xml:space="preserve"> </w:t>
      </w:r>
      <w:r w:rsidRPr="00287BFB">
        <w:rPr>
          <w:szCs w:val="26"/>
        </w:rPr>
        <w:t>0,71.</w:t>
      </w:r>
      <w:r w:rsidRPr="00287BFB">
        <w:rPr>
          <w:szCs w:val="26"/>
        </w:rPr>
        <w:tab/>
      </w:r>
      <w:r w:rsidRPr="009A46E0">
        <w:rPr>
          <w:b/>
          <w:bCs/>
          <w:color w:val="0066FF"/>
          <w:szCs w:val="26"/>
        </w:rPr>
        <w:t>B.</w:t>
      </w:r>
      <w:r w:rsidRPr="00287BFB">
        <w:rPr>
          <w:szCs w:val="26"/>
        </w:rPr>
        <w:t xml:space="preserve"> 0,</w:t>
      </w:r>
      <w:r w:rsidR="002339AF" w:rsidRPr="00287BFB">
        <w:rPr>
          <w:szCs w:val="26"/>
        </w:rPr>
        <w:t>45</w:t>
      </w:r>
      <w:r w:rsidRPr="00287BFB">
        <w:rPr>
          <w:szCs w:val="26"/>
        </w:rPr>
        <w:t>.</w:t>
      </w:r>
      <w:r w:rsidRPr="00287BFB">
        <w:rPr>
          <w:szCs w:val="26"/>
        </w:rPr>
        <w:tab/>
      </w:r>
      <w:r w:rsidRPr="009A46E0">
        <w:rPr>
          <w:b/>
          <w:bCs/>
          <w:color w:val="0066FF"/>
          <w:szCs w:val="26"/>
        </w:rPr>
        <w:t>C.</w:t>
      </w:r>
      <w:r w:rsidRPr="00287BFB">
        <w:rPr>
          <w:b/>
          <w:bCs/>
          <w:szCs w:val="26"/>
        </w:rPr>
        <w:t xml:space="preserve"> </w:t>
      </w:r>
      <w:r w:rsidRPr="00287BFB">
        <w:rPr>
          <w:szCs w:val="26"/>
        </w:rPr>
        <w:t>0,96.</w:t>
      </w:r>
      <w:r w:rsidRPr="00287BFB">
        <w:rPr>
          <w:szCs w:val="26"/>
        </w:rPr>
        <w:tab/>
      </w:r>
      <w:r w:rsidRPr="009A46E0">
        <w:rPr>
          <w:b/>
          <w:bCs/>
          <w:color w:val="0066FF"/>
          <w:szCs w:val="26"/>
        </w:rPr>
        <w:t>D.</w:t>
      </w:r>
      <w:r w:rsidRPr="00287BFB">
        <w:rPr>
          <w:b/>
          <w:bCs/>
          <w:szCs w:val="26"/>
        </w:rPr>
        <w:t xml:space="preserve"> </w:t>
      </w:r>
      <w:r w:rsidR="004549A8" w:rsidRPr="00287BFB">
        <w:rPr>
          <w:szCs w:val="26"/>
        </w:rPr>
        <w:t>0,87</w:t>
      </w:r>
      <w:r w:rsidRPr="00287BFB">
        <w:rPr>
          <w:szCs w:val="26"/>
        </w:rPr>
        <w:t>.</w:t>
      </w:r>
    </w:p>
    <w:p w14:paraId="114336AC" w14:textId="581F8F02" w:rsidR="00E40FC1" w:rsidRPr="00287BFB" w:rsidRDefault="00E40FC1" w:rsidP="004C5378">
      <w:pPr>
        <w:tabs>
          <w:tab w:val="left" w:pos="198"/>
          <w:tab w:val="left" w:pos="2700"/>
          <w:tab w:val="left" w:pos="5220"/>
          <w:tab w:val="left" w:pos="7569"/>
        </w:tabs>
        <w:jc w:val="both"/>
        <w:rPr>
          <w:szCs w:val="26"/>
        </w:rPr>
      </w:pPr>
      <w:r w:rsidRPr="009A46E0">
        <w:rPr>
          <w:b/>
          <w:bCs/>
          <w:color w:val="FF0000"/>
          <w:szCs w:val="26"/>
        </w:rPr>
        <w:t xml:space="preserve">Câu </w:t>
      </w:r>
      <w:r w:rsidR="003D3554" w:rsidRPr="009A46E0">
        <w:rPr>
          <w:b/>
          <w:bCs/>
          <w:color w:val="FF0000"/>
          <w:szCs w:val="26"/>
        </w:rPr>
        <w:t>25</w:t>
      </w:r>
      <w:r w:rsidRPr="009A46E0">
        <w:rPr>
          <w:b/>
          <w:bCs/>
          <w:color w:val="FF0000"/>
          <w:szCs w:val="26"/>
        </w:rPr>
        <w:t>:</w:t>
      </w:r>
      <w:r w:rsidRPr="00287BFB">
        <w:rPr>
          <w:szCs w:val="26"/>
        </w:rPr>
        <w:t xml:space="preserve"> Một mạch LC lí tưởng đang có dao động điện từ tự do với điện áp cực đại giữa hai bản tụ điện là 4 V. Biết L = 0,2 mH; C = 5 nF. Khi cường độ dòng điện trong mạch là 12 mA thì điện áp giữa hai bản tụ điện có độ lớn là</w:t>
      </w:r>
    </w:p>
    <w:p w14:paraId="7063C64C" w14:textId="2870FFC0" w:rsidR="0035180C" w:rsidRPr="00287BFB" w:rsidRDefault="00E40FC1" w:rsidP="004C5378">
      <w:pPr>
        <w:tabs>
          <w:tab w:val="left" w:pos="198"/>
          <w:tab w:val="left" w:pos="2700"/>
          <w:tab w:val="left" w:pos="5220"/>
          <w:tab w:val="left" w:pos="7569"/>
        </w:tabs>
        <w:jc w:val="both"/>
        <w:rPr>
          <w:szCs w:val="26"/>
        </w:rPr>
      </w:pPr>
      <w:bookmarkStart w:id="0" w:name="c34a"/>
      <w:r w:rsidRPr="00287BFB">
        <w:rPr>
          <w:b/>
          <w:bCs/>
          <w:szCs w:val="26"/>
        </w:rPr>
        <w:tab/>
      </w:r>
      <w:r w:rsidRPr="009A46E0">
        <w:rPr>
          <w:b/>
          <w:color w:val="0066FF"/>
          <w:szCs w:val="26"/>
        </w:rPr>
        <w:t>A.</w:t>
      </w:r>
      <w:r w:rsidRPr="00287BFB">
        <w:rPr>
          <w:b/>
          <w:szCs w:val="26"/>
        </w:rPr>
        <w:t xml:space="preserve"> </w:t>
      </w:r>
      <w:bookmarkStart w:id="1" w:name="c34b"/>
      <w:bookmarkEnd w:id="0"/>
      <w:r w:rsidRPr="00287BFB">
        <w:rPr>
          <w:szCs w:val="26"/>
        </w:rPr>
        <w:t>2,4 V.</w:t>
      </w:r>
      <w:r w:rsidRPr="00287BFB">
        <w:rPr>
          <w:b/>
          <w:szCs w:val="26"/>
        </w:rPr>
        <w:tab/>
      </w:r>
      <w:r w:rsidRPr="009A46E0">
        <w:rPr>
          <w:b/>
          <w:color w:val="0066FF"/>
          <w:szCs w:val="26"/>
        </w:rPr>
        <w:t>B.</w:t>
      </w:r>
      <w:r w:rsidRPr="00287BFB">
        <w:rPr>
          <w:b/>
          <w:szCs w:val="26"/>
        </w:rPr>
        <w:t xml:space="preserve"> </w:t>
      </w:r>
      <w:bookmarkStart w:id="2" w:name="c34c"/>
      <w:bookmarkEnd w:id="1"/>
      <w:r w:rsidRPr="00287BFB">
        <w:rPr>
          <w:szCs w:val="26"/>
        </w:rPr>
        <w:t>3,0 V.</w:t>
      </w:r>
      <w:r w:rsidRPr="00287BFB">
        <w:rPr>
          <w:b/>
          <w:szCs w:val="26"/>
        </w:rPr>
        <w:tab/>
      </w:r>
      <w:r w:rsidRPr="009A46E0">
        <w:rPr>
          <w:b/>
          <w:color w:val="0066FF"/>
          <w:szCs w:val="26"/>
        </w:rPr>
        <w:t>C.</w:t>
      </w:r>
      <w:r w:rsidRPr="00287BFB">
        <w:rPr>
          <w:b/>
          <w:szCs w:val="26"/>
        </w:rPr>
        <w:t xml:space="preserve"> </w:t>
      </w:r>
      <w:bookmarkStart w:id="3" w:name="c34d"/>
      <w:bookmarkEnd w:id="2"/>
      <w:r w:rsidRPr="00287BFB">
        <w:rPr>
          <w:szCs w:val="26"/>
        </w:rPr>
        <w:t>1,8 V.</w:t>
      </w:r>
      <w:r w:rsidRPr="00287BFB">
        <w:rPr>
          <w:b/>
          <w:szCs w:val="26"/>
        </w:rPr>
        <w:tab/>
      </w:r>
      <w:bookmarkEnd w:id="3"/>
      <w:r w:rsidRPr="009A46E0">
        <w:rPr>
          <w:b/>
          <w:color w:val="0066FF"/>
          <w:szCs w:val="26"/>
        </w:rPr>
        <w:t>D.</w:t>
      </w:r>
      <w:r w:rsidRPr="00287BFB">
        <w:rPr>
          <w:b/>
          <w:szCs w:val="26"/>
        </w:rPr>
        <w:t xml:space="preserve"> </w:t>
      </w:r>
      <w:r w:rsidRPr="00287BFB">
        <w:rPr>
          <w:szCs w:val="26"/>
        </w:rPr>
        <w:t>3,2 V.</w:t>
      </w:r>
    </w:p>
    <w:p w14:paraId="2CFB1C9A" w14:textId="1D8107B8" w:rsidR="00E40FC1" w:rsidRPr="00287BFB" w:rsidRDefault="00E40FC1" w:rsidP="004C5378">
      <w:pPr>
        <w:tabs>
          <w:tab w:val="left" w:pos="198"/>
          <w:tab w:val="left" w:pos="2700"/>
          <w:tab w:val="left" w:pos="5220"/>
          <w:tab w:val="left" w:pos="7569"/>
        </w:tabs>
        <w:jc w:val="both"/>
        <w:rPr>
          <w:rFonts w:eastAsia="Calibri"/>
          <w:szCs w:val="26"/>
        </w:rPr>
      </w:pPr>
      <w:r w:rsidRPr="009A46E0">
        <w:rPr>
          <w:b/>
          <w:color w:val="FF0000"/>
          <w:szCs w:val="26"/>
        </w:rPr>
        <w:t xml:space="preserve">Câu </w:t>
      </w:r>
      <w:r w:rsidR="003D3554" w:rsidRPr="009A46E0">
        <w:rPr>
          <w:b/>
          <w:color w:val="FF0000"/>
          <w:szCs w:val="26"/>
        </w:rPr>
        <w:t>2</w:t>
      </w:r>
      <w:r w:rsidR="00020C2F" w:rsidRPr="009A46E0">
        <w:rPr>
          <w:b/>
          <w:color w:val="FF0000"/>
          <w:szCs w:val="26"/>
        </w:rPr>
        <w:t>6</w:t>
      </w:r>
      <w:r w:rsidRPr="009A46E0">
        <w:rPr>
          <w:b/>
          <w:color w:val="FF0000"/>
          <w:szCs w:val="26"/>
        </w:rPr>
        <w:t>:</w:t>
      </w:r>
      <w:r w:rsidRPr="00287BFB">
        <w:rPr>
          <w:b/>
          <w:szCs w:val="26"/>
        </w:rPr>
        <w:t xml:space="preserve"> </w:t>
      </w:r>
      <w:r w:rsidRPr="00287BFB">
        <w:rPr>
          <w:rFonts w:eastAsia="Calibri"/>
          <w:szCs w:val="26"/>
        </w:rPr>
        <w:t xml:space="preserve">Một con lắc lò xo dao động điều hòa với chu kì T và biên độ 5 cm. Biết trong một chu kì, khoảng thời gian để vật nhỏ của con lắc có độ lớn vận tốc không nhỏ hơn </w:t>
      </w:r>
      <w:r w:rsidR="000002C8" w:rsidRPr="00287BFB">
        <w:rPr>
          <w:rFonts w:eastAsia="Calibri"/>
          <w:position w:val="-6"/>
          <w:szCs w:val="26"/>
        </w:rPr>
        <w:object w:dxaOrig="760" w:dyaOrig="340" w14:anchorId="61827AC7">
          <v:shape id="_x0000_i1083" type="#_x0000_t75" style="width:38.1pt;height:17.55pt" o:ole="">
            <v:imagedata r:id="rId128" o:title=""/>
          </v:shape>
          <o:OLEObject Type="Embed" ProgID="Equation.DSMT4" ShapeID="_x0000_i1083" DrawAspect="Content" ObjectID="_1757093168" r:id="rId129"/>
        </w:object>
      </w:r>
      <w:r w:rsidRPr="00287BFB">
        <w:rPr>
          <w:rFonts w:eastAsia="Calibri"/>
          <w:szCs w:val="26"/>
        </w:rPr>
        <w:t>cm/s là</w:t>
      </w:r>
      <w:r w:rsidR="000002C8" w:rsidRPr="00287BFB">
        <w:rPr>
          <w:rFonts w:eastAsia="Calibri"/>
          <w:szCs w:val="26"/>
        </w:rPr>
        <w:t xml:space="preserve"> </w:t>
      </w:r>
      <w:r w:rsidR="00AD5728" w:rsidRPr="00287BFB">
        <w:rPr>
          <w:rFonts w:eastAsia="Calibri"/>
          <w:position w:val="-24"/>
          <w:szCs w:val="26"/>
        </w:rPr>
        <w:object w:dxaOrig="320" w:dyaOrig="620" w14:anchorId="58ACFA0E">
          <v:shape id="_x0000_i1084" type="#_x0000_t75" style="width:16.35pt;height:31.45pt" o:ole="">
            <v:imagedata r:id="rId130" o:title=""/>
          </v:shape>
          <o:OLEObject Type="Embed" ProgID="Equation.DSMT4" ShapeID="_x0000_i1084" DrawAspect="Content" ObjectID="_1757093169" r:id="rId131"/>
        </w:object>
      </w:r>
      <w:r w:rsidRPr="00287BFB">
        <w:rPr>
          <w:rFonts w:eastAsia="Calibri"/>
          <w:szCs w:val="26"/>
        </w:rPr>
        <w:t>Lấy</w:t>
      </w:r>
      <w:r w:rsidR="000002C8" w:rsidRPr="00287BFB">
        <w:rPr>
          <w:rFonts w:eastAsia="Calibri"/>
          <w:szCs w:val="26"/>
        </w:rPr>
        <w:t xml:space="preserve"> </w:t>
      </w:r>
      <w:r w:rsidR="000002C8" w:rsidRPr="00287BFB">
        <w:rPr>
          <w:rFonts w:eastAsia="Calibri"/>
          <w:position w:val="-6"/>
          <w:szCs w:val="26"/>
        </w:rPr>
        <w:object w:dxaOrig="780" w:dyaOrig="320" w14:anchorId="1561E8D3">
          <v:shape id="_x0000_i1085" type="#_x0000_t75" style="width:38.1pt;height:16.35pt" o:ole="">
            <v:imagedata r:id="rId132" o:title=""/>
          </v:shape>
          <o:OLEObject Type="Embed" ProgID="Equation.DSMT4" ShapeID="_x0000_i1085" DrawAspect="Content" ObjectID="_1757093170" r:id="rId133"/>
        </w:object>
      </w:r>
      <w:r w:rsidRPr="00287BFB">
        <w:rPr>
          <w:rFonts w:eastAsia="Calibri"/>
          <w:szCs w:val="26"/>
        </w:rPr>
        <w:t xml:space="preserve">. Tần số dao động của vật là: </w:t>
      </w:r>
      <w:r w:rsidRPr="00287BFB">
        <w:rPr>
          <w:rFonts w:eastAsia="Calibri"/>
          <w:szCs w:val="26"/>
        </w:rPr>
        <w:tab/>
      </w:r>
      <w:r w:rsidRPr="00287BFB">
        <w:rPr>
          <w:rFonts w:eastAsia="Calibri"/>
          <w:szCs w:val="26"/>
        </w:rPr>
        <w:tab/>
        <w:t xml:space="preserve"> </w:t>
      </w:r>
    </w:p>
    <w:p w14:paraId="65932804" w14:textId="39D4DDF8" w:rsidR="00E40FC1" w:rsidRPr="00287BFB" w:rsidRDefault="00E40FC1" w:rsidP="004C5378">
      <w:pPr>
        <w:tabs>
          <w:tab w:val="left" w:pos="198"/>
          <w:tab w:val="left" w:pos="2700"/>
          <w:tab w:val="left" w:pos="5220"/>
          <w:tab w:val="left" w:pos="7569"/>
        </w:tabs>
        <w:jc w:val="both"/>
        <w:rPr>
          <w:rFonts w:eastAsia="Calibri"/>
          <w:szCs w:val="26"/>
        </w:rPr>
      </w:pPr>
      <w:r w:rsidRPr="00287BFB">
        <w:rPr>
          <w:rFonts w:eastAsia="Calibri"/>
          <w:szCs w:val="26"/>
        </w:rPr>
        <w:tab/>
      </w:r>
      <w:r w:rsidRPr="009A46E0">
        <w:rPr>
          <w:rFonts w:eastAsia="Calibri"/>
          <w:b/>
          <w:color w:val="0066FF"/>
          <w:szCs w:val="26"/>
        </w:rPr>
        <w:t>A.</w:t>
      </w:r>
      <w:r w:rsidRPr="00287BFB">
        <w:rPr>
          <w:rFonts w:eastAsia="Calibri"/>
          <w:szCs w:val="26"/>
        </w:rPr>
        <w:t xml:space="preserve"> 3Hz</w:t>
      </w:r>
      <w:r w:rsidR="008D7B4D" w:rsidRPr="00287BFB">
        <w:rPr>
          <w:rFonts w:eastAsia="Calibri"/>
          <w:szCs w:val="26"/>
        </w:rPr>
        <w:t>.</w:t>
      </w:r>
      <w:r w:rsidR="008D7B4D" w:rsidRPr="00287BFB">
        <w:rPr>
          <w:rFonts w:eastAsia="Calibri"/>
          <w:szCs w:val="26"/>
        </w:rPr>
        <w:tab/>
      </w:r>
      <w:r w:rsidRPr="009A46E0">
        <w:rPr>
          <w:rFonts w:eastAsia="Calibri"/>
          <w:b/>
          <w:color w:val="0066FF"/>
          <w:szCs w:val="26"/>
        </w:rPr>
        <w:t>B.</w:t>
      </w:r>
      <w:r w:rsidRPr="00287BFB">
        <w:rPr>
          <w:rFonts w:eastAsia="Calibri"/>
          <w:szCs w:val="26"/>
        </w:rPr>
        <w:t xml:space="preserve"> 2Hz</w:t>
      </w:r>
      <w:r w:rsidR="008D7B4D" w:rsidRPr="00287BFB">
        <w:rPr>
          <w:rFonts w:eastAsia="Calibri"/>
          <w:szCs w:val="26"/>
        </w:rPr>
        <w:t>.</w:t>
      </w:r>
      <w:r w:rsidR="008D7B4D" w:rsidRPr="00287BFB">
        <w:rPr>
          <w:rFonts w:eastAsia="Calibri"/>
          <w:szCs w:val="26"/>
        </w:rPr>
        <w:tab/>
      </w:r>
      <w:r w:rsidRPr="009A46E0">
        <w:rPr>
          <w:rFonts w:eastAsia="Calibri"/>
          <w:b/>
          <w:color w:val="0066FF"/>
          <w:szCs w:val="26"/>
        </w:rPr>
        <w:t>C.</w:t>
      </w:r>
      <w:r w:rsidRPr="00287BFB">
        <w:rPr>
          <w:rFonts w:eastAsia="Calibri"/>
          <w:szCs w:val="26"/>
        </w:rPr>
        <w:t xml:space="preserve"> 4Hz</w:t>
      </w:r>
      <w:r w:rsidR="008D7B4D" w:rsidRPr="00287BFB">
        <w:rPr>
          <w:rFonts w:eastAsia="Calibri"/>
          <w:szCs w:val="26"/>
        </w:rPr>
        <w:t>.</w:t>
      </w:r>
      <w:r w:rsidR="008D7B4D" w:rsidRPr="00287BFB">
        <w:rPr>
          <w:rFonts w:eastAsia="Calibri"/>
          <w:szCs w:val="26"/>
        </w:rPr>
        <w:tab/>
      </w:r>
      <w:r w:rsidRPr="009A46E0">
        <w:rPr>
          <w:rFonts w:eastAsia="Calibri"/>
          <w:b/>
          <w:color w:val="0066FF"/>
          <w:szCs w:val="26"/>
        </w:rPr>
        <w:t>D.</w:t>
      </w:r>
      <w:r w:rsidRPr="00287BFB">
        <w:rPr>
          <w:rFonts w:eastAsia="Calibri"/>
          <w:szCs w:val="26"/>
        </w:rPr>
        <w:t xml:space="preserve"> 1Hz</w:t>
      </w:r>
      <w:r w:rsidR="008D7B4D" w:rsidRPr="00287BFB">
        <w:rPr>
          <w:rFonts w:eastAsia="Calibri"/>
          <w:szCs w:val="26"/>
        </w:rPr>
        <w:t>.</w:t>
      </w:r>
    </w:p>
    <w:p w14:paraId="59106BFA" w14:textId="688CE5CA" w:rsidR="00E40FC1" w:rsidRPr="00287BFB" w:rsidRDefault="00E40FC1" w:rsidP="004C5378">
      <w:pPr>
        <w:tabs>
          <w:tab w:val="left" w:pos="198"/>
          <w:tab w:val="left" w:pos="2700"/>
          <w:tab w:val="left" w:pos="5220"/>
          <w:tab w:val="left" w:pos="7569"/>
        </w:tabs>
        <w:jc w:val="both"/>
        <w:rPr>
          <w:szCs w:val="26"/>
        </w:rPr>
      </w:pPr>
      <w:r w:rsidRPr="009A46E0">
        <w:rPr>
          <w:b/>
          <w:color w:val="FF0000"/>
          <w:szCs w:val="26"/>
        </w:rPr>
        <w:t xml:space="preserve">Câu </w:t>
      </w:r>
      <w:r w:rsidR="003D3554" w:rsidRPr="009A46E0">
        <w:rPr>
          <w:b/>
          <w:color w:val="FF0000"/>
          <w:szCs w:val="26"/>
        </w:rPr>
        <w:t>2</w:t>
      </w:r>
      <w:r w:rsidR="00020C2F" w:rsidRPr="009A46E0">
        <w:rPr>
          <w:b/>
          <w:color w:val="FF0000"/>
          <w:szCs w:val="26"/>
        </w:rPr>
        <w:t>7</w:t>
      </w:r>
      <w:r w:rsidRPr="009A46E0">
        <w:rPr>
          <w:b/>
          <w:color w:val="FF0000"/>
          <w:szCs w:val="26"/>
        </w:rPr>
        <w:t>:</w:t>
      </w:r>
      <w:r w:rsidRPr="00287BFB">
        <w:rPr>
          <w:szCs w:val="26"/>
        </w:rPr>
        <w:t xml:space="preserve"> </w:t>
      </w:r>
      <w:r w:rsidRPr="00287BFB">
        <w:rPr>
          <w:spacing w:val="-4"/>
          <w:szCs w:val="26"/>
        </w:rPr>
        <w:t>Người ta truyền tải điện xoay chiều một pha từ một trạm phát điện cách nơi tiêu thụ 10 km. Dây dẫn làm bằng kim loại có điện trở suất</w:t>
      </w:r>
      <w:r w:rsidR="00AD72B9">
        <w:rPr>
          <w:spacing w:val="-4"/>
          <w:szCs w:val="26"/>
        </w:rPr>
        <w:t xml:space="preserve"> </w:t>
      </w:r>
      <w:r w:rsidRPr="00287BFB">
        <w:rPr>
          <w:spacing w:val="-4"/>
          <w:szCs w:val="26"/>
        </w:rPr>
        <w:t xml:space="preserve"> </w:t>
      </w:r>
      <w:r w:rsidRPr="00287BFB">
        <w:rPr>
          <w:rFonts w:eastAsia="Calibri"/>
          <w:spacing w:val="-4"/>
          <w:position w:val="-10"/>
          <w:szCs w:val="26"/>
        </w:rPr>
        <w:object w:dxaOrig="1680" w:dyaOrig="375" w14:anchorId="0C8220ED">
          <v:shape id="_x0000_i1086" type="#_x0000_t75" style="width:84.1pt;height:19.35pt" o:ole="">
            <v:imagedata r:id="rId134" o:title=""/>
          </v:shape>
          <o:OLEObject Type="Embed" ProgID="Equation.DSMT4" ShapeID="_x0000_i1086" DrawAspect="Content" ObjectID="_1757093171" r:id="rId135"/>
        </w:object>
      </w:r>
      <w:r w:rsidRPr="00287BFB">
        <w:rPr>
          <w:spacing w:val="-4"/>
          <w:szCs w:val="26"/>
        </w:rPr>
        <w:t xml:space="preserve">, tiết diện </w:t>
      </w:r>
      <w:r w:rsidR="00AD72B9">
        <w:rPr>
          <w:spacing w:val="-4"/>
          <w:szCs w:val="26"/>
        </w:rPr>
        <w:t>0,4 cm</w:t>
      </w:r>
      <w:r w:rsidR="00AD72B9">
        <w:rPr>
          <w:spacing w:val="-4"/>
          <w:szCs w:val="26"/>
          <w:vertAlign w:val="superscript"/>
        </w:rPr>
        <w:t>2</w:t>
      </w:r>
      <w:r w:rsidRPr="00287BFB">
        <w:rPr>
          <w:spacing w:val="-4"/>
          <w:szCs w:val="26"/>
        </w:rPr>
        <w:t>, hệ số công</w:t>
      </w:r>
      <w:r w:rsidRPr="00287BFB">
        <w:rPr>
          <w:szCs w:val="26"/>
        </w:rPr>
        <w:t xml:space="preserve"> suất của mạch điện là 0,9. Điện áp và công suất truyền đi ở trạm phát điện là 10 kV và 500 kW. Hiệu suất truyền tải điện gần bằng</w:t>
      </w:r>
    </w:p>
    <w:p w14:paraId="33BD9ECE" w14:textId="1EF33222" w:rsidR="00E40FC1" w:rsidRPr="00AD72B9" w:rsidRDefault="00E40FC1" w:rsidP="004C5378">
      <w:pPr>
        <w:tabs>
          <w:tab w:val="left" w:pos="198"/>
          <w:tab w:val="left" w:pos="2700"/>
          <w:tab w:val="left" w:pos="5220"/>
          <w:tab w:val="left" w:pos="7569"/>
        </w:tabs>
        <w:jc w:val="both"/>
        <w:rPr>
          <w:rFonts w:eastAsia="Arial Unicode MS"/>
          <w:szCs w:val="26"/>
        </w:rPr>
      </w:pPr>
      <w:r w:rsidRPr="00AD72B9">
        <w:rPr>
          <w:rFonts w:eastAsia="Arial Unicode MS"/>
          <w:b/>
          <w:bCs/>
          <w:szCs w:val="26"/>
        </w:rPr>
        <w:tab/>
      </w:r>
      <w:r w:rsidRPr="009A46E0">
        <w:rPr>
          <w:rFonts w:eastAsia="Arial Unicode MS"/>
          <w:b/>
          <w:bCs/>
          <w:color w:val="0066FF"/>
          <w:szCs w:val="26"/>
        </w:rPr>
        <w:t>A.</w:t>
      </w:r>
      <w:r w:rsidRPr="00AD72B9">
        <w:rPr>
          <w:rFonts w:eastAsia="Arial Unicode MS"/>
          <w:szCs w:val="26"/>
        </w:rPr>
        <w:t xml:space="preserve"> </w:t>
      </w:r>
      <w:r w:rsidR="00AD72B9">
        <w:rPr>
          <w:rFonts w:eastAsia="Arial Unicode MS"/>
          <w:szCs w:val="26"/>
        </w:rPr>
        <w:t>93%.</w:t>
      </w:r>
      <w:r w:rsidRPr="00AD72B9">
        <w:rPr>
          <w:rFonts w:eastAsia="Arial Unicode MS"/>
          <w:szCs w:val="26"/>
        </w:rPr>
        <w:tab/>
      </w:r>
      <w:r w:rsidRPr="009A46E0">
        <w:rPr>
          <w:rFonts w:eastAsia="Arial Unicode MS"/>
          <w:b/>
          <w:bCs/>
          <w:color w:val="0066FF"/>
          <w:szCs w:val="26"/>
        </w:rPr>
        <w:t>B.</w:t>
      </w:r>
      <w:r w:rsidRPr="00AD72B9">
        <w:rPr>
          <w:rFonts w:eastAsia="Arial Unicode MS"/>
          <w:b/>
          <w:bCs/>
          <w:szCs w:val="26"/>
        </w:rPr>
        <w:t xml:space="preserve"> </w:t>
      </w:r>
      <w:r w:rsidR="00AD72B9" w:rsidRPr="00AD72B9">
        <w:rPr>
          <w:rFonts w:eastAsia="Arial Unicode MS"/>
          <w:bCs/>
          <w:szCs w:val="26"/>
        </w:rPr>
        <w:t>96%</w:t>
      </w:r>
      <w:r w:rsidR="00AD72B9" w:rsidRPr="00AD72B9">
        <w:rPr>
          <w:rFonts w:eastAsia="Arial Unicode MS"/>
          <w:szCs w:val="26"/>
        </w:rPr>
        <w:t>.</w:t>
      </w:r>
      <w:r w:rsidRPr="00AD72B9">
        <w:rPr>
          <w:rFonts w:eastAsia="Arial Unicode MS"/>
          <w:szCs w:val="26"/>
        </w:rPr>
        <w:t xml:space="preserve"> </w:t>
      </w:r>
      <w:r w:rsidRPr="00AD72B9">
        <w:rPr>
          <w:rFonts w:eastAsia="Arial Unicode MS"/>
          <w:szCs w:val="26"/>
        </w:rPr>
        <w:tab/>
      </w:r>
      <w:r w:rsidRPr="009A46E0">
        <w:rPr>
          <w:rFonts w:eastAsia="Arial Unicode MS"/>
          <w:b/>
          <w:bCs/>
          <w:color w:val="0066FF"/>
          <w:szCs w:val="26"/>
        </w:rPr>
        <w:t>C.</w:t>
      </w:r>
      <w:r w:rsidRPr="00AD72B9">
        <w:rPr>
          <w:rFonts w:eastAsia="Arial Unicode MS"/>
          <w:b/>
          <w:bCs/>
          <w:szCs w:val="26"/>
        </w:rPr>
        <w:t xml:space="preserve"> </w:t>
      </w:r>
      <w:r w:rsidR="00AD72B9">
        <w:rPr>
          <w:rFonts w:eastAsia="Arial Unicode MS"/>
          <w:szCs w:val="26"/>
        </w:rPr>
        <w:t>92%.</w:t>
      </w:r>
      <w:r w:rsidRPr="00AD72B9">
        <w:rPr>
          <w:rFonts w:eastAsia="Arial Unicode MS"/>
          <w:szCs w:val="26"/>
        </w:rPr>
        <w:t xml:space="preserve"> </w:t>
      </w:r>
      <w:r w:rsidRPr="00AD72B9">
        <w:rPr>
          <w:rFonts w:eastAsia="Arial Unicode MS"/>
          <w:szCs w:val="26"/>
        </w:rPr>
        <w:tab/>
      </w:r>
      <w:r w:rsidRPr="009A46E0">
        <w:rPr>
          <w:rFonts w:eastAsia="Arial Unicode MS"/>
          <w:b/>
          <w:bCs/>
          <w:color w:val="0066FF"/>
          <w:szCs w:val="26"/>
        </w:rPr>
        <w:t>D.</w:t>
      </w:r>
      <w:r w:rsidRPr="00AD72B9">
        <w:rPr>
          <w:rFonts w:eastAsia="Arial Unicode MS"/>
          <w:b/>
          <w:bCs/>
          <w:szCs w:val="26"/>
        </w:rPr>
        <w:t xml:space="preserve"> </w:t>
      </w:r>
      <w:r w:rsidR="00AD72B9">
        <w:rPr>
          <w:rFonts w:eastAsia="Arial Unicode MS"/>
          <w:szCs w:val="26"/>
        </w:rPr>
        <w:t>97%.</w:t>
      </w:r>
      <w:r w:rsidRPr="00AD72B9">
        <w:rPr>
          <w:rFonts w:eastAsia="Arial Unicode MS"/>
          <w:szCs w:val="26"/>
        </w:rPr>
        <w:t xml:space="preserve"> </w:t>
      </w:r>
    </w:p>
    <w:p w14:paraId="528CC38A" w14:textId="356064EE" w:rsidR="00913671" w:rsidRPr="00287BFB" w:rsidRDefault="00913671" w:rsidP="004C5378">
      <w:pPr>
        <w:tabs>
          <w:tab w:val="left" w:pos="198"/>
          <w:tab w:val="left" w:pos="2700"/>
          <w:tab w:val="left" w:pos="5220"/>
          <w:tab w:val="left" w:pos="7569"/>
        </w:tabs>
        <w:jc w:val="both"/>
        <w:rPr>
          <w:szCs w:val="26"/>
        </w:rPr>
      </w:pPr>
      <w:r w:rsidRPr="009A46E0">
        <w:rPr>
          <w:b/>
          <w:bCs/>
          <w:color w:val="FF0000"/>
          <w:szCs w:val="26"/>
        </w:rPr>
        <w:t xml:space="preserve">Câu </w:t>
      </w:r>
      <w:r w:rsidR="003D3554" w:rsidRPr="009A46E0">
        <w:rPr>
          <w:b/>
          <w:bCs/>
          <w:color w:val="FF0000"/>
          <w:szCs w:val="26"/>
        </w:rPr>
        <w:t>2</w:t>
      </w:r>
      <w:r w:rsidR="00020C2F" w:rsidRPr="009A46E0">
        <w:rPr>
          <w:b/>
          <w:bCs/>
          <w:color w:val="FF0000"/>
          <w:szCs w:val="26"/>
        </w:rPr>
        <w:t>8</w:t>
      </w:r>
      <w:r w:rsidRPr="009A46E0">
        <w:rPr>
          <w:b/>
          <w:bCs/>
          <w:color w:val="FF0000"/>
          <w:szCs w:val="26"/>
        </w:rPr>
        <w:t>:</w:t>
      </w:r>
      <w:r w:rsidRPr="00287BFB">
        <w:rPr>
          <w:szCs w:val="26"/>
        </w:rPr>
        <w:t xml:space="preserve"> Trên mặt </w:t>
      </w:r>
      <w:r w:rsidR="00214F4E" w:rsidRPr="00287BFB">
        <w:rPr>
          <w:szCs w:val="26"/>
        </w:rPr>
        <w:t>chất lỏng</w:t>
      </w:r>
      <w:r w:rsidR="00511D27" w:rsidRPr="00287BFB">
        <w:rPr>
          <w:szCs w:val="26"/>
        </w:rPr>
        <w:t>,</w:t>
      </w:r>
      <w:r w:rsidRPr="00287BFB">
        <w:rPr>
          <w:szCs w:val="26"/>
        </w:rPr>
        <w:t xml:space="preserve"> </w:t>
      </w:r>
      <w:r w:rsidR="00511D27" w:rsidRPr="00287BFB">
        <w:rPr>
          <w:szCs w:val="26"/>
        </w:rPr>
        <w:t>đ</w:t>
      </w:r>
      <w:r w:rsidRPr="00287BFB">
        <w:rPr>
          <w:szCs w:val="26"/>
        </w:rPr>
        <w:t>ặt hai nguồn sóng cơ kết hợp</w:t>
      </w:r>
      <w:r w:rsidR="00511D27" w:rsidRPr="00287BFB">
        <w:rPr>
          <w:szCs w:val="26"/>
        </w:rPr>
        <w:t xml:space="preserve"> tại A và B</w:t>
      </w:r>
      <w:r w:rsidRPr="00287BFB">
        <w:rPr>
          <w:szCs w:val="26"/>
        </w:rPr>
        <w:t xml:space="preserve"> dao động theo phương thẳng đứng với phương trình </w:t>
      </w:r>
      <w:r w:rsidRPr="00287BFB">
        <w:rPr>
          <w:position w:val="-12"/>
          <w:szCs w:val="26"/>
        </w:rPr>
        <w:object w:dxaOrig="1515" w:dyaOrig="360" w14:anchorId="1DAFB388">
          <v:shape id="_x0000_i1087" type="#_x0000_t75" style="width:75.65pt;height:18.15pt" o:ole="">
            <v:imagedata r:id="rId136" o:title=""/>
          </v:shape>
          <o:OLEObject Type="Embed" ProgID="Equation.DSMT4" ShapeID="_x0000_i1087" DrawAspect="Content" ObjectID="_1757093172" r:id="rId137"/>
        </w:object>
      </w:r>
      <w:r w:rsidRPr="00287BFB">
        <w:rPr>
          <w:szCs w:val="26"/>
        </w:rPr>
        <w:t xml:space="preserve"> và </w:t>
      </w:r>
      <w:r w:rsidRPr="00287BFB">
        <w:rPr>
          <w:position w:val="-12"/>
          <w:szCs w:val="26"/>
        </w:rPr>
        <w:object w:dxaOrig="1500" w:dyaOrig="360" w14:anchorId="78873368">
          <v:shape id="_x0000_i1088" type="#_x0000_t75" style="width:75.05pt;height:18.15pt" o:ole="">
            <v:imagedata r:id="rId138" o:title=""/>
          </v:shape>
          <o:OLEObject Type="Embed" ProgID="Equation.DSMT4" ShapeID="_x0000_i1088" DrawAspect="Content" ObjectID="_1757093173" r:id="rId139"/>
        </w:object>
      </w:r>
      <w:r w:rsidRPr="00287BFB">
        <w:rPr>
          <w:szCs w:val="26"/>
        </w:rPr>
        <w:t xml:space="preserve"> (u</w:t>
      </w:r>
      <w:r w:rsidRPr="00287BFB">
        <w:rPr>
          <w:szCs w:val="26"/>
          <w:vertAlign w:val="subscript"/>
        </w:rPr>
        <w:t>A</w:t>
      </w:r>
      <w:r w:rsidRPr="00287BFB">
        <w:rPr>
          <w:szCs w:val="26"/>
        </w:rPr>
        <w:t xml:space="preserve"> và u</w:t>
      </w:r>
      <w:r w:rsidRPr="00287BFB">
        <w:rPr>
          <w:szCs w:val="26"/>
          <w:vertAlign w:val="subscript"/>
        </w:rPr>
        <w:t>B</w:t>
      </w:r>
      <w:r w:rsidRPr="00287BFB">
        <w:rPr>
          <w:szCs w:val="26"/>
        </w:rPr>
        <w:t xml:space="preserve"> tính bằng mm, t tính bằng s). Biết tốc độ truyền sóng trên mặt </w:t>
      </w:r>
      <w:r w:rsidR="00214F4E" w:rsidRPr="00287BFB">
        <w:rPr>
          <w:szCs w:val="26"/>
        </w:rPr>
        <w:t>chất lỏng</w:t>
      </w:r>
      <w:r w:rsidRPr="00287BFB">
        <w:rPr>
          <w:szCs w:val="26"/>
        </w:rPr>
        <w:t xml:space="preserve"> là </w:t>
      </w:r>
      <w:r w:rsidR="00214F4E" w:rsidRPr="00287BFB">
        <w:rPr>
          <w:szCs w:val="26"/>
        </w:rPr>
        <w:t>8</w:t>
      </w:r>
      <w:r w:rsidRPr="00287BFB">
        <w:rPr>
          <w:szCs w:val="26"/>
        </w:rPr>
        <w:t xml:space="preserve">0 cm/s, coi biên độ sóng không đổi khi truyền đi. Trên đoạn </w:t>
      </w:r>
      <w:r w:rsidR="00511D27" w:rsidRPr="00287BFB">
        <w:rPr>
          <w:szCs w:val="26"/>
        </w:rPr>
        <w:t>nối A và B</w:t>
      </w:r>
      <w:r w:rsidRPr="00287BFB">
        <w:rPr>
          <w:szCs w:val="26"/>
        </w:rPr>
        <w:t xml:space="preserve">, điểm </w:t>
      </w:r>
      <w:r w:rsidR="00511D27" w:rsidRPr="00287BFB">
        <w:rPr>
          <w:szCs w:val="26"/>
        </w:rPr>
        <w:t xml:space="preserve">M </w:t>
      </w:r>
      <w:r w:rsidRPr="00287BFB">
        <w:rPr>
          <w:szCs w:val="26"/>
        </w:rPr>
        <w:t xml:space="preserve">dao động với biên độ 10 cm và cách trung điểm của </w:t>
      </w:r>
      <w:r w:rsidR="00511D27" w:rsidRPr="00287BFB">
        <w:rPr>
          <w:szCs w:val="26"/>
        </w:rPr>
        <w:t xml:space="preserve">AB </w:t>
      </w:r>
      <w:r w:rsidRPr="00287BFB">
        <w:rPr>
          <w:szCs w:val="26"/>
        </w:rPr>
        <w:t>một khoảng nhỏ nhất là </w:t>
      </w:r>
    </w:p>
    <w:p w14:paraId="7D365899" w14:textId="77777777" w:rsidR="00913671" w:rsidRPr="00287BFB" w:rsidRDefault="00913671" w:rsidP="004C5378">
      <w:pPr>
        <w:tabs>
          <w:tab w:val="left" w:pos="198"/>
          <w:tab w:val="left" w:pos="2700"/>
          <w:tab w:val="left" w:pos="5220"/>
          <w:tab w:val="left" w:pos="7569"/>
        </w:tabs>
        <w:jc w:val="both"/>
        <w:rPr>
          <w:szCs w:val="26"/>
        </w:rPr>
      </w:pPr>
      <w:r w:rsidRPr="00287BFB">
        <w:rPr>
          <w:szCs w:val="26"/>
        </w:rPr>
        <w:tab/>
      </w:r>
      <w:r w:rsidRPr="009A46E0">
        <w:rPr>
          <w:b/>
          <w:color w:val="0066FF"/>
          <w:szCs w:val="26"/>
        </w:rPr>
        <w:t>A.</w:t>
      </w:r>
      <w:r w:rsidRPr="00287BFB">
        <w:rPr>
          <w:szCs w:val="26"/>
        </w:rPr>
        <w:t xml:space="preserve"> 1 cm. </w:t>
      </w:r>
      <w:r w:rsidRPr="00287BFB">
        <w:rPr>
          <w:szCs w:val="26"/>
        </w:rPr>
        <w:tab/>
      </w:r>
      <w:r w:rsidRPr="009A46E0">
        <w:rPr>
          <w:b/>
          <w:color w:val="0066FF"/>
          <w:szCs w:val="26"/>
        </w:rPr>
        <w:t>B.</w:t>
      </w:r>
      <w:r w:rsidRPr="00287BFB">
        <w:rPr>
          <w:szCs w:val="26"/>
        </w:rPr>
        <w:t xml:space="preserve"> 0,5 cm. </w:t>
      </w:r>
      <w:r w:rsidRPr="00287BFB">
        <w:rPr>
          <w:szCs w:val="26"/>
        </w:rPr>
        <w:tab/>
      </w:r>
      <w:r w:rsidRPr="009A46E0">
        <w:rPr>
          <w:b/>
          <w:color w:val="0066FF"/>
          <w:szCs w:val="26"/>
        </w:rPr>
        <w:t>C.</w:t>
      </w:r>
      <w:r w:rsidRPr="00287BFB">
        <w:rPr>
          <w:szCs w:val="26"/>
        </w:rPr>
        <w:t xml:space="preserve"> 0,75 cm. </w:t>
      </w:r>
      <w:r w:rsidRPr="00287BFB">
        <w:rPr>
          <w:szCs w:val="26"/>
        </w:rPr>
        <w:tab/>
      </w:r>
      <w:r w:rsidRPr="009A46E0">
        <w:rPr>
          <w:b/>
          <w:color w:val="0066FF"/>
          <w:szCs w:val="26"/>
        </w:rPr>
        <w:t>D.</w:t>
      </w:r>
      <w:r w:rsidRPr="00287BFB">
        <w:rPr>
          <w:szCs w:val="26"/>
        </w:rPr>
        <w:t xml:space="preserve"> 0,25 cm. </w:t>
      </w:r>
    </w:p>
    <w:p w14:paraId="718AB871" w14:textId="6667BEFC" w:rsidR="00921173" w:rsidRPr="00287BFB" w:rsidRDefault="00921173" w:rsidP="004C5378">
      <w:pPr>
        <w:tabs>
          <w:tab w:val="left" w:pos="198"/>
          <w:tab w:val="left" w:pos="2700"/>
          <w:tab w:val="left" w:pos="5220"/>
          <w:tab w:val="left" w:pos="7569"/>
        </w:tabs>
        <w:jc w:val="both"/>
        <w:rPr>
          <w:szCs w:val="26"/>
        </w:rPr>
      </w:pPr>
      <w:r w:rsidRPr="009A46E0">
        <w:rPr>
          <w:b/>
          <w:bCs/>
          <w:color w:val="FF0000"/>
          <w:szCs w:val="26"/>
        </w:rPr>
        <w:t xml:space="preserve">Câu </w:t>
      </w:r>
      <w:r w:rsidR="00020C2F" w:rsidRPr="009A46E0">
        <w:rPr>
          <w:b/>
          <w:bCs/>
          <w:color w:val="FF0000"/>
          <w:szCs w:val="26"/>
        </w:rPr>
        <w:t>29</w:t>
      </w:r>
      <w:r w:rsidRPr="009A46E0">
        <w:rPr>
          <w:b/>
          <w:bCs/>
          <w:color w:val="FF0000"/>
          <w:szCs w:val="26"/>
        </w:rPr>
        <w:t>:</w:t>
      </w:r>
      <w:r w:rsidRPr="00287BFB">
        <w:rPr>
          <w:szCs w:val="26"/>
        </w:rPr>
        <w:t xml:space="preserve"> Cho mạch chọn sóng của máy thu thanh gồm cuộn cảm L và tụ điện C thì máy thu bắt được</w:t>
      </w:r>
      <w:r w:rsidRPr="00287BFB">
        <w:rPr>
          <w:szCs w:val="26"/>
          <w:lang w:val="en-GB"/>
        </w:rPr>
        <w:t xml:space="preserve"> </w:t>
      </w:r>
      <w:r w:rsidRPr="00287BFB">
        <w:rPr>
          <w:szCs w:val="26"/>
        </w:rPr>
        <w:t>sóng điện từ có bước sóng</w:t>
      </w:r>
      <w:r w:rsidRPr="00287BFB">
        <w:rPr>
          <w:szCs w:val="26"/>
          <w:lang w:val="en-GB"/>
        </w:rPr>
        <w:t xml:space="preserve"> </w:t>
      </w:r>
      <w:r w:rsidRPr="00287BFB">
        <w:rPr>
          <w:position w:val="-6"/>
          <w:szCs w:val="26"/>
          <w:lang w:val="en-GB"/>
        </w:rPr>
        <w:object w:dxaOrig="220" w:dyaOrig="279" w14:anchorId="08E98645">
          <v:shape id="_x0000_i1089" type="#_x0000_t75" style="width:11.5pt;height:14.5pt" o:ole="">
            <v:imagedata r:id="rId140" o:title=""/>
          </v:shape>
          <o:OLEObject Type="Embed" ProgID="Equation.DSMT4" ShapeID="_x0000_i1089" DrawAspect="Content" ObjectID="_1757093174" r:id="rId141"/>
        </w:object>
      </w:r>
      <w:r w:rsidRPr="00287BFB">
        <w:rPr>
          <w:szCs w:val="26"/>
        </w:rPr>
        <w:t xml:space="preserve">= </w:t>
      </w:r>
      <w:r w:rsidR="00F105F0" w:rsidRPr="00287BFB">
        <w:rPr>
          <w:szCs w:val="26"/>
        </w:rPr>
        <w:t xml:space="preserve">60 </w:t>
      </w:r>
      <w:r w:rsidRPr="00287BFB">
        <w:rPr>
          <w:szCs w:val="26"/>
        </w:rPr>
        <w:t>m. Nếu thay tụ điện C bởi tự C' thì máy thu bắt được sóng</w:t>
      </w:r>
      <w:r w:rsidRPr="00287BFB">
        <w:rPr>
          <w:szCs w:val="26"/>
          <w:lang w:val="en-GB"/>
        </w:rPr>
        <w:t xml:space="preserve"> </w:t>
      </w:r>
      <w:r w:rsidRPr="00287BFB">
        <w:rPr>
          <w:szCs w:val="26"/>
        </w:rPr>
        <w:t>điện từ có bước sóng</w:t>
      </w:r>
      <w:r w:rsidRPr="00287BFB">
        <w:rPr>
          <w:szCs w:val="26"/>
          <w:lang w:val="en-GB"/>
        </w:rPr>
        <w:t xml:space="preserve"> </w:t>
      </w:r>
      <w:r w:rsidRPr="00287BFB">
        <w:rPr>
          <w:position w:val="-6"/>
          <w:szCs w:val="26"/>
          <w:lang w:val="en-GB"/>
        </w:rPr>
        <w:object w:dxaOrig="780" w:dyaOrig="279" w14:anchorId="01D0C822">
          <v:shape id="_x0000_i1090" type="#_x0000_t75" style="width:38.1pt;height:14.5pt" o:ole="">
            <v:imagedata r:id="rId142" o:title=""/>
          </v:shape>
          <o:OLEObject Type="Embed" ProgID="Equation.DSMT4" ShapeID="_x0000_i1090" DrawAspect="Content" ObjectID="_1757093175" r:id="rId143"/>
        </w:object>
      </w:r>
      <w:r w:rsidRPr="00287BFB">
        <w:rPr>
          <w:szCs w:val="26"/>
        </w:rPr>
        <w:t>. Nếu ghép tụ C song song với tụ C' thì máy thu bắt được sóng</w:t>
      </w:r>
      <w:r w:rsidRPr="00287BFB">
        <w:rPr>
          <w:szCs w:val="26"/>
          <w:lang w:val="en-GB"/>
        </w:rPr>
        <w:t xml:space="preserve"> </w:t>
      </w:r>
      <w:r w:rsidRPr="00287BFB">
        <w:rPr>
          <w:szCs w:val="26"/>
        </w:rPr>
        <w:t xml:space="preserve">điện từ có bước sóng </w:t>
      </w:r>
      <w:r w:rsidR="005565C6" w:rsidRPr="00287BFB">
        <w:rPr>
          <w:szCs w:val="26"/>
        </w:rPr>
        <w:t xml:space="preserve">gần </w:t>
      </w:r>
      <w:r w:rsidRPr="00287BFB">
        <w:rPr>
          <w:szCs w:val="26"/>
        </w:rPr>
        <w:t>bằng</w:t>
      </w:r>
    </w:p>
    <w:p w14:paraId="71D2BF4F" w14:textId="49AF5904" w:rsidR="00921173" w:rsidRPr="00287BFB" w:rsidRDefault="00970351" w:rsidP="004C5378">
      <w:pPr>
        <w:tabs>
          <w:tab w:val="left" w:pos="198"/>
          <w:tab w:val="left" w:pos="2700"/>
          <w:tab w:val="left" w:pos="5220"/>
          <w:tab w:val="left" w:pos="7569"/>
        </w:tabs>
        <w:jc w:val="both"/>
        <w:rPr>
          <w:szCs w:val="26"/>
        </w:rPr>
      </w:pPr>
      <w:r w:rsidRPr="00287BFB">
        <w:rPr>
          <w:szCs w:val="26"/>
        </w:rPr>
        <w:tab/>
      </w:r>
      <w:r w:rsidR="00921173" w:rsidRPr="009A46E0">
        <w:rPr>
          <w:b/>
          <w:bCs/>
          <w:color w:val="0066FF"/>
          <w:szCs w:val="26"/>
        </w:rPr>
        <w:t>A.</w:t>
      </w:r>
      <w:r w:rsidR="00921173" w:rsidRPr="00287BFB">
        <w:rPr>
          <w:szCs w:val="26"/>
        </w:rPr>
        <w:t xml:space="preserve"> </w:t>
      </w:r>
      <w:r w:rsidR="002B4DD8" w:rsidRPr="00287BFB">
        <w:rPr>
          <w:szCs w:val="26"/>
        </w:rPr>
        <w:t>120</w:t>
      </w:r>
      <w:r w:rsidR="00921173" w:rsidRPr="00287BFB">
        <w:rPr>
          <w:szCs w:val="26"/>
        </w:rPr>
        <w:t xml:space="preserve"> m</w:t>
      </w:r>
      <w:r w:rsidR="00921173" w:rsidRPr="00287BFB">
        <w:rPr>
          <w:szCs w:val="26"/>
          <w:lang w:val="en-GB"/>
        </w:rPr>
        <w:t>.</w:t>
      </w:r>
      <w:r w:rsidR="00921173" w:rsidRPr="00287BFB">
        <w:rPr>
          <w:szCs w:val="26"/>
          <w:lang w:val="en-GB"/>
        </w:rPr>
        <w:tab/>
      </w:r>
      <w:r w:rsidR="00921173" w:rsidRPr="00287BFB">
        <w:rPr>
          <w:szCs w:val="26"/>
        </w:rPr>
        <w:t xml:space="preserve"> </w:t>
      </w:r>
      <w:r w:rsidR="00921173" w:rsidRPr="009A46E0">
        <w:rPr>
          <w:b/>
          <w:bCs/>
          <w:color w:val="0066FF"/>
          <w:szCs w:val="26"/>
        </w:rPr>
        <w:t>B.</w:t>
      </w:r>
      <w:r w:rsidR="00921173" w:rsidRPr="00287BFB">
        <w:rPr>
          <w:szCs w:val="26"/>
        </w:rPr>
        <w:t xml:space="preserve"> </w:t>
      </w:r>
      <w:r w:rsidR="002B4DD8" w:rsidRPr="00287BFB">
        <w:rPr>
          <w:szCs w:val="26"/>
        </w:rPr>
        <w:t>90</w:t>
      </w:r>
      <w:r w:rsidR="00921173" w:rsidRPr="00287BFB">
        <w:rPr>
          <w:szCs w:val="26"/>
        </w:rPr>
        <w:t xml:space="preserve"> m</w:t>
      </w:r>
      <w:r w:rsidR="00921173" w:rsidRPr="00287BFB">
        <w:rPr>
          <w:szCs w:val="26"/>
          <w:lang w:val="en-GB"/>
        </w:rPr>
        <w:t>.</w:t>
      </w:r>
      <w:r w:rsidR="00921173" w:rsidRPr="00287BFB">
        <w:rPr>
          <w:szCs w:val="26"/>
          <w:lang w:val="en-GB"/>
        </w:rPr>
        <w:tab/>
      </w:r>
      <w:r w:rsidR="00921173" w:rsidRPr="00287BFB">
        <w:rPr>
          <w:szCs w:val="26"/>
        </w:rPr>
        <w:t xml:space="preserve"> </w:t>
      </w:r>
      <w:r w:rsidR="00921173" w:rsidRPr="009A46E0">
        <w:rPr>
          <w:b/>
          <w:bCs/>
          <w:color w:val="0066FF"/>
          <w:szCs w:val="26"/>
        </w:rPr>
        <w:t>C.</w:t>
      </w:r>
      <w:r w:rsidR="00921173" w:rsidRPr="00287BFB">
        <w:rPr>
          <w:szCs w:val="26"/>
        </w:rPr>
        <w:t xml:space="preserve"> </w:t>
      </w:r>
      <w:r w:rsidR="00550578" w:rsidRPr="00287BFB">
        <w:rPr>
          <w:szCs w:val="26"/>
        </w:rPr>
        <w:t>134</w:t>
      </w:r>
      <w:r w:rsidR="00AD5728" w:rsidRPr="00287BFB">
        <w:rPr>
          <w:szCs w:val="26"/>
        </w:rPr>
        <w:t xml:space="preserve"> </w:t>
      </w:r>
      <w:r w:rsidR="00921173" w:rsidRPr="00287BFB">
        <w:rPr>
          <w:szCs w:val="26"/>
        </w:rPr>
        <w:t>m</w:t>
      </w:r>
      <w:r w:rsidR="00921173" w:rsidRPr="00287BFB">
        <w:rPr>
          <w:szCs w:val="26"/>
          <w:lang w:val="en-GB"/>
        </w:rPr>
        <w:t>.</w:t>
      </w:r>
      <w:r w:rsidR="00921173" w:rsidRPr="00287BFB">
        <w:rPr>
          <w:szCs w:val="26"/>
          <w:lang w:val="en-GB"/>
        </w:rPr>
        <w:tab/>
      </w:r>
      <w:r w:rsidR="00921173" w:rsidRPr="00287BFB">
        <w:rPr>
          <w:szCs w:val="26"/>
        </w:rPr>
        <w:t xml:space="preserve"> </w:t>
      </w:r>
      <w:r w:rsidR="00921173" w:rsidRPr="009A46E0">
        <w:rPr>
          <w:b/>
          <w:bCs/>
          <w:color w:val="0066FF"/>
          <w:szCs w:val="26"/>
        </w:rPr>
        <w:t>D.</w:t>
      </w:r>
      <w:r w:rsidR="00921173" w:rsidRPr="00287BFB">
        <w:rPr>
          <w:szCs w:val="26"/>
        </w:rPr>
        <w:t xml:space="preserve"> </w:t>
      </w:r>
      <w:r w:rsidR="00550578" w:rsidRPr="00287BFB">
        <w:rPr>
          <w:szCs w:val="26"/>
        </w:rPr>
        <w:t>27</w:t>
      </w:r>
      <w:r w:rsidR="00921173" w:rsidRPr="00287BFB">
        <w:rPr>
          <w:szCs w:val="26"/>
        </w:rPr>
        <w:t xml:space="preserve"> m</w:t>
      </w:r>
      <w:r w:rsidR="00B827DE" w:rsidRPr="00287BFB">
        <w:rPr>
          <w:szCs w:val="26"/>
        </w:rPr>
        <w:t>.</w:t>
      </w:r>
    </w:p>
    <w:p w14:paraId="64DE72A4" w14:textId="4432D459" w:rsidR="00E40FC1" w:rsidRPr="00287BFB" w:rsidRDefault="00E40FC1" w:rsidP="00020C2F">
      <w:pPr>
        <w:tabs>
          <w:tab w:val="left" w:pos="198"/>
          <w:tab w:val="left" w:pos="2700"/>
          <w:tab w:val="left" w:pos="5220"/>
          <w:tab w:val="left" w:pos="7569"/>
        </w:tabs>
        <w:jc w:val="both"/>
        <w:rPr>
          <w:szCs w:val="26"/>
        </w:rPr>
      </w:pPr>
      <w:r w:rsidRPr="009A46E0">
        <w:rPr>
          <w:b/>
          <w:bCs/>
          <w:noProof/>
          <w:color w:val="FF0000"/>
          <w:szCs w:val="26"/>
        </w:rPr>
        <w:t>Câu 3</w:t>
      </w:r>
      <w:r w:rsidR="00020C2F" w:rsidRPr="009A46E0">
        <w:rPr>
          <w:b/>
          <w:bCs/>
          <w:noProof/>
          <w:color w:val="FF0000"/>
          <w:szCs w:val="26"/>
        </w:rPr>
        <w:t>0</w:t>
      </w:r>
      <w:r w:rsidRPr="009A46E0">
        <w:rPr>
          <w:b/>
          <w:bCs/>
          <w:noProof/>
          <w:color w:val="FF0000"/>
          <w:szCs w:val="26"/>
        </w:rPr>
        <w:t>:</w:t>
      </w:r>
      <w:r w:rsidRPr="00287BFB">
        <w:rPr>
          <w:noProof/>
          <w:szCs w:val="26"/>
        </w:rPr>
        <w:t xml:space="preserve"> </w:t>
      </w:r>
      <w:r w:rsidRPr="00287BFB">
        <w:rPr>
          <w:szCs w:val="26"/>
        </w:rPr>
        <w:t xml:space="preserve">Một sóng cơ lan truyền theo trục Ox với tốc độ 0,8 m/s và tần số nằm trong khoảng từ </w:t>
      </w:r>
      <w:r w:rsidRPr="00287BFB">
        <w:rPr>
          <w:spacing w:val="-4"/>
          <w:szCs w:val="26"/>
        </w:rPr>
        <w:t>27 Hz đến 32 Hz. Gọi A và B là hai điểm thuộc Ox, ở cùng một phía đối với O và cách nhau 10 cm.</w:t>
      </w:r>
      <w:r w:rsidRPr="00287BFB">
        <w:rPr>
          <w:szCs w:val="26"/>
        </w:rPr>
        <w:t xml:space="preserve"> Hai phần tử môi trường tại A và B luôn dao động ngược pha nhau. Tần số sóng là </w:t>
      </w:r>
    </w:p>
    <w:p w14:paraId="3D022812" w14:textId="03A333CB" w:rsidR="00531D5A" w:rsidRPr="00287BFB" w:rsidRDefault="00E40FC1" w:rsidP="00020C2F">
      <w:pPr>
        <w:tabs>
          <w:tab w:val="left" w:pos="198"/>
          <w:tab w:val="left" w:pos="2700"/>
          <w:tab w:val="left" w:pos="5220"/>
          <w:tab w:val="left" w:pos="7569"/>
        </w:tabs>
        <w:jc w:val="both"/>
        <w:rPr>
          <w:szCs w:val="26"/>
        </w:rPr>
      </w:pPr>
      <w:r w:rsidRPr="00287BFB">
        <w:rPr>
          <w:szCs w:val="26"/>
        </w:rPr>
        <w:tab/>
      </w:r>
      <w:r w:rsidRPr="009A46E0">
        <w:rPr>
          <w:b/>
          <w:color w:val="0066FF"/>
          <w:szCs w:val="26"/>
        </w:rPr>
        <w:t>A.</w:t>
      </w:r>
      <w:r w:rsidRPr="00287BFB">
        <w:rPr>
          <w:szCs w:val="26"/>
        </w:rPr>
        <w:t xml:space="preserve"> 28 Hz. </w:t>
      </w:r>
      <w:r w:rsidRPr="00287BFB">
        <w:rPr>
          <w:szCs w:val="26"/>
        </w:rPr>
        <w:tab/>
      </w:r>
      <w:r w:rsidRPr="009A46E0">
        <w:rPr>
          <w:b/>
          <w:color w:val="0066FF"/>
          <w:szCs w:val="26"/>
        </w:rPr>
        <w:t>B.</w:t>
      </w:r>
      <w:r w:rsidRPr="00287BFB">
        <w:rPr>
          <w:szCs w:val="26"/>
        </w:rPr>
        <w:t xml:space="preserve"> 30 Hz. </w:t>
      </w:r>
      <w:r w:rsidRPr="00287BFB">
        <w:rPr>
          <w:szCs w:val="26"/>
        </w:rPr>
        <w:tab/>
      </w:r>
      <w:r w:rsidRPr="009A46E0">
        <w:rPr>
          <w:b/>
          <w:color w:val="0066FF"/>
          <w:szCs w:val="26"/>
        </w:rPr>
        <w:t>C.</w:t>
      </w:r>
      <w:r w:rsidRPr="00287BFB">
        <w:rPr>
          <w:szCs w:val="26"/>
        </w:rPr>
        <w:t xml:space="preserve"> 29 Hz. </w:t>
      </w:r>
      <w:r w:rsidRPr="00287BFB">
        <w:rPr>
          <w:szCs w:val="26"/>
        </w:rPr>
        <w:tab/>
      </w:r>
      <w:r w:rsidRPr="009A46E0">
        <w:rPr>
          <w:b/>
          <w:color w:val="0066FF"/>
          <w:szCs w:val="26"/>
        </w:rPr>
        <w:t>D.</w:t>
      </w:r>
      <w:r w:rsidRPr="00287BFB">
        <w:rPr>
          <w:szCs w:val="26"/>
        </w:rPr>
        <w:t xml:space="preserve"> 31 Hz. </w:t>
      </w:r>
    </w:p>
    <w:p w14:paraId="16E5AD8A" w14:textId="145736D7" w:rsidR="00481D6E" w:rsidRPr="00287BFB" w:rsidRDefault="00913671" w:rsidP="00020C2F">
      <w:pPr>
        <w:tabs>
          <w:tab w:val="left" w:pos="198"/>
          <w:tab w:val="left" w:pos="2700"/>
          <w:tab w:val="left" w:pos="5220"/>
          <w:tab w:val="left" w:pos="7569"/>
        </w:tabs>
        <w:jc w:val="both"/>
        <w:rPr>
          <w:szCs w:val="26"/>
        </w:rPr>
      </w:pPr>
      <w:r w:rsidRPr="009A46E0">
        <w:rPr>
          <w:b/>
          <w:bCs/>
          <w:color w:val="FF0000"/>
          <w:szCs w:val="26"/>
        </w:rPr>
        <w:lastRenderedPageBreak/>
        <w:t>Câu 3</w:t>
      </w:r>
      <w:r w:rsidR="00020C2F" w:rsidRPr="009A46E0">
        <w:rPr>
          <w:b/>
          <w:bCs/>
          <w:color w:val="FF0000"/>
          <w:szCs w:val="26"/>
        </w:rPr>
        <w:t>1</w:t>
      </w:r>
      <w:r w:rsidRPr="009A46E0">
        <w:rPr>
          <w:b/>
          <w:bCs/>
          <w:color w:val="FF0000"/>
          <w:szCs w:val="26"/>
        </w:rPr>
        <w:t>:</w:t>
      </w:r>
      <w:r w:rsidRPr="00287BFB">
        <w:rPr>
          <w:szCs w:val="26"/>
        </w:rPr>
        <w:t xml:space="preserve"> </w:t>
      </w:r>
      <w:r w:rsidR="00802DE3" w:rsidRPr="00287BFB">
        <w:rPr>
          <w:szCs w:val="26"/>
        </w:rPr>
        <w:t>Đặt đ</w:t>
      </w:r>
      <w:r w:rsidRPr="00287BFB">
        <w:rPr>
          <w:szCs w:val="26"/>
        </w:rPr>
        <w:t xml:space="preserve">iện áp </w:t>
      </w:r>
      <w:r w:rsidRPr="00287BFB">
        <w:rPr>
          <w:rFonts w:eastAsia="Calibri"/>
          <w:position w:val="-14"/>
          <w:szCs w:val="26"/>
        </w:rPr>
        <w:object w:dxaOrig="2085" w:dyaOrig="405" w14:anchorId="12E2C65E">
          <v:shape id="_x0000_i1091" type="#_x0000_t75" style="width:104.05pt;height:19.95pt" o:ole="">
            <v:imagedata r:id="rId144" o:title=""/>
          </v:shape>
          <o:OLEObject Type="Embed" ProgID="Equation.DSMT4" ShapeID="_x0000_i1091" DrawAspect="Content" ObjectID="_1757093176" r:id="rId145"/>
        </w:object>
      </w:r>
      <w:r w:rsidR="00802DE3" w:rsidRPr="00287BFB">
        <w:rPr>
          <w:rFonts w:eastAsia="Calibri"/>
          <w:szCs w:val="26"/>
        </w:rPr>
        <w:t xml:space="preserve"> vào hai đầu đoạn mạch gồm </w:t>
      </w:r>
      <w:r w:rsidR="00802DE3" w:rsidRPr="00287BFB">
        <w:rPr>
          <w:szCs w:val="26"/>
        </w:rPr>
        <w:t xml:space="preserve">cuộn dây thuần cảm có </w:t>
      </w:r>
      <w:r w:rsidR="00802DE3" w:rsidRPr="00287BFB">
        <w:rPr>
          <w:spacing w:val="-4"/>
          <w:szCs w:val="26"/>
        </w:rPr>
        <w:t xml:space="preserve">hệ số tự cảm </w:t>
      </w:r>
      <w:r w:rsidR="000002C8" w:rsidRPr="00287BFB">
        <w:rPr>
          <w:rFonts w:eastAsia="Calibri"/>
          <w:spacing w:val="-4"/>
          <w:position w:val="-24"/>
          <w:szCs w:val="26"/>
        </w:rPr>
        <w:object w:dxaOrig="900" w:dyaOrig="620" w14:anchorId="0AA35E9B">
          <v:shape id="_x0000_i1092" type="#_x0000_t75" style="width:44.15pt;height:31.45pt" o:ole="">
            <v:imagedata r:id="rId146" o:title=""/>
          </v:shape>
          <o:OLEObject Type="Embed" ProgID="Equation.DSMT4" ShapeID="_x0000_i1092" DrawAspect="Content" ObjectID="_1757093177" r:id="rId147"/>
        </w:object>
      </w:r>
      <w:r w:rsidR="00802DE3" w:rsidRPr="00287BFB">
        <w:rPr>
          <w:spacing w:val="-4"/>
          <w:szCs w:val="26"/>
        </w:rPr>
        <w:t xml:space="preserve">, tụ điện </w:t>
      </w:r>
      <w:r w:rsidR="000002C8" w:rsidRPr="00287BFB">
        <w:rPr>
          <w:rFonts w:eastAsia="Calibri"/>
          <w:spacing w:val="-4"/>
          <w:position w:val="-24"/>
          <w:szCs w:val="26"/>
        </w:rPr>
        <w:object w:dxaOrig="1080" w:dyaOrig="660" w14:anchorId="38710B65">
          <v:shape id="_x0000_i1093" type="#_x0000_t75" style="width:53.85pt;height:33.9pt" o:ole="">
            <v:imagedata r:id="rId148" o:title=""/>
          </v:shape>
          <o:OLEObject Type="Embed" ProgID="Equation.DSMT4" ShapeID="_x0000_i1093" DrawAspect="Content" ObjectID="_1757093178" r:id="rId149"/>
        </w:object>
      </w:r>
      <w:r w:rsidR="00802DE3" w:rsidRPr="00287BFB">
        <w:rPr>
          <w:spacing w:val="-4"/>
          <w:szCs w:val="26"/>
        </w:rPr>
        <w:t xml:space="preserve"> và một điện trở thuần R mắc nối tiếp. Biểu thức cường độ</w:t>
      </w:r>
      <w:r w:rsidR="00802DE3" w:rsidRPr="00287BFB">
        <w:rPr>
          <w:szCs w:val="26"/>
        </w:rPr>
        <w:t xml:space="preserve"> dòng điện qua mạch là </w:t>
      </w:r>
      <w:r w:rsidRPr="00287BFB">
        <w:rPr>
          <w:rFonts w:eastAsia="Calibri"/>
          <w:position w:val="-28"/>
          <w:szCs w:val="26"/>
        </w:rPr>
        <w:object w:dxaOrig="2580" w:dyaOrig="675" w14:anchorId="20E0CFD4">
          <v:shape id="_x0000_i1094" type="#_x0000_t75" style="width:128.85pt;height:34.5pt" o:ole="">
            <v:imagedata r:id="rId150" o:title=""/>
          </v:shape>
          <o:OLEObject Type="Embed" ProgID="Equation.DSMT4" ShapeID="_x0000_i1094" DrawAspect="Content" ObjectID="_1757093179" r:id="rId151"/>
        </w:object>
      </w:r>
      <w:r w:rsidRPr="00287BFB">
        <w:rPr>
          <w:szCs w:val="26"/>
        </w:rPr>
        <w:t xml:space="preserve">. </w:t>
      </w:r>
      <w:r w:rsidR="00481D6E" w:rsidRPr="00287BFB">
        <w:rPr>
          <w:szCs w:val="26"/>
        </w:rPr>
        <w:t>Giá trị của R là</w:t>
      </w:r>
    </w:p>
    <w:p w14:paraId="5BA849D1" w14:textId="7E591FF0" w:rsidR="00913671" w:rsidRPr="00287BFB" w:rsidRDefault="00481D6E" w:rsidP="00020C2F">
      <w:pPr>
        <w:tabs>
          <w:tab w:val="left" w:pos="198"/>
          <w:tab w:val="left" w:pos="2700"/>
          <w:tab w:val="left" w:pos="5220"/>
          <w:tab w:val="left" w:pos="7569"/>
        </w:tabs>
        <w:jc w:val="both"/>
        <w:rPr>
          <w:bCs/>
          <w:szCs w:val="26"/>
          <w:lang w:val="vi-VN"/>
        </w:rPr>
      </w:pPr>
      <w:r w:rsidRPr="00287BFB">
        <w:rPr>
          <w:rFonts w:eastAsia="Calibri"/>
          <w:b/>
          <w:bCs/>
          <w:szCs w:val="26"/>
        </w:rPr>
        <w:tab/>
      </w:r>
      <w:r w:rsidRPr="009A46E0">
        <w:rPr>
          <w:rFonts w:eastAsia="Calibri"/>
          <w:b/>
          <w:bCs/>
          <w:color w:val="0066FF"/>
          <w:szCs w:val="26"/>
        </w:rPr>
        <w:t>A.</w:t>
      </w:r>
      <w:r w:rsidR="00913671" w:rsidRPr="00287BFB">
        <w:rPr>
          <w:rFonts w:eastAsia="Calibri"/>
          <w:position w:val="-6"/>
          <w:szCs w:val="26"/>
        </w:rPr>
        <w:object w:dxaOrig="615" w:dyaOrig="285" w14:anchorId="6B91BD06">
          <v:shape id="_x0000_i1095" type="#_x0000_t75" style="width:31.45pt;height:14.5pt" o:ole="">
            <v:imagedata r:id="rId152" o:title=""/>
          </v:shape>
          <o:OLEObject Type="Embed" ProgID="Equation.DSMT4" ShapeID="_x0000_i1095" DrawAspect="Content" ObjectID="_1757093180" r:id="rId153"/>
        </w:object>
      </w:r>
      <w:r w:rsidR="00913671" w:rsidRPr="00287BFB">
        <w:rPr>
          <w:szCs w:val="26"/>
          <w:lang w:val="vi-VN"/>
        </w:rPr>
        <w:t>.</w:t>
      </w:r>
      <w:r w:rsidR="00913671" w:rsidRPr="00287BFB">
        <w:rPr>
          <w:szCs w:val="26"/>
        </w:rPr>
        <w:tab/>
      </w:r>
      <w:r w:rsidR="00913671" w:rsidRPr="009A46E0">
        <w:rPr>
          <w:b/>
          <w:bCs/>
          <w:color w:val="0066FF"/>
          <w:szCs w:val="26"/>
        </w:rPr>
        <w:t>B.</w:t>
      </w:r>
      <w:r w:rsidR="00913671" w:rsidRPr="00287BFB">
        <w:rPr>
          <w:b/>
          <w:bCs/>
          <w:szCs w:val="26"/>
        </w:rPr>
        <w:t xml:space="preserve"> </w:t>
      </w:r>
      <w:r w:rsidR="00913671" w:rsidRPr="00287BFB">
        <w:rPr>
          <w:rFonts w:eastAsia="Calibri"/>
          <w:bCs/>
          <w:position w:val="-6"/>
          <w:szCs w:val="26"/>
        </w:rPr>
        <w:object w:dxaOrig="615" w:dyaOrig="285" w14:anchorId="510D742F">
          <v:shape id="_x0000_i1096" type="#_x0000_t75" style="width:31.45pt;height:14.5pt" o:ole="">
            <v:imagedata r:id="rId154" o:title=""/>
          </v:shape>
          <o:OLEObject Type="Embed" ProgID="Equation.DSMT4" ShapeID="_x0000_i1096" DrawAspect="Content" ObjectID="_1757093181" r:id="rId155"/>
        </w:object>
      </w:r>
      <w:r w:rsidR="00913671" w:rsidRPr="00287BFB">
        <w:rPr>
          <w:bCs/>
          <w:szCs w:val="26"/>
          <w:lang w:val="vi-VN"/>
        </w:rPr>
        <w:t>.</w:t>
      </w:r>
      <w:r w:rsidR="00913671" w:rsidRPr="00287BFB">
        <w:rPr>
          <w:szCs w:val="26"/>
        </w:rPr>
        <w:tab/>
        <w:t xml:space="preserve"> </w:t>
      </w:r>
      <w:r w:rsidR="00913671" w:rsidRPr="009A46E0">
        <w:rPr>
          <w:b/>
          <w:bCs/>
          <w:color w:val="0066FF"/>
          <w:szCs w:val="26"/>
        </w:rPr>
        <w:t>C.</w:t>
      </w:r>
      <w:r w:rsidR="00913671" w:rsidRPr="00287BFB">
        <w:rPr>
          <w:b/>
          <w:bCs/>
          <w:szCs w:val="26"/>
        </w:rPr>
        <w:t xml:space="preserve"> </w:t>
      </w:r>
      <w:r w:rsidR="00913671" w:rsidRPr="00287BFB">
        <w:rPr>
          <w:rFonts w:eastAsia="Calibri"/>
          <w:bCs/>
          <w:position w:val="-6"/>
          <w:szCs w:val="26"/>
        </w:rPr>
        <w:object w:dxaOrig="600" w:dyaOrig="285" w14:anchorId="0C2F0339">
          <v:shape id="_x0000_i1097" type="#_x0000_t75" style="width:29.05pt;height:14.5pt" o:ole="">
            <v:imagedata r:id="rId156" o:title=""/>
          </v:shape>
          <o:OLEObject Type="Embed" ProgID="Equation.DSMT4" ShapeID="_x0000_i1097" DrawAspect="Content" ObjectID="_1757093182" r:id="rId157"/>
        </w:object>
      </w:r>
      <w:r w:rsidR="00913671" w:rsidRPr="00287BFB">
        <w:rPr>
          <w:bCs/>
          <w:szCs w:val="26"/>
          <w:lang w:val="vi-VN"/>
        </w:rPr>
        <w:t>.</w:t>
      </w:r>
      <w:r w:rsidR="00913671" w:rsidRPr="00287BFB">
        <w:rPr>
          <w:szCs w:val="26"/>
        </w:rPr>
        <w:tab/>
      </w:r>
      <w:r w:rsidR="00913671" w:rsidRPr="009A46E0">
        <w:rPr>
          <w:b/>
          <w:bCs/>
          <w:color w:val="0066FF"/>
          <w:szCs w:val="26"/>
        </w:rPr>
        <w:t>D.</w:t>
      </w:r>
      <w:r w:rsidR="00913671" w:rsidRPr="00287BFB">
        <w:rPr>
          <w:szCs w:val="26"/>
        </w:rPr>
        <w:t xml:space="preserve"> </w:t>
      </w:r>
      <w:r w:rsidR="00913671" w:rsidRPr="00287BFB">
        <w:rPr>
          <w:rFonts w:eastAsia="Calibri"/>
          <w:bCs/>
          <w:position w:val="-6"/>
          <w:szCs w:val="26"/>
        </w:rPr>
        <w:object w:dxaOrig="495" w:dyaOrig="285" w14:anchorId="029B5483">
          <v:shape id="_x0000_i1098" type="#_x0000_t75" style="width:24.2pt;height:14.5pt" o:ole="">
            <v:imagedata r:id="rId158" o:title=""/>
          </v:shape>
          <o:OLEObject Type="Embed" ProgID="Equation.DSMT4" ShapeID="_x0000_i1098" DrawAspect="Content" ObjectID="_1757093183" r:id="rId159"/>
        </w:object>
      </w:r>
      <w:r w:rsidR="00913671" w:rsidRPr="00287BFB">
        <w:rPr>
          <w:bCs/>
          <w:szCs w:val="26"/>
          <w:lang w:val="vi-VN"/>
        </w:rPr>
        <w:t>.</w:t>
      </w:r>
    </w:p>
    <w:p w14:paraId="6537F553" w14:textId="3E3B05B2" w:rsidR="00E40FC1" w:rsidRPr="00287BFB" w:rsidRDefault="00E40FC1" w:rsidP="00BB391E">
      <w:pPr>
        <w:tabs>
          <w:tab w:val="left" w:pos="198"/>
          <w:tab w:val="left" w:pos="2700"/>
          <w:tab w:val="left" w:pos="5220"/>
          <w:tab w:val="left" w:pos="7569"/>
        </w:tabs>
        <w:spacing w:before="120"/>
        <w:jc w:val="both"/>
        <w:rPr>
          <w:szCs w:val="26"/>
        </w:rPr>
      </w:pPr>
      <w:r w:rsidRPr="009A46E0">
        <w:rPr>
          <w:b/>
          <w:bCs/>
          <w:color w:val="FF0000"/>
          <w:szCs w:val="26"/>
        </w:rPr>
        <w:t>Câu 3</w:t>
      </w:r>
      <w:r w:rsidR="00293AEB" w:rsidRPr="009A46E0">
        <w:rPr>
          <w:b/>
          <w:bCs/>
          <w:color w:val="FF0000"/>
          <w:szCs w:val="26"/>
        </w:rPr>
        <w:t>2</w:t>
      </w:r>
      <w:r w:rsidRPr="009A46E0">
        <w:rPr>
          <w:b/>
          <w:bCs/>
          <w:color w:val="FF0000"/>
          <w:szCs w:val="26"/>
        </w:rPr>
        <w:t>:</w:t>
      </w:r>
      <w:r w:rsidRPr="00287BFB">
        <w:rPr>
          <w:szCs w:val="26"/>
        </w:rPr>
        <w:t xml:space="preserve"> Một mạch dao động </w:t>
      </w:r>
      <w:r w:rsidRPr="00287BFB">
        <w:rPr>
          <w:position w:val="-6"/>
          <w:szCs w:val="26"/>
        </w:rPr>
        <w:object w:dxaOrig="400" w:dyaOrig="279" w14:anchorId="251DCFF4">
          <v:shape id="_x0000_i1099" type="#_x0000_t75" style="width:19.95pt;height:14.5pt" o:ole="">
            <v:imagedata r:id="rId160" o:title=""/>
          </v:shape>
          <o:OLEObject Type="Embed" ProgID="Equation.DSMT4" ShapeID="_x0000_i1099" DrawAspect="Content" ObjectID="_1757093184" r:id="rId161"/>
        </w:object>
      </w:r>
      <w:r w:rsidRPr="00287BFB">
        <w:rPr>
          <w:szCs w:val="26"/>
        </w:rPr>
        <w:t xml:space="preserve"> lí tưởng đang có dao động điện từ tự do. Cho độ tự cảm của cuộn dây là 1 mH và tụ điện là tụ phẳng có điện dung 1 nF, khoảng cách giữa hai bản tụ là 4mm. Từ thông qua cuộn cảm trong quá trình dao động điện từ biến thiên theo thời gian có dạng </w:t>
      </w:r>
      <w:r w:rsidRPr="00287BFB">
        <w:rPr>
          <w:position w:val="-10"/>
          <w:szCs w:val="26"/>
        </w:rPr>
        <w:object w:dxaOrig="1640" w:dyaOrig="360" w14:anchorId="03BF8402">
          <v:shape id="_x0000_i1100" type="#_x0000_t75" style="width:81.1pt;height:17.55pt" o:ole="">
            <v:imagedata r:id="rId162" o:title=""/>
          </v:shape>
          <o:OLEObject Type="Embed" ProgID="Equation.DSMT4" ShapeID="_x0000_i1100" DrawAspect="Content" ObjectID="_1757093185" r:id="rId163"/>
        </w:object>
      </w:r>
      <w:r w:rsidRPr="00287BFB">
        <w:rPr>
          <w:szCs w:val="26"/>
        </w:rPr>
        <w:t>(Wb). Cường độ điện trường cực đại giữa hai bản tụ là</w:t>
      </w:r>
    </w:p>
    <w:p w14:paraId="42572B1D" w14:textId="27FC8B16" w:rsidR="00E40FC1" w:rsidRPr="00287BFB" w:rsidRDefault="00E40FC1" w:rsidP="00BB391E">
      <w:pPr>
        <w:tabs>
          <w:tab w:val="left" w:pos="198"/>
          <w:tab w:val="left" w:pos="2700"/>
          <w:tab w:val="left" w:pos="5220"/>
          <w:tab w:val="left" w:pos="7569"/>
        </w:tabs>
        <w:spacing w:before="120"/>
        <w:jc w:val="both"/>
        <w:rPr>
          <w:szCs w:val="26"/>
        </w:rPr>
      </w:pPr>
      <w:r w:rsidRPr="00287BFB">
        <w:rPr>
          <w:b/>
          <w:szCs w:val="26"/>
        </w:rPr>
        <w:tab/>
      </w:r>
      <w:r w:rsidRPr="009A46E0">
        <w:rPr>
          <w:b/>
          <w:color w:val="0066FF"/>
          <w:szCs w:val="26"/>
        </w:rPr>
        <w:t>A.</w:t>
      </w:r>
      <w:r w:rsidRPr="00287BFB">
        <w:rPr>
          <w:szCs w:val="26"/>
        </w:rPr>
        <w:t xml:space="preserve"> 125 V/m.</w:t>
      </w:r>
      <w:r w:rsidRPr="00287BFB">
        <w:rPr>
          <w:szCs w:val="26"/>
        </w:rPr>
        <w:tab/>
      </w:r>
      <w:r w:rsidRPr="009A46E0">
        <w:rPr>
          <w:b/>
          <w:color w:val="0066FF"/>
          <w:szCs w:val="26"/>
        </w:rPr>
        <w:t>B.</w:t>
      </w:r>
      <w:r w:rsidRPr="00287BFB">
        <w:rPr>
          <w:szCs w:val="26"/>
        </w:rPr>
        <w:t xml:space="preserve"> 1250 V/m.</w:t>
      </w:r>
      <w:r w:rsidRPr="00287BFB">
        <w:rPr>
          <w:szCs w:val="26"/>
        </w:rPr>
        <w:tab/>
      </w:r>
      <w:r w:rsidRPr="009A46E0">
        <w:rPr>
          <w:b/>
          <w:color w:val="0066FF"/>
          <w:szCs w:val="26"/>
        </w:rPr>
        <w:t>C.</w:t>
      </w:r>
      <w:r w:rsidRPr="00287BFB">
        <w:rPr>
          <w:szCs w:val="26"/>
        </w:rPr>
        <w:t xml:space="preserve"> 0,125 V/m.</w:t>
      </w:r>
      <w:r w:rsidRPr="00287BFB">
        <w:rPr>
          <w:szCs w:val="26"/>
        </w:rPr>
        <w:tab/>
      </w:r>
      <w:r w:rsidRPr="009A46E0">
        <w:rPr>
          <w:b/>
          <w:color w:val="0066FF"/>
          <w:szCs w:val="26"/>
        </w:rPr>
        <w:t>D.</w:t>
      </w:r>
      <w:r w:rsidRPr="00287BFB">
        <w:rPr>
          <w:szCs w:val="26"/>
        </w:rPr>
        <w:t xml:space="preserve"> 1,25 V/m.</w:t>
      </w:r>
    </w:p>
    <w:p w14:paraId="5A83E425" w14:textId="0BB5A37D" w:rsidR="007411D3" w:rsidRPr="00287BFB" w:rsidRDefault="007411D3" w:rsidP="00BB391E">
      <w:pPr>
        <w:tabs>
          <w:tab w:val="left" w:pos="198"/>
          <w:tab w:val="left" w:pos="2700"/>
          <w:tab w:val="left" w:pos="5220"/>
          <w:tab w:val="left" w:pos="7569"/>
        </w:tabs>
        <w:spacing w:before="120"/>
        <w:jc w:val="both"/>
        <w:rPr>
          <w:szCs w:val="26"/>
          <w:lang w:val="nl-NL"/>
        </w:rPr>
      </w:pPr>
      <w:r w:rsidRPr="009A46E0">
        <w:rPr>
          <w:b/>
          <w:bCs/>
          <w:color w:val="FF0000"/>
          <w:szCs w:val="26"/>
        </w:rPr>
        <w:t>Câu 3</w:t>
      </w:r>
      <w:r w:rsidR="00293AEB" w:rsidRPr="009A46E0">
        <w:rPr>
          <w:b/>
          <w:bCs/>
          <w:color w:val="FF0000"/>
          <w:szCs w:val="26"/>
        </w:rPr>
        <w:t>3</w:t>
      </w:r>
      <w:r w:rsidRPr="009A46E0">
        <w:rPr>
          <w:b/>
          <w:bCs/>
          <w:color w:val="FF0000"/>
          <w:szCs w:val="26"/>
        </w:rPr>
        <w:t>:</w:t>
      </w:r>
      <w:r w:rsidRPr="00287BFB">
        <w:rPr>
          <w:szCs w:val="26"/>
        </w:rPr>
        <w:t xml:space="preserve"> </w:t>
      </w:r>
      <w:r w:rsidRPr="00287BFB">
        <w:rPr>
          <w:szCs w:val="26"/>
          <w:lang w:val="nl-NL"/>
        </w:rPr>
        <w:t>Một học sinh quấn một máy biến áp có số vòng dây cuộn thứ cấp gấp hai lần số vòng dây cuộn sơ cấp. Khi đặt vào hai đầu cuộn sơ cấp điện áp xoay chiều có giá trị hiệu dụng U thì điện áp hiệu dụng ở hai đầu cuộn thứ cấp để hở là 1,92 U. Khi kiểm tra thì phát hiện trong cuộn thứ cấp có 40 vòng dây bị quấn ngược chiều so với đa số các vòng dây còn lại. Bỏ qua mọi hao phí máy biến áp. Tổng số vòng dây đã được quấn trong máy biến áp này là</w:t>
      </w:r>
    </w:p>
    <w:p w14:paraId="10D44712" w14:textId="284A1771" w:rsidR="007411D3" w:rsidRPr="00287BFB" w:rsidRDefault="007411D3" w:rsidP="00BB391E">
      <w:pPr>
        <w:tabs>
          <w:tab w:val="left" w:pos="198"/>
          <w:tab w:val="left" w:pos="2700"/>
          <w:tab w:val="left" w:pos="5220"/>
          <w:tab w:val="left" w:pos="7569"/>
        </w:tabs>
        <w:spacing w:before="120"/>
        <w:jc w:val="both"/>
        <w:rPr>
          <w:szCs w:val="26"/>
          <w:lang w:val="nl-NL"/>
        </w:rPr>
      </w:pPr>
      <w:r w:rsidRPr="00287BFB">
        <w:rPr>
          <w:szCs w:val="26"/>
          <w:lang w:val="nl-NL"/>
        </w:rPr>
        <w:tab/>
      </w:r>
      <w:r w:rsidRPr="009A46E0">
        <w:rPr>
          <w:b/>
          <w:color w:val="0066FF"/>
          <w:szCs w:val="26"/>
          <w:lang w:val="nl-NL"/>
        </w:rPr>
        <w:t>A.</w:t>
      </w:r>
      <w:r w:rsidRPr="00287BFB">
        <w:rPr>
          <w:b/>
          <w:szCs w:val="26"/>
          <w:lang w:val="nl-NL"/>
        </w:rPr>
        <w:t xml:space="preserve"> </w:t>
      </w:r>
      <w:r w:rsidRPr="00287BFB">
        <w:rPr>
          <w:szCs w:val="26"/>
          <w:lang w:val="nl-NL"/>
        </w:rPr>
        <w:t>2000 vòng</w:t>
      </w:r>
      <w:r w:rsidR="0022317C" w:rsidRPr="00287BFB">
        <w:rPr>
          <w:szCs w:val="26"/>
          <w:lang w:val="nl-NL"/>
        </w:rPr>
        <w:t>.</w:t>
      </w:r>
      <w:r w:rsidRPr="00287BFB">
        <w:rPr>
          <w:szCs w:val="26"/>
          <w:lang w:val="nl-NL"/>
        </w:rPr>
        <w:tab/>
      </w:r>
      <w:r w:rsidRPr="009A46E0">
        <w:rPr>
          <w:b/>
          <w:color w:val="0066FF"/>
          <w:szCs w:val="26"/>
          <w:lang w:val="nl-NL"/>
        </w:rPr>
        <w:t>B.</w:t>
      </w:r>
      <w:r w:rsidRPr="00287BFB">
        <w:rPr>
          <w:b/>
          <w:szCs w:val="26"/>
          <w:lang w:val="nl-NL"/>
        </w:rPr>
        <w:t xml:space="preserve"> </w:t>
      </w:r>
      <w:r w:rsidRPr="00287BFB">
        <w:rPr>
          <w:szCs w:val="26"/>
          <w:lang w:val="nl-NL"/>
        </w:rPr>
        <w:t>3000 vòng</w:t>
      </w:r>
      <w:r w:rsidR="0022317C" w:rsidRPr="00287BFB">
        <w:rPr>
          <w:szCs w:val="26"/>
          <w:lang w:val="nl-NL"/>
        </w:rPr>
        <w:t>.</w:t>
      </w:r>
      <w:r w:rsidRPr="00287BFB">
        <w:rPr>
          <w:szCs w:val="26"/>
          <w:lang w:val="nl-NL"/>
        </w:rPr>
        <w:tab/>
      </w:r>
      <w:r w:rsidRPr="009A46E0">
        <w:rPr>
          <w:b/>
          <w:color w:val="0066FF"/>
          <w:szCs w:val="26"/>
          <w:lang w:val="nl-NL"/>
        </w:rPr>
        <w:t>C.</w:t>
      </w:r>
      <w:r w:rsidRPr="00287BFB">
        <w:rPr>
          <w:b/>
          <w:szCs w:val="26"/>
          <w:lang w:val="nl-NL"/>
        </w:rPr>
        <w:t xml:space="preserve"> </w:t>
      </w:r>
      <w:r w:rsidRPr="00287BFB">
        <w:rPr>
          <w:szCs w:val="26"/>
          <w:lang w:val="nl-NL"/>
        </w:rPr>
        <w:t>6000 vòng</w:t>
      </w:r>
      <w:r w:rsidR="0022317C" w:rsidRPr="00287BFB">
        <w:rPr>
          <w:szCs w:val="26"/>
          <w:lang w:val="nl-NL"/>
        </w:rPr>
        <w:t>.</w:t>
      </w:r>
      <w:r w:rsidRPr="00287BFB">
        <w:rPr>
          <w:szCs w:val="26"/>
          <w:lang w:val="nl-NL"/>
        </w:rPr>
        <w:tab/>
      </w:r>
      <w:r w:rsidRPr="009A46E0">
        <w:rPr>
          <w:b/>
          <w:color w:val="0066FF"/>
          <w:szCs w:val="26"/>
          <w:lang w:val="nl-NL"/>
        </w:rPr>
        <w:t>D.</w:t>
      </w:r>
      <w:r w:rsidRPr="00287BFB">
        <w:rPr>
          <w:b/>
          <w:szCs w:val="26"/>
          <w:lang w:val="nl-NL"/>
        </w:rPr>
        <w:t xml:space="preserve"> </w:t>
      </w:r>
      <w:r w:rsidRPr="00287BFB">
        <w:rPr>
          <w:szCs w:val="26"/>
          <w:lang w:val="nl-NL"/>
        </w:rPr>
        <w:t>1500 vòng</w:t>
      </w:r>
      <w:r w:rsidR="0022317C" w:rsidRPr="00287BFB">
        <w:rPr>
          <w:szCs w:val="26"/>
          <w:lang w:val="nl-NL"/>
        </w:rPr>
        <w:t>.</w:t>
      </w:r>
    </w:p>
    <w:p w14:paraId="2501A802" w14:textId="7F63B717" w:rsidR="00516EE3" w:rsidRPr="00287BFB" w:rsidRDefault="00A90F21" w:rsidP="00BB391E">
      <w:pPr>
        <w:tabs>
          <w:tab w:val="left" w:pos="198"/>
          <w:tab w:val="left" w:pos="2700"/>
          <w:tab w:val="left" w:pos="5220"/>
          <w:tab w:val="left" w:pos="7569"/>
        </w:tabs>
        <w:spacing w:before="120"/>
        <w:jc w:val="both"/>
        <w:rPr>
          <w:b/>
          <w:bCs/>
          <w:szCs w:val="26"/>
        </w:rPr>
      </w:pPr>
      <w:r w:rsidRPr="009A46E0">
        <w:rPr>
          <w:b/>
          <w:bCs/>
          <w:color w:val="FF0000"/>
          <w:szCs w:val="26"/>
        </w:rPr>
        <w:t>Câu 3</w:t>
      </w:r>
      <w:r w:rsidR="00293AEB" w:rsidRPr="009A46E0">
        <w:rPr>
          <w:b/>
          <w:bCs/>
          <w:color w:val="FF0000"/>
          <w:szCs w:val="26"/>
        </w:rPr>
        <w:t>4</w:t>
      </w:r>
      <w:r w:rsidRPr="009A46E0">
        <w:rPr>
          <w:b/>
          <w:bCs/>
          <w:color w:val="FF0000"/>
          <w:szCs w:val="26"/>
        </w:rPr>
        <w:t>:</w:t>
      </w:r>
      <w:r w:rsidRPr="00287BFB">
        <w:rPr>
          <w:szCs w:val="26"/>
        </w:rPr>
        <w:t xml:space="preserve"> Chiếu một tia sáng trắng, hẹp từ không khí tới mặt</w:t>
      </w:r>
      <w:r w:rsidRPr="00287BFB">
        <w:rPr>
          <w:szCs w:val="26"/>
          <w:lang w:val="en-GB"/>
        </w:rPr>
        <w:t xml:space="preserve"> </w:t>
      </w:r>
      <w:r w:rsidRPr="00287BFB">
        <w:rPr>
          <w:szCs w:val="26"/>
        </w:rPr>
        <w:t>chất lỏng dưới góc tới 52</w:t>
      </w:r>
      <w:r w:rsidRPr="00287BFB">
        <w:rPr>
          <w:szCs w:val="26"/>
          <w:vertAlign w:val="superscript"/>
          <w:lang w:val="en-GB"/>
        </w:rPr>
        <w:t>0</w:t>
      </w:r>
      <w:r w:rsidRPr="00287BFB">
        <w:rPr>
          <w:szCs w:val="26"/>
        </w:rPr>
        <w:t xml:space="preserve">. Tia khúc xạ màu tím lệch với tia khúc xạ màu đỏ góc </w:t>
      </w:r>
      <w:r w:rsidRPr="00287BFB">
        <w:rPr>
          <w:szCs w:val="26"/>
          <w:lang w:val="en-GB"/>
        </w:rPr>
        <w:t>2</w:t>
      </w:r>
      <w:r w:rsidRPr="00287BFB">
        <w:rPr>
          <w:szCs w:val="26"/>
          <w:vertAlign w:val="superscript"/>
          <w:lang w:val="en-GB"/>
        </w:rPr>
        <w:t>0</w:t>
      </w:r>
      <w:r w:rsidRPr="00287BFB">
        <w:rPr>
          <w:szCs w:val="26"/>
        </w:rPr>
        <w:t xml:space="preserve"> .</w:t>
      </w:r>
      <w:r w:rsidRPr="00287BFB">
        <w:rPr>
          <w:szCs w:val="26"/>
          <w:lang w:val="en-GB"/>
        </w:rPr>
        <w:t xml:space="preserve"> </w:t>
      </w:r>
      <w:r w:rsidRPr="00287BFB">
        <w:rPr>
          <w:szCs w:val="26"/>
        </w:rPr>
        <w:t>Tia khúc xạ màu đỏ vuông góc với tia phản xạ. Chiết suất của chất lỏng đối với ánh</w:t>
      </w:r>
      <w:r w:rsidRPr="00287BFB">
        <w:rPr>
          <w:szCs w:val="26"/>
          <w:lang w:val="en-GB"/>
        </w:rPr>
        <w:t xml:space="preserve"> </w:t>
      </w:r>
      <w:r w:rsidRPr="00287BFB">
        <w:rPr>
          <w:szCs w:val="26"/>
        </w:rPr>
        <w:t>sáng đơn sắc màu tím là</w:t>
      </w:r>
    </w:p>
    <w:p w14:paraId="5782C476" w14:textId="0220E64F" w:rsidR="00A90F21" w:rsidRPr="00287BFB" w:rsidRDefault="00516EE3" w:rsidP="00BB391E">
      <w:pPr>
        <w:tabs>
          <w:tab w:val="left" w:pos="198"/>
          <w:tab w:val="left" w:pos="2700"/>
          <w:tab w:val="left" w:pos="5220"/>
          <w:tab w:val="left" w:pos="7569"/>
        </w:tabs>
        <w:spacing w:before="120"/>
        <w:jc w:val="both"/>
        <w:rPr>
          <w:szCs w:val="26"/>
        </w:rPr>
      </w:pPr>
      <w:r w:rsidRPr="00287BFB">
        <w:rPr>
          <w:b/>
          <w:bCs/>
          <w:szCs w:val="26"/>
        </w:rPr>
        <w:tab/>
      </w:r>
      <w:r w:rsidR="00A90F21" w:rsidRPr="009A46E0">
        <w:rPr>
          <w:b/>
          <w:bCs/>
          <w:color w:val="0066FF"/>
          <w:szCs w:val="26"/>
        </w:rPr>
        <w:t>A.</w:t>
      </w:r>
      <w:r w:rsidR="00A90F21" w:rsidRPr="00287BFB">
        <w:rPr>
          <w:b/>
          <w:bCs/>
          <w:szCs w:val="26"/>
        </w:rPr>
        <w:t xml:space="preserve"> </w:t>
      </w:r>
      <w:r w:rsidR="00A90F21" w:rsidRPr="00287BFB">
        <w:rPr>
          <w:szCs w:val="26"/>
        </w:rPr>
        <w:t xml:space="preserve">1,34. </w:t>
      </w:r>
      <w:r w:rsidR="00EC1DE0" w:rsidRPr="00287BFB">
        <w:rPr>
          <w:szCs w:val="26"/>
        </w:rPr>
        <w:tab/>
      </w:r>
      <w:r w:rsidR="00A90F21" w:rsidRPr="009A46E0">
        <w:rPr>
          <w:b/>
          <w:bCs/>
          <w:color w:val="0066FF"/>
          <w:szCs w:val="26"/>
        </w:rPr>
        <w:t>B.</w:t>
      </w:r>
      <w:r w:rsidR="00A90F21" w:rsidRPr="00287BFB">
        <w:rPr>
          <w:b/>
          <w:bCs/>
          <w:szCs w:val="26"/>
        </w:rPr>
        <w:t xml:space="preserve"> </w:t>
      </w:r>
      <w:r w:rsidR="00A90F21" w:rsidRPr="00287BFB">
        <w:rPr>
          <w:szCs w:val="26"/>
        </w:rPr>
        <w:t xml:space="preserve">1,28. </w:t>
      </w:r>
      <w:r w:rsidR="00EC1DE0" w:rsidRPr="00287BFB">
        <w:rPr>
          <w:szCs w:val="26"/>
        </w:rPr>
        <w:tab/>
      </w:r>
      <w:r w:rsidR="00A90F21" w:rsidRPr="009A46E0">
        <w:rPr>
          <w:b/>
          <w:bCs/>
          <w:color w:val="0066FF"/>
          <w:szCs w:val="26"/>
        </w:rPr>
        <w:t>C.</w:t>
      </w:r>
      <w:r w:rsidR="00A90F21" w:rsidRPr="00287BFB">
        <w:rPr>
          <w:b/>
          <w:bCs/>
          <w:szCs w:val="26"/>
        </w:rPr>
        <w:t xml:space="preserve"> </w:t>
      </w:r>
      <w:r w:rsidR="00A90F21" w:rsidRPr="00287BFB">
        <w:rPr>
          <w:szCs w:val="26"/>
        </w:rPr>
        <w:t xml:space="preserve">1,23. </w:t>
      </w:r>
      <w:r w:rsidR="00EC1DE0" w:rsidRPr="00287BFB">
        <w:rPr>
          <w:szCs w:val="26"/>
        </w:rPr>
        <w:tab/>
      </w:r>
      <w:r w:rsidR="00A90F21" w:rsidRPr="009A46E0">
        <w:rPr>
          <w:b/>
          <w:bCs/>
          <w:color w:val="0066FF"/>
          <w:szCs w:val="26"/>
        </w:rPr>
        <w:t>D.</w:t>
      </w:r>
      <w:r w:rsidR="00A90F21" w:rsidRPr="00287BFB">
        <w:rPr>
          <w:b/>
          <w:bCs/>
          <w:szCs w:val="26"/>
        </w:rPr>
        <w:t xml:space="preserve"> </w:t>
      </w:r>
      <w:r w:rsidR="00A90F21" w:rsidRPr="00287BFB">
        <w:rPr>
          <w:szCs w:val="26"/>
        </w:rPr>
        <w:t>1,37.</w:t>
      </w:r>
    </w:p>
    <w:p w14:paraId="4EB7CFF6" w14:textId="0A010EB3" w:rsidR="00A90F21" w:rsidRPr="00287BFB" w:rsidRDefault="00A90F21" w:rsidP="00BB391E">
      <w:pPr>
        <w:tabs>
          <w:tab w:val="left" w:pos="198"/>
          <w:tab w:val="left" w:pos="2700"/>
          <w:tab w:val="left" w:pos="5220"/>
          <w:tab w:val="left" w:pos="7569"/>
        </w:tabs>
        <w:spacing w:before="120"/>
        <w:jc w:val="both"/>
        <w:rPr>
          <w:szCs w:val="26"/>
          <w:lang w:val="de-DE"/>
        </w:rPr>
      </w:pPr>
      <w:r w:rsidRPr="009A46E0">
        <w:rPr>
          <w:b/>
          <w:bCs/>
          <w:color w:val="FF0000"/>
          <w:szCs w:val="26"/>
          <w:lang w:val="de-DE"/>
        </w:rPr>
        <w:t>Câu 3</w:t>
      </w:r>
      <w:r w:rsidR="00293AEB" w:rsidRPr="009A46E0">
        <w:rPr>
          <w:b/>
          <w:bCs/>
          <w:color w:val="FF0000"/>
          <w:szCs w:val="26"/>
          <w:lang w:val="de-DE"/>
        </w:rPr>
        <w:t>5</w:t>
      </w:r>
      <w:r w:rsidRPr="009A46E0">
        <w:rPr>
          <w:b/>
          <w:bCs/>
          <w:color w:val="FF0000"/>
          <w:szCs w:val="26"/>
          <w:lang w:val="de-DE"/>
        </w:rPr>
        <w:t>:</w:t>
      </w:r>
      <w:r w:rsidRPr="00287BFB">
        <w:rPr>
          <w:szCs w:val="26"/>
          <w:lang w:val="de-DE"/>
        </w:rPr>
        <w:t xml:space="preserve"> </w:t>
      </w:r>
      <w:r w:rsidR="00EC1DE0" w:rsidRPr="00287BFB">
        <w:rPr>
          <w:spacing w:val="-2"/>
          <w:szCs w:val="26"/>
          <w:lang w:val="de-DE"/>
        </w:rPr>
        <w:t xml:space="preserve">Thực hiện </w:t>
      </w:r>
      <w:r w:rsidRPr="00287BFB">
        <w:rPr>
          <w:spacing w:val="-2"/>
          <w:szCs w:val="26"/>
          <w:lang w:val="de-DE"/>
        </w:rPr>
        <w:t xml:space="preserve"> thí nghiệm</w:t>
      </w:r>
      <w:r w:rsidR="00EC1DE0" w:rsidRPr="00287BFB">
        <w:rPr>
          <w:spacing w:val="-2"/>
          <w:szCs w:val="26"/>
          <w:lang w:val="de-DE"/>
        </w:rPr>
        <w:t xml:space="preserve"> giao thoa</w:t>
      </w:r>
      <w:r w:rsidRPr="00287BFB">
        <w:rPr>
          <w:spacing w:val="-2"/>
          <w:szCs w:val="26"/>
          <w:lang w:val="de-DE"/>
        </w:rPr>
        <w:t xml:space="preserve"> Y-âng </w:t>
      </w:r>
      <w:r w:rsidR="00EC1DE0" w:rsidRPr="00287BFB">
        <w:rPr>
          <w:spacing w:val="-2"/>
          <w:szCs w:val="26"/>
          <w:lang w:val="de-DE"/>
        </w:rPr>
        <w:t>với ánh sáng có</w:t>
      </w:r>
      <w:r w:rsidRPr="00287BFB">
        <w:rPr>
          <w:spacing w:val="-2"/>
          <w:szCs w:val="26"/>
          <w:lang w:val="de-DE"/>
        </w:rPr>
        <w:t xml:space="preserve"> bước sóng 0,6 µm</w:t>
      </w:r>
      <w:r w:rsidR="00EC1DE0" w:rsidRPr="00287BFB">
        <w:rPr>
          <w:spacing w:val="-2"/>
          <w:szCs w:val="26"/>
          <w:lang w:val="de-DE"/>
        </w:rPr>
        <w:t>. Biết</w:t>
      </w:r>
      <w:r w:rsidRPr="00287BFB">
        <w:rPr>
          <w:spacing w:val="-2"/>
          <w:szCs w:val="26"/>
          <w:lang w:val="de-DE"/>
        </w:rPr>
        <w:t xml:space="preserve"> khoảng cách giữa hai khe là 0,5 mm, khoảng cách từ mặt phẳng chứa hai khe đến màn quan sát là 1,5 m.</w:t>
      </w:r>
      <w:r w:rsidRPr="00287BFB">
        <w:rPr>
          <w:szCs w:val="26"/>
          <w:lang w:val="de-DE"/>
        </w:rPr>
        <w:t xml:space="preserve"> Trên màn</w:t>
      </w:r>
      <w:r w:rsidR="000253AE" w:rsidRPr="00287BFB">
        <w:rPr>
          <w:szCs w:val="26"/>
          <w:lang w:val="de-DE"/>
        </w:rPr>
        <w:t xml:space="preserve"> hứng vân giao thoa</w:t>
      </w:r>
      <w:r w:rsidRPr="00287BFB">
        <w:rPr>
          <w:szCs w:val="26"/>
          <w:lang w:val="de-DE"/>
        </w:rPr>
        <w:t>, gọi M và N là hai điểm ở hai phía so với vân sáng trung tâm và cách vân sáng trung tâm lần lượt là 6,84 mm và 4,64 mm. Số vân sáng trong khoảng MN là</w:t>
      </w:r>
    </w:p>
    <w:p w14:paraId="3B0D0AD3" w14:textId="43301015" w:rsidR="00F046A9" w:rsidRPr="00287BFB" w:rsidRDefault="00A90F21" w:rsidP="00BB391E">
      <w:pPr>
        <w:tabs>
          <w:tab w:val="left" w:pos="198"/>
          <w:tab w:val="left" w:pos="2700"/>
          <w:tab w:val="left" w:pos="5220"/>
          <w:tab w:val="left" w:pos="7569"/>
        </w:tabs>
        <w:spacing w:before="120"/>
        <w:jc w:val="both"/>
        <w:rPr>
          <w:szCs w:val="26"/>
          <w:lang w:val="de-DE"/>
        </w:rPr>
      </w:pPr>
      <w:r w:rsidRPr="00287BFB">
        <w:rPr>
          <w:b/>
          <w:szCs w:val="26"/>
          <w:lang w:val="de-DE"/>
        </w:rPr>
        <w:tab/>
      </w:r>
      <w:r w:rsidRPr="009A46E0">
        <w:rPr>
          <w:b/>
          <w:color w:val="0066FF"/>
          <w:szCs w:val="26"/>
          <w:lang w:val="de-DE"/>
        </w:rPr>
        <w:t>A.</w:t>
      </w:r>
      <w:r w:rsidRPr="00287BFB">
        <w:rPr>
          <w:szCs w:val="26"/>
          <w:lang w:val="de-DE"/>
        </w:rPr>
        <w:t xml:space="preserve"> 6.                       </w:t>
      </w:r>
      <w:r w:rsidRPr="00287BFB">
        <w:rPr>
          <w:szCs w:val="26"/>
          <w:lang w:val="de-DE"/>
        </w:rPr>
        <w:tab/>
      </w:r>
      <w:r w:rsidRPr="009A46E0">
        <w:rPr>
          <w:b/>
          <w:color w:val="0066FF"/>
          <w:szCs w:val="26"/>
          <w:lang w:val="de-DE"/>
        </w:rPr>
        <w:t>B.</w:t>
      </w:r>
      <w:r w:rsidRPr="00287BFB">
        <w:rPr>
          <w:szCs w:val="26"/>
          <w:lang w:val="de-DE"/>
        </w:rPr>
        <w:t xml:space="preserve"> 3.                        </w:t>
      </w:r>
      <w:r w:rsidRPr="00287BFB">
        <w:rPr>
          <w:szCs w:val="26"/>
          <w:lang w:val="de-DE"/>
        </w:rPr>
        <w:tab/>
      </w:r>
      <w:r w:rsidRPr="009A46E0">
        <w:rPr>
          <w:b/>
          <w:color w:val="0066FF"/>
          <w:szCs w:val="26"/>
          <w:lang w:val="de-DE"/>
        </w:rPr>
        <w:t>C.</w:t>
      </w:r>
      <w:r w:rsidRPr="00287BFB">
        <w:rPr>
          <w:szCs w:val="26"/>
          <w:lang w:val="de-DE"/>
        </w:rPr>
        <w:t xml:space="preserve"> 8.                          </w:t>
      </w:r>
      <w:r w:rsidRPr="00287BFB">
        <w:rPr>
          <w:szCs w:val="26"/>
          <w:lang w:val="de-DE"/>
        </w:rPr>
        <w:tab/>
      </w:r>
      <w:r w:rsidRPr="009A46E0">
        <w:rPr>
          <w:b/>
          <w:color w:val="0066FF"/>
          <w:szCs w:val="26"/>
          <w:lang w:val="de-DE"/>
        </w:rPr>
        <w:t>D.</w:t>
      </w:r>
      <w:r w:rsidRPr="00287BFB">
        <w:rPr>
          <w:szCs w:val="26"/>
          <w:lang w:val="de-DE"/>
        </w:rPr>
        <w:t xml:space="preserve"> 2.</w:t>
      </w:r>
    </w:p>
    <w:p w14:paraId="377C9D0C" w14:textId="3D71889B" w:rsidR="00243597" w:rsidRPr="00287BFB" w:rsidRDefault="00243597" w:rsidP="00243597">
      <w:pPr>
        <w:tabs>
          <w:tab w:val="left" w:pos="198"/>
          <w:tab w:val="left" w:pos="2700"/>
          <w:tab w:val="left" w:pos="5220"/>
          <w:tab w:val="left" w:pos="7569"/>
        </w:tabs>
        <w:jc w:val="both"/>
        <w:rPr>
          <w:szCs w:val="26"/>
        </w:rPr>
      </w:pPr>
      <w:r w:rsidRPr="009A46E0">
        <w:rPr>
          <w:b/>
          <w:color w:val="FF0000"/>
          <w:szCs w:val="26"/>
        </w:rPr>
        <w:t xml:space="preserve">Câu </w:t>
      </w:r>
      <w:r w:rsidR="00293AEB" w:rsidRPr="009A46E0">
        <w:rPr>
          <w:b/>
          <w:color w:val="FF0000"/>
          <w:szCs w:val="26"/>
        </w:rPr>
        <w:t>36</w:t>
      </w:r>
      <w:r w:rsidRPr="009A46E0">
        <w:rPr>
          <w:b/>
          <w:color w:val="FF0000"/>
          <w:szCs w:val="26"/>
        </w:rPr>
        <w:t>:</w:t>
      </w:r>
      <w:r w:rsidRPr="00287BFB">
        <w:rPr>
          <w:szCs w:val="26"/>
        </w:rPr>
        <w:t xml:space="preserve"> Một sóng dọc truyền theo phương của trục lò xo qua hai điểm M và N, biết vị trí cân bằng của M và N cách nhau </w:t>
      </w:r>
      <w:r w:rsidRPr="00287BFB">
        <w:rPr>
          <w:szCs w:val="26"/>
        </w:rPr>
        <w:sym w:font="Symbol" w:char="F06C"/>
      </w:r>
      <w:r w:rsidRPr="00287BFB">
        <w:rPr>
          <w:szCs w:val="26"/>
        </w:rPr>
        <w:t xml:space="preserve">/2 &lt; MN &lt; </w:t>
      </w:r>
      <w:r w:rsidRPr="00287BFB">
        <w:rPr>
          <w:szCs w:val="26"/>
        </w:rPr>
        <w:sym w:font="Symbol" w:char="F06C"/>
      </w:r>
      <w:r w:rsidRPr="00287BFB">
        <w:rPr>
          <w:szCs w:val="26"/>
        </w:rPr>
        <w:t>. Tần số sóng là f = 10Hz. Do mất năng lượng trong quá trình truyền sóng mà dao động tại M và N có biên độ lần lượt là 5 cm và 3 cm. Khoảng cách xa nhất và gần nhất giữa hai điểm M và N trong quá trình dao động là 14 cm và 6 cm. Vận tốc truyền sóng gần giá trị nào sau đây nhất?</w:t>
      </w:r>
    </w:p>
    <w:p w14:paraId="42A1B3FE" w14:textId="77777777" w:rsidR="00243597" w:rsidRPr="00287BFB" w:rsidRDefault="00243597" w:rsidP="00243597">
      <w:pPr>
        <w:tabs>
          <w:tab w:val="left" w:pos="198"/>
          <w:tab w:val="left" w:pos="2700"/>
          <w:tab w:val="left" w:pos="5220"/>
          <w:tab w:val="left" w:pos="7569"/>
        </w:tabs>
        <w:jc w:val="both"/>
        <w:rPr>
          <w:szCs w:val="26"/>
        </w:rPr>
      </w:pPr>
      <w:r w:rsidRPr="00287BFB">
        <w:rPr>
          <w:b/>
          <w:szCs w:val="26"/>
          <w:lang w:val="nl-NL"/>
        </w:rPr>
        <w:tab/>
      </w:r>
      <w:r w:rsidRPr="009A46E0">
        <w:rPr>
          <w:b/>
          <w:color w:val="0066FF"/>
          <w:szCs w:val="26"/>
          <w:lang w:val="nl-NL"/>
        </w:rPr>
        <w:t>A.</w:t>
      </w:r>
      <w:r w:rsidRPr="00287BFB">
        <w:rPr>
          <w:b/>
          <w:szCs w:val="26"/>
          <w:lang w:val="nl-NL"/>
        </w:rPr>
        <w:t xml:space="preserve"> </w:t>
      </w:r>
      <w:r w:rsidRPr="00287BFB">
        <w:rPr>
          <w:szCs w:val="26"/>
          <w:lang w:val="nl-NL"/>
        </w:rPr>
        <w:t>1,2 m/s.</w:t>
      </w:r>
      <w:r w:rsidRPr="00287BFB">
        <w:rPr>
          <w:szCs w:val="26"/>
        </w:rPr>
        <w:tab/>
      </w:r>
      <w:r w:rsidRPr="009A46E0">
        <w:rPr>
          <w:b/>
          <w:color w:val="0066FF"/>
          <w:szCs w:val="26"/>
          <w:lang w:val="nl-NL"/>
        </w:rPr>
        <w:t>B.</w:t>
      </w:r>
      <w:r w:rsidRPr="00287BFB">
        <w:rPr>
          <w:b/>
          <w:szCs w:val="26"/>
          <w:lang w:val="nl-NL"/>
        </w:rPr>
        <w:t xml:space="preserve"> </w:t>
      </w:r>
      <w:r w:rsidRPr="00287BFB">
        <w:rPr>
          <w:szCs w:val="26"/>
          <w:lang w:val="nl-NL"/>
        </w:rPr>
        <w:t>1,5 m/s.</w:t>
      </w:r>
      <w:r w:rsidRPr="00287BFB">
        <w:rPr>
          <w:szCs w:val="26"/>
        </w:rPr>
        <w:tab/>
      </w:r>
      <w:r w:rsidRPr="009A46E0">
        <w:rPr>
          <w:b/>
          <w:color w:val="0066FF"/>
          <w:szCs w:val="26"/>
          <w:lang w:val="nl-NL"/>
        </w:rPr>
        <w:t>C.</w:t>
      </w:r>
      <w:r w:rsidRPr="00287BFB">
        <w:rPr>
          <w:b/>
          <w:szCs w:val="26"/>
          <w:lang w:val="nl-NL"/>
        </w:rPr>
        <w:t xml:space="preserve"> </w:t>
      </w:r>
      <w:r w:rsidRPr="00287BFB">
        <w:rPr>
          <w:szCs w:val="26"/>
          <w:lang w:val="nl-NL"/>
        </w:rPr>
        <w:t>0,9 m/s.</w:t>
      </w:r>
      <w:r w:rsidRPr="00287BFB">
        <w:rPr>
          <w:szCs w:val="26"/>
        </w:rPr>
        <w:tab/>
      </w:r>
      <w:r w:rsidRPr="009A46E0">
        <w:rPr>
          <w:b/>
          <w:color w:val="0066FF"/>
          <w:szCs w:val="26"/>
          <w:lang w:val="nl-NL"/>
        </w:rPr>
        <w:t>D.</w:t>
      </w:r>
      <w:r w:rsidRPr="00287BFB">
        <w:rPr>
          <w:b/>
          <w:szCs w:val="26"/>
          <w:lang w:val="nl-NL"/>
        </w:rPr>
        <w:t xml:space="preserve"> </w:t>
      </w:r>
      <w:r w:rsidRPr="00287BFB">
        <w:rPr>
          <w:szCs w:val="26"/>
          <w:lang w:val="nl-NL"/>
        </w:rPr>
        <w:t>0,6 m/s.</w:t>
      </w:r>
    </w:p>
    <w:p w14:paraId="435B358A" w14:textId="4C76CF45" w:rsidR="00103E94" w:rsidRPr="00287BFB" w:rsidRDefault="003406EC" w:rsidP="00BB391E">
      <w:pPr>
        <w:tabs>
          <w:tab w:val="left" w:pos="198"/>
          <w:tab w:val="left" w:pos="2700"/>
          <w:tab w:val="left" w:pos="5220"/>
          <w:tab w:val="left" w:pos="7569"/>
        </w:tabs>
        <w:spacing w:before="120"/>
        <w:jc w:val="both"/>
        <w:rPr>
          <w:iCs/>
          <w:szCs w:val="26"/>
        </w:rPr>
      </w:pPr>
      <w:r w:rsidRPr="00287BFB">
        <w:rPr>
          <w:iCs/>
          <w:noProof/>
          <w:szCs w:val="26"/>
        </w:rPr>
        <w:drawing>
          <wp:anchor distT="0" distB="0" distL="114300" distR="114300" simplePos="0" relativeHeight="251660288" behindDoc="0" locked="0" layoutInCell="1" allowOverlap="1" wp14:anchorId="4905E665" wp14:editId="15F4C4DF">
            <wp:simplePos x="0" y="0"/>
            <wp:positionH relativeFrom="column">
              <wp:posOffset>3777357</wp:posOffset>
            </wp:positionH>
            <wp:positionV relativeFrom="paragraph">
              <wp:posOffset>98511</wp:posOffset>
            </wp:positionV>
            <wp:extent cx="2476500" cy="527198"/>
            <wp:effectExtent l="0" t="0" r="0" b="6350"/>
            <wp:wrapSquare wrapText="bothSides"/>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476500" cy="527198"/>
                    </a:xfrm>
                    <a:prstGeom prst="rect">
                      <a:avLst/>
                    </a:prstGeom>
                    <a:noFill/>
                    <a:ln>
                      <a:noFill/>
                    </a:ln>
                  </pic:spPr>
                </pic:pic>
              </a:graphicData>
            </a:graphic>
          </wp:anchor>
        </w:drawing>
      </w:r>
      <w:r w:rsidR="00103E94" w:rsidRPr="009A46E0">
        <w:rPr>
          <w:b/>
          <w:bCs/>
          <w:iCs/>
          <w:color w:val="FF0000"/>
          <w:szCs w:val="26"/>
        </w:rPr>
        <w:t xml:space="preserve">Câu </w:t>
      </w:r>
      <w:r w:rsidR="003D3554" w:rsidRPr="009A46E0">
        <w:rPr>
          <w:b/>
          <w:bCs/>
          <w:iCs/>
          <w:color w:val="FF0000"/>
          <w:szCs w:val="26"/>
        </w:rPr>
        <w:t>37</w:t>
      </w:r>
      <w:r w:rsidR="00103E94" w:rsidRPr="009A46E0">
        <w:rPr>
          <w:b/>
          <w:bCs/>
          <w:iCs/>
          <w:color w:val="FF0000"/>
          <w:szCs w:val="26"/>
        </w:rPr>
        <w:t>:</w:t>
      </w:r>
      <w:r w:rsidR="00103E94" w:rsidRPr="00287BFB">
        <w:rPr>
          <w:b/>
          <w:bCs/>
          <w:iCs/>
          <w:szCs w:val="26"/>
        </w:rPr>
        <w:t xml:space="preserve"> </w:t>
      </w:r>
      <w:r w:rsidR="00103E94" w:rsidRPr="00287BFB">
        <w:rPr>
          <w:iCs/>
          <w:szCs w:val="26"/>
        </w:rPr>
        <w:t xml:space="preserve">Đặt điện áp </w:t>
      </w:r>
      <w:r w:rsidR="00943ED1" w:rsidRPr="00287BFB">
        <w:rPr>
          <w:position w:val="-12"/>
          <w:szCs w:val="26"/>
        </w:rPr>
        <w:object w:dxaOrig="1320" w:dyaOrig="360" w14:anchorId="5D3DF8E4">
          <v:shape id="_x0000_i1101" type="#_x0000_t75" style="width:65.95pt;height:19.35pt" o:ole="">
            <v:imagedata r:id="rId165" o:title=""/>
          </v:shape>
          <o:OLEObject Type="Embed" ProgID="Equation.DSMT4" ShapeID="_x0000_i1101" DrawAspect="Content" ObjectID="_1757093186" r:id="rId166"/>
        </w:object>
      </w:r>
      <w:r w:rsidR="00103E94" w:rsidRPr="00287BFB">
        <w:rPr>
          <w:iCs/>
          <w:szCs w:val="26"/>
        </w:rPr>
        <w:t xml:space="preserve"> vào hai đầu đoạn mạch </w:t>
      </w:r>
      <w:r w:rsidR="003E6708" w:rsidRPr="00287BFB">
        <w:rPr>
          <w:i/>
          <w:iCs/>
          <w:szCs w:val="26"/>
        </w:rPr>
        <w:t>AB</w:t>
      </w:r>
      <w:r w:rsidR="00103E94" w:rsidRPr="00287BFB">
        <w:rPr>
          <w:iCs/>
          <w:szCs w:val="26"/>
        </w:rPr>
        <w:t xml:space="preserve"> như hình bên. Trong đó, cuộn cảm thuần có độ tự cảm </w:t>
      </w:r>
      <w:r w:rsidR="00103E94" w:rsidRPr="00287BFB">
        <w:rPr>
          <w:position w:val="-10"/>
          <w:szCs w:val="26"/>
        </w:rPr>
        <w:object w:dxaOrig="279" w:dyaOrig="320" w14:anchorId="7411181A">
          <v:shape id="_x0000_i1102" type="#_x0000_t75" style="width:13.3pt;height:16.35pt" o:ole="">
            <v:imagedata r:id="rId167" o:title=""/>
          </v:shape>
          <o:OLEObject Type="Embed" ProgID="Equation.DSMT4" ShapeID="_x0000_i1102" DrawAspect="Content" ObjectID="_1757093187" r:id="rId168"/>
        </w:object>
      </w:r>
      <w:r w:rsidR="00103E94" w:rsidRPr="00287BFB">
        <w:rPr>
          <w:iCs/>
          <w:szCs w:val="26"/>
        </w:rPr>
        <w:t xml:space="preserve"> tụ điện có điện dung </w:t>
      </w:r>
      <w:r w:rsidR="00590850" w:rsidRPr="00287BFB">
        <w:rPr>
          <w:iCs/>
          <w:szCs w:val="26"/>
        </w:rPr>
        <w:t>C và X là một đoạn mạch chưa biết</w:t>
      </w:r>
      <w:r w:rsidR="00590850" w:rsidRPr="00287BFB">
        <w:rPr>
          <w:szCs w:val="26"/>
        </w:rPr>
        <w:t xml:space="preserve">. </w:t>
      </w:r>
      <w:r w:rsidR="00103E94" w:rsidRPr="00287BFB">
        <w:rPr>
          <w:iCs/>
          <w:szCs w:val="26"/>
        </w:rPr>
        <w:t xml:space="preserve">Biết </w:t>
      </w:r>
      <w:r w:rsidR="006C2EF3" w:rsidRPr="00287BFB">
        <w:rPr>
          <w:iCs/>
          <w:szCs w:val="26"/>
        </w:rPr>
        <w:t>ω</w:t>
      </w:r>
      <w:r w:rsidR="006C2EF3" w:rsidRPr="00287BFB">
        <w:rPr>
          <w:iCs/>
          <w:szCs w:val="26"/>
          <w:vertAlign w:val="superscript"/>
        </w:rPr>
        <w:t>2</w:t>
      </w:r>
      <w:r w:rsidR="006C2EF3" w:rsidRPr="00287BFB">
        <w:rPr>
          <w:iCs/>
          <w:szCs w:val="26"/>
        </w:rPr>
        <w:t>LC = 3</w:t>
      </w:r>
      <w:r w:rsidR="00590850" w:rsidRPr="00287BFB">
        <w:rPr>
          <w:iCs/>
          <w:szCs w:val="26"/>
        </w:rPr>
        <w:t>;</w:t>
      </w:r>
      <w:r w:rsidR="00103E94" w:rsidRPr="00287BFB">
        <w:rPr>
          <w:iCs/>
          <w:szCs w:val="26"/>
        </w:rPr>
        <w:t xml:space="preserve"> các điện áp hiệu dụng</w:t>
      </w:r>
      <w:r w:rsidR="006C2EF3" w:rsidRPr="00287BFB">
        <w:rPr>
          <w:iCs/>
          <w:szCs w:val="26"/>
        </w:rPr>
        <w:t xml:space="preserve"> U</w:t>
      </w:r>
      <w:r w:rsidR="006C2EF3" w:rsidRPr="00287BFB">
        <w:rPr>
          <w:iCs/>
          <w:szCs w:val="26"/>
          <w:vertAlign w:val="subscript"/>
        </w:rPr>
        <w:t xml:space="preserve">AN </w:t>
      </w:r>
      <w:r w:rsidR="006C2EF3" w:rsidRPr="00287BFB">
        <w:rPr>
          <w:szCs w:val="26"/>
        </w:rPr>
        <w:t>= 150 V, U</w:t>
      </w:r>
      <w:r w:rsidR="006C2EF3" w:rsidRPr="00287BFB">
        <w:rPr>
          <w:szCs w:val="26"/>
          <w:vertAlign w:val="subscript"/>
        </w:rPr>
        <w:t>MB</w:t>
      </w:r>
      <w:r w:rsidR="006C2EF3" w:rsidRPr="00287BFB">
        <w:rPr>
          <w:szCs w:val="26"/>
        </w:rPr>
        <w:t xml:space="preserve"> = 90 V</w:t>
      </w:r>
      <w:r w:rsidR="00590850" w:rsidRPr="00287BFB">
        <w:rPr>
          <w:iCs/>
          <w:szCs w:val="26"/>
        </w:rPr>
        <w:t>;</w:t>
      </w:r>
      <w:r w:rsidR="00103E94" w:rsidRPr="00287BFB">
        <w:rPr>
          <w:iCs/>
          <w:szCs w:val="26"/>
        </w:rPr>
        <w:t xml:space="preserve"> góc lệch pha giữa </w:t>
      </w:r>
      <w:r w:rsidR="00103E94" w:rsidRPr="00287BFB">
        <w:rPr>
          <w:position w:val="-12"/>
          <w:szCs w:val="26"/>
        </w:rPr>
        <w:object w:dxaOrig="400" w:dyaOrig="360" w14:anchorId="79DFD5FA">
          <v:shape id="_x0000_i1103" type="#_x0000_t75" style="width:19.95pt;height:17.55pt" o:ole="">
            <v:imagedata r:id="rId169" o:title=""/>
          </v:shape>
          <o:OLEObject Type="Embed" ProgID="Equation.DSMT4" ShapeID="_x0000_i1103" DrawAspect="Content" ObjectID="_1757093188" r:id="rId170"/>
        </w:object>
      </w:r>
      <w:r w:rsidR="00103E94" w:rsidRPr="00287BFB">
        <w:rPr>
          <w:iCs/>
          <w:szCs w:val="26"/>
        </w:rPr>
        <w:t xml:space="preserve"> và </w:t>
      </w:r>
      <w:r w:rsidR="00103E94" w:rsidRPr="00287BFB">
        <w:rPr>
          <w:position w:val="-12"/>
          <w:szCs w:val="26"/>
        </w:rPr>
        <w:object w:dxaOrig="400" w:dyaOrig="360" w14:anchorId="1B20C13F">
          <v:shape id="_x0000_i1104" type="#_x0000_t75" style="width:19.95pt;height:17.55pt" o:ole="">
            <v:imagedata r:id="rId171" o:title=""/>
          </v:shape>
          <o:OLEObject Type="Embed" ProgID="Equation.DSMT4" ShapeID="_x0000_i1104" DrawAspect="Content" ObjectID="_1757093189" r:id="rId172"/>
        </w:object>
      </w:r>
      <w:r w:rsidR="00103E94" w:rsidRPr="00287BFB">
        <w:rPr>
          <w:iCs/>
          <w:szCs w:val="26"/>
        </w:rPr>
        <w:t xml:space="preserve"> là</w:t>
      </w:r>
      <w:r w:rsidR="006C2EF3" w:rsidRPr="00287BFB">
        <w:rPr>
          <w:iCs/>
          <w:szCs w:val="26"/>
        </w:rPr>
        <w:t xml:space="preserve"> 12</w:t>
      </w:r>
      <w:r w:rsidR="00943ED1" w:rsidRPr="00287BFB">
        <w:rPr>
          <w:iCs/>
          <w:szCs w:val="26"/>
        </w:rPr>
        <w:t>0</w:t>
      </w:r>
      <w:r w:rsidR="00943ED1" w:rsidRPr="00287BFB">
        <w:rPr>
          <w:iCs/>
          <w:szCs w:val="26"/>
          <w:vertAlign w:val="superscript"/>
        </w:rPr>
        <w:t>0</w:t>
      </w:r>
      <w:r w:rsidR="006C2EF3" w:rsidRPr="00287BFB">
        <w:rPr>
          <w:iCs/>
          <w:szCs w:val="26"/>
        </w:rPr>
        <w:t>.</w:t>
      </w:r>
      <w:r w:rsidR="00103E94" w:rsidRPr="00287BFB">
        <w:rPr>
          <w:iCs/>
          <w:szCs w:val="26"/>
        </w:rPr>
        <w:t xml:space="preserve"> Hệ số công suất của </w:t>
      </w:r>
      <w:r w:rsidR="00741A0B" w:rsidRPr="00287BFB">
        <w:rPr>
          <w:iCs/>
          <w:szCs w:val="26"/>
        </w:rPr>
        <w:t xml:space="preserve">đoạn mạch </w:t>
      </w:r>
      <w:r w:rsidR="00741A0B" w:rsidRPr="00287BFB">
        <w:rPr>
          <w:i/>
          <w:szCs w:val="26"/>
        </w:rPr>
        <w:t>AB</w:t>
      </w:r>
      <w:r w:rsidR="00005DA1" w:rsidRPr="00287BFB">
        <w:rPr>
          <w:iCs/>
          <w:szCs w:val="26"/>
        </w:rPr>
        <w:t xml:space="preserve"> gần đúng </w:t>
      </w:r>
      <w:r w:rsidR="00103E94" w:rsidRPr="00287BFB">
        <w:rPr>
          <w:iCs/>
          <w:szCs w:val="26"/>
        </w:rPr>
        <w:t>là</w:t>
      </w:r>
    </w:p>
    <w:p w14:paraId="01C30619" w14:textId="1174AF79" w:rsidR="00DE25A1" w:rsidRPr="00287BFB" w:rsidRDefault="00103E94" w:rsidP="00BB391E">
      <w:pPr>
        <w:tabs>
          <w:tab w:val="left" w:pos="198"/>
          <w:tab w:val="left" w:pos="2700"/>
          <w:tab w:val="left" w:pos="5220"/>
          <w:tab w:val="left" w:pos="7569"/>
        </w:tabs>
        <w:spacing w:before="120"/>
        <w:jc w:val="both"/>
        <w:rPr>
          <w:iCs/>
          <w:szCs w:val="26"/>
        </w:rPr>
      </w:pPr>
      <w:r w:rsidRPr="00287BFB">
        <w:rPr>
          <w:iCs/>
          <w:szCs w:val="26"/>
        </w:rPr>
        <w:lastRenderedPageBreak/>
        <w:tab/>
      </w:r>
      <w:r w:rsidRPr="009A46E0">
        <w:rPr>
          <w:b/>
          <w:bCs/>
          <w:iCs/>
          <w:color w:val="0066FF"/>
          <w:szCs w:val="26"/>
        </w:rPr>
        <w:t>A.</w:t>
      </w:r>
      <w:r w:rsidRPr="00287BFB">
        <w:rPr>
          <w:iCs/>
          <w:szCs w:val="26"/>
        </w:rPr>
        <w:t xml:space="preserve"> 0,</w:t>
      </w:r>
      <w:r w:rsidR="00BC2112" w:rsidRPr="00287BFB">
        <w:rPr>
          <w:iCs/>
          <w:szCs w:val="26"/>
        </w:rPr>
        <w:t>54</w:t>
      </w:r>
      <w:r w:rsidRPr="00287BFB">
        <w:rPr>
          <w:iCs/>
          <w:szCs w:val="26"/>
        </w:rPr>
        <w:t>.</w:t>
      </w:r>
      <w:r w:rsidRPr="00287BFB">
        <w:rPr>
          <w:iCs/>
          <w:szCs w:val="26"/>
        </w:rPr>
        <w:tab/>
      </w:r>
      <w:r w:rsidRPr="009A46E0">
        <w:rPr>
          <w:b/>
          <w:bCs/>
          <w:iCs/>
          <w:color w:val="0066FF"/>
          <w:szCs w:val="26"/>
        </w:rPr>
        <w:t>B.</w:t>
      </w:r>
      <w:r w:rsidRPr="00287BFB">
        <w:rPr>
          <w:iCs/>
          <w:szCs w:val="26"/>
        </w:rPr>
        <w:t xml:space="preserve"> 0,</w:t>
      </w:r>
      <w:r w:rsidR="00BC2112" w:rsidRPr="00287BFB">
        <w:rPr>
          <w:iCs/>
          <w:szCs w:val="26"/>
        </w:rPr>
        <w:t>6</w:t>
      </w:r>
      <w:r w:rsidRPr="00287BFB">
        <w:rPr>
          <w:iCs/>
          <w:szCs w:val="26"/>
        </w:rPr>
        <w:t>2.</w:t>
      </w:r>
      <w:r w:rsidR="00BC2112" w:rsidRPr="00287BFB">
        <w:rPr>
          <w:iCs/>
          <w:szCs w:val="26"/>
        </w:rPr>
        <w:tab/>
      </w:r>
      <w:r w:rsidRPr="009A46E0">
        <w:rPr>
          <w:b/>
          <w:bCs/>
          <w:iCs/>
          <w:color w:val="0066FF"/>
          <w:szCs w:val="26"/>
        </w:rPr>
        <w:t>C.</w:t>
      </w:r>
      <w:r w:rsidRPr="00287BFB">
        <w:rPr>
          <w:iCs/>
          <w:szCs w:val="26"/>
        </w:rPr>
        <w:t xml:space="preserve"> 0,84.</w:t>
      </w:r>
      <w:r w:rsidRPr="00287BFB">
        <w:rPr>
          <w:iCs/>
          <w:szCs w:val="26"/>
        </w:rPr>
        <w:tab/>
      </w:r>
      <w:r w:rsidRPr="009A46E0">
        <w:rPr>
          <w:b/>
          <w:bCs/>
          <w:iCs/>
          <w:color w:val="0066FF"/>
          <w:szCs w:val="26"/>
        </w:rPr>
        <w:t>D.</w:t>
      </w:r>
      <w:r w:rsidRPr="00287BFB">
        <w:rPr>
          <w:iCs/>
          <w:szCs w:val="26"/>
        </w:rPr>
        <w:t xml:space="preserve"> 0,79.</w:t>
      </w:r>
    </w:p>
    <w:p w14:paraId="75FB4242" w14:textId="132A2A27" w:rsidR="00B11467" w:rsidRPr="00287BFB" w:rsidRDefault="00B11467" w:rsidP="00B11467">
      <w:pPr>
        <w:tabs>
          <w:tab w:val="left" w:pos="198"/>
          <w:tab w:val="left" w:pos="2700"/>
          <w:tab w:val="left" w:pos="5220"/>
          <w:tab w:val="left" w:pos="7569"/>
        </w:tabs>
        <w:spacing w:before="120"/>
        <w:jc w:val="both"/>
        <w:rPr>
          <w:szCs w:val="26"/>
          <w:lang w:val="vi-VN"/>
        </w:rPr>
      </w:pPr>
      <w:r w:rsidRPr="009A46E0">
        <w:rPr>
          <w:b/>
          <w:color w:val="FF0000"/>
          <w:szCs w:val="26"/>
        </w:rPr>
        <w:t>Câu 38:</w:t>
      </w:r>
      <w:r w:rsidRPr="00287BFB">
        <w:rPr>
          <w:szCs w:val="26"/>
        </w:rPr>
        <w:t xml:space="preserve"> Trong thí nghiệm Y-âng về giao thoa ánh sáng, nguồn phát ra vô số ánh sáng đơn sắc </w:t>
      </w:r>
      <w:r w:rsidRPr="00287BFB">
        <w:rPr>
          <w:spacing w:val="-6"/>
          <w:szCs w:val="26"/>
        </w:rPr>
        <w:t>có bước sóng biến thiên liên tục từ 319 nm đến 711 nm. Trên màn quan sát, tại M có đúng 4 vân sáng</w:t>
      </w:r>
      <w:r w:rsidRPr="00287BFB">
        <w:rPr>
          <w:szCs w:val="26"/>
        </w:rPr>
        <w:t xml:space="preserve"> của 4 bức xạ đơn sắc trùng nhau. Biết một trong 4 bức xạ này có bước sóng 582 nm. Bước sóng ngắn nhất của 4 bức xạ nói trên gần bằng</w:t>
      </w:r>
    </w:p>
    <w:p w14:paraId="4329CF45" w14:textId="77777777" w:rsidR="00B11467" w:rsidRPr="00287BFB" w:rsidRDefault="00B11467" w:rsidP="00B11467">
      <w:pPr>
        <w:tabs>
          <w:tab w:val="left" w:pos="198"/>
          <w:tab w:val="left" w:pos="2700"/>
          <w:tab w:val="left" w:pos="5220"/>
          <w:tab w:val="left" w:pos="7569"/>
        </w:tabs>
        <w:spacing w:before="120"/>
        <w:jc w:val="both"/>
        <w:rPr>
          <w:szCs w:val="26"/>
        </w:rPr>
      </w:pPr>
      <w:r w:rsidRPr="00287BFB">
        <w:rPr>
          <w:b/>
          <w:szCs w:val="26"/>
        </w:rPr>
        <w:tab/>
      </w:r>
      <w:r w:rsidRPr="009A46E0">
        <w:rPr>
          <w:b/>
          <w:color w:val="0066FF"/>
          <w:szCs w:val="26"/>
        </w:rPr>
        <w:t>A.</w:t>
      </w:r>
      <w:r w:rsidRPr="00287BFB">
        <w:rPr>
          <w:b/>
          <w:szCs w:val="26"/>
        </w:rPr>
        <w:t xml:space="preserve"> </w:t>
      </w:r>
      <w:r w:rsidRPr="00287BFB">
        <w:rPr>
          <w:szCs w:val="26"/>
        </w:rPr>
        <w:t>582 nm.</w:t>
      </w:r>
      <w:r w:rsidRPr="00287BFB">
        <w:rPr>
          <w:szCs w:val="26"/>
        </w:rPr>
        <w:tab/>
      </w:r>
      <w:r w:rsidRPr="009A46E0">
        <w:rPr>
          <w:b/>
          <w:color w:val="0066FF"/>
          <w:szCs w:val="26"/>
        </w:rPr>
        <w:t>B.</w:t>
      </w:r>
      <w:r w:rsidRPr="00287BFB">
        <w:rPr>
          <w:b/>
          <w:szCs w:val="26"/>
        </w:rPr>
        <w:t xml:space="preserve"> </w:t>
      </w:r>
      <w:r w:rsidRPr="00287BFB">
        <w:rPr>
          <w:szCs w:val="26"/>
        </w:rPr>
        <w:t>466 nm.</w:t>
      </w:r>
      <w:r w:rsidRPr="00287BFB">
        <w:rPr>
          <w:szCs w:val="26"/>
        </w:rPr>
        <w:tab/>
      </w:r>
      <w:r w:rsidRPr="009A46E0">
        <w:rPr>
          <w:b/>
          <w:color w:val="0066FF"/>
          <w:szCs w:val="26"/>
        </w:rPr>
        <w:t>C.</w:t>
      </w:r>
      <w:r w:rsidRPr="00287BFB">
        <w:rPr>
          <w:b/>
          <w:szCs w:val="26"/>
        </w:rPr>
        <w:t xml:space="preserve"> </w:t>
      </w:r>
      <w:r w:rsidRPr="00287BFB">
        <w:rPr>
          <w:szCs w:val="26"/>
        </w:rPr>
        <w:t>388 nm.</w:t>
      </w:r>
      <w:r w:rsidRPr="00287BFB">
        <w:rPr>
          <w:szCs w:val="26"/>
        </w:rPr>
        <w:tab/>
      </w:r>
      <w:r w:rsidRPr="009A46E0">
        <w:rPr>
          <w:b/>
          <w:color w:val="0066FF"/>
          <w:szCs w:val="26"/>
        </w:rPr>
        <w:t>D.</w:t>
      </w:r>
      <w:r w:rsidRPr="00287BFB">
        <w:rPr>
          <w:b/>
          <w:szCs w:val="26"/>
        </w:rPr>
        <w:t xml:space="preserve"> </w:t>
      </w:r>
      <w:r w:rsidRPr="00287BFB">
        <w:rPr>
          <w:szCs w:val="26"/>
        </w:rPr>
        <w:t>333 nm.</w:t>
      </w:r>
    </w:p>
    <w:p w14:paraId="447C7758" w14:textId="0BE573C2" w:rsidR="00B11467" w:rsidRPr="00287BFB" w:rsidRDefault="00B11467" w:rsidP="00BB391E">
      <w:pPr>
        <w:tabs>
          <w:tab w:val="left" w:pos="198"/>
          <w:tab w:val="left" w:pos="2700"/>
          <w:tab w:val="left" w:pos="5220"/>
          <w:tab w:val="left" w:pos="7569"/>
        </w:tabs>
        <w:spacing w:before="120"/>
        <w:jc w:val="both"/>
        <w:rPr>
          <w:rStyle w:val="fontstyle01"/>
          <w:rFonts w:ascii="Times New Roman" w:hAnsi="Times New Roman"/>
          <w:iCs/>
          <w:color w:val="auto"/>
        </w:rPr>
      </w:pPr>
    </w:p>
    <w:p w14:paraId="31CD91DF" w14:textId="7C96842F" w:rsidR="00534612" w:rsidRPr="00287BFB" w:rsidRDefault="00B11467" w:rsidP="00BB391E">
      <w:pPr>
        <w:tabs>
          <w:tab w:val="left" w:pos="198"/>
          <w:tab w:val="left" w:pos="2700"/>
          <w:tab w:val="left" w:pos="5220"/>
          <w:tab w:val="left" w:pos="7569"/>
        </w:tabs>
        <w:spacing w:before="120"/>
        <w:jc w:val="both"/>
        <w:rPr>
          <w:szCs w:val="26"/>
        </w:rPr>
      </w:pPr>
      <w:r w:rsidRPr="00287BFB">
        <w:rPr>
          <w:noProof/>
          <w:szCs w:val="26"/>
        </w:rPr>
        <w:drawing>
          <wp:anchor distT="0" distB="0" distL="114300" distR="114300" simplePos="0" relativeHeight="251661312" behindDoc="0" locked="0" layoutInCell="1" allowOverlap="1" wp14:anchorId="43545B73" wp14:editId="244E84FE">
            <wp:simplePos x="0" y="0"/>
            <wp:positionH relativeFrom="margin">
              <wp:align>right</wp:align>
            </wp:positionH>
            <wp:positionV relativeFrom="paragraph">
              <wp:posOffset>215900</wp:posOffset>
            </wp:positionV>
            <wp:extent cx="2343150" cy="1674495"/>
            <wp:effectExtent l="0" t="0" r="0" b="1905"/>
            <wp:wrapSquare wrapText="bothSides"/>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343150" cy="1674495"/>
                    </a:xfrm>
                    <a:prstGeom prst="rect">
                      <a:avLst/>
                    </a:prstGeom>
                    <a:noFill/>
                    <a:ln>
                      <a:noFill/>
                    </a:ln>
                  </pic:spPr>
                </pic:pic>
              </a:graphicData>
            </a:graphic>
          </wp:anchor>
        </w:drawing>
      </w:r>
      <w:r w:rsidR="00534612" w:rsidRPr="009A46E0">
        <w:rPr>
          <w:b/>
          <w:bCs/>
          <w:color w:val="FF0000"/>
          <w:szCs w:val="26"/>
        </w:rPr>
        <w:t xml:space="preserve">Câu </w:t>
      </w:r>
      <w:r w:rsidR="003D3554" w:rsidRPr="009A46E0">
        <w:rPr>
          <w:b/>
          <w:bCs/>
          <w:color w:val="FF0000"/>
          <w:szCs w:val="26"/>
        </w:rPr>
        <w:t>3</w:t>
      </w:r>
      <w:r w:rsidRPr="009A46E0">
        <w:rPr>
          <w:b/>
          <w:bCs/>
          <w:color w:val="FF0000"/>
          <w:szCs w:val="26"/>
        </w:rPr>
        <w:t>9</w:t>
      </w:r>
      <w:r w:rsidR="00534612" w:rsidRPr="009A46E0">
        <w:rPr>
          <w:b/>
          <w:bCs/>
          <w:color w:val="FF0000"/>
          <w:szCs w:val="26"/>
        </w:rPr>
        <w:t>:</w:t>
      </w:r>
      <w:r w:rsidR="00534612" w:rsidRPr="00287BFB">
        <w:rPr>
          <w:szCs w:val="26"/>
        </w:rPr>
        <w:t xml:space="preserve"> Một con lắc lò xo treo thẳng đứng</w:t>
      </w:r>
      <w:r w:rsidR="002D1CDA" w:rsidRPr="00287BFB">
        <w:rPr>
          <w:szCs w:val="26"/>
        </w:rPr>
        <w:t xml:space="preserve"> có khối lượng 200g</w:t>
      </w:r>
      <w:r w:rsidR="00534612" w:rsidRPr="00287BFB">
        <w:rPr>
          <w:szCs w:val="26"/>
        </w:rPr>
        <w:t xml:space="preserve">, dao động điều hòa tại nơi có </w:t>
      </w:r>
      <w:r w:rsidR="002D1CDA" w:rsidRPr="00287BFB">
        <w:rPr>
          <w:szCs w:val="26"/>
        </w:rPr>
        <w:t xml:space="preserve"> </w:t>
      </w:r>
      <w:r w:rsidR="00534612" w:rsidRPr="00287BFB">
        <w:rPr>
          <w:szCs w:val="26"/>
        </w:rPr>
        <w:t>g</w:t>
      </w:r>
      <w:r w:rsidR="00AF0239" w:rsidRPr="00287BFB">
        <w:rPr>
          <w:szCs w:val="26"/>
        </w:rPr>
        <w:t xml:space="preserve"> </w:t>
      </w:r>
      <w:r w:rsidR="00534612" w:rsidRPr="00287BFB">
        <w:rPr>
          <w:szCs w:val="26"/>
        </w:rPr>
        <w:t>=</w:t>
      </w:r>
      <w:r w:rsidR="00AF0239" w:rsidRPr="00287BFB">
        <w:rPr>
          <w:szCs w:val="26"/>
        </w:rPr>
        <w:t xml:space="preserve"> </w:t>
      </w:r>
      <w:r w:rsidR="00534612" w:rsidRPr="00287BFB">
        <w:rPr>
          <w:szCs w:val="26"/>
        </w:rPr>
        <w:t>10 m/s</w:t>
      </w:r>
      <w:r w:rsidR="00534612" w:rsidRPr="00287BFB">
        <w:rPr>
          <w:szCs w:val="26"/>
          <w:vertAlign w:val="superscript"/>
        </w:rPr>
        <w:t>2</w:t>
      </w:r>
      <w:r w:rsidR="00534612" w:rsidRPr="00287BFB">
        <w:rPr>
          <w:szCs w:val="26"/>
        </w:rPr>
        <w:t>. Hình bên là đồ thị biểu diễn sự phụ thuộc của lực kéo về F</w:t>
      </w:r>
      <w:r w:rsidR="00534612" w:rsidRPr="00287BFB">
        <w:rPr>
          <w:szCs w:val="26"/>
          <w:vertAlign w:val="subscript"/>
        </w:rPr>
        <w:t>kv</w:t>
      </w:r>
      <w:r w:rsidR="00534612" w:rsidRPr="00287BFB">
        <w:rPr>
          <w:szCs w:val="26"/>
        </w:rPr>
        <w:t xml:space="preserve"> và </w:t>
      </w:r>
      <w:r w:rsidR="0069533E" w:rsidRPr="00287BFB">
        <w:rPr>
          <w:szCs w:val="26"/>
        </w:rPr>
        <w:t xml:space="preserve">lực </w:t>
      </w:r>
      <w:r w:rsidR="00534612" w:rsidRPr="00287BFB">
        <w:rPr>
          <w:szCs w:val="26"/>
        </w:rPr>
        <w:t>đàn hồi F</w:t>
      </w:r>
      <w:r w:rsidR="00534612" w:rsidRPr="00287BFB">
        <w:rPr>
          <w:szCs w:val="26"/>
          <w:vertAlign w:val="subscript"/>
        </w:rPr>
        <w:t>đh</w:t>
      </w:r>
      <w:r w:rsidR="00534612" w:rsidRPr="00287BFB">
        <w:rPr>
          <w:szCs w:val="26"/>
        </w:rPr>
        <w:t xml:space="preserve"> </w:t>
      </w:r>
      <w:r w:rsidR="00E41BC2" w:rsidRPr="00287BFB">
        <w:rPr>
          <w:szCs w:val="26"/>
        </w:rPr>
        <w:t>tác dụng lên vật</w:t>
      </w:r>
      <w:r w:rsidR="00534612" w:rsidRPr="00287BFB">
        <w:rPr>
          <w:szCs w:val="26"/>
        </w:rPr>
        <w:t xml:space="preserve"> theo thời gian t. Biết </w:t>
      </w:r>
      <w:r w:rsidR="002D1CDA" w:rsidRPr="00287BFB">
        <w:rPr>
          <w:position w:val="-24"/>
          <w:szCs w:val="26"/>
        </w:rPr>
        <w:object w:dxaOrig="1560" w:dyaOrig="620" w14:anchorId="61340096">
          <v:shape id="_x0000_i1105" type="#_x0000_t75" style="width:78.05pt;height:31.45pt" o:ole="">
            <v:imagedata r:id="rId174" o:title=""/>
          </v:shape>
          <o:OLEObject Type="Embed" ProgID="Equation.DSMT4" ShapeID="_x0000_i1105" DrawAspect="Content" ObjectID="_1757093190" r:id="rId175"/>
        </w:object>
      </w:r>
      <w:r w:rsidR="00534612" w:rsidRPr="00287BFB">
        <w:rPr>
          <w:szCs w:val="26"/>
        </w:rPr>
        <w:t xml:space="preserve"> Khi lò xo </w:t>
      </w:r>
      <w:r w:rsidR="002D1CDA" w:rsidRPr="00287BFB">
        <w:rPr>
          <w:szCs w:val="26"/>
        </w:rPr>
        <w:t xml:space="preserve">dãn 2cm </w:t>
      </w:r>
      <w:r w:rsidR="00534612" w:rsidRPr="00287BFB">
        <w:rPr>
          <w:szCs w:val="26"/>
        </w:rPr>
        <w:t xml:space="preserve">thì </w:t>
      </w:r>
      <w:r w:rsidR="002D1CDA" w:rsidRPr="00287BFB">
        <w:rPr>
          <w:szCs w:val="26"/>
        </w:rPr>
        <w:t xml:space="preserve">động năng </w:t>
      </w:r>
      <w:r w:rsidR="00534612" w:rsidRPr="00287BFB">
        <w:rPr>
          <w:szCs w:val="26"/>
        </w:rPr>
        <w:t>của vật là</w:t>
      </w:r>
    </w:p>
    <w:p w14:paraId="4F1673BE" w14:textId="77777777" w:rsidR="00BB391E" w:rsidRPr="00287BFB" w:rsidRDefault="00516EE3" w:rsidP="00BB391E">
      <w:pPr>
        <w:tabs>
          <w:tab w:val="left" w:pos="198"/>
          <w:tab w:val="left" w:pos="2700"/>
          <w:tab w:val="left" w:pos="5220"/>
          <w:tab w:val="left" w:pos="7569"/>
        </w:tabs>
        <w:spacing w:before="120"/>
        <w:jc w:val="both"/>
        <w:rPr>
          <w:szCs w:val="26"/>
        </w:rPr>
      </w:pPr>
      <w:r w:rsidRPr="00287BFB">
        <w:rPr>
          <w:b/>
          <w:szCs w:val="26"/>
        </w:rPr>
        <w:tab/>
      </w:r>
      <w:r w:rsidR="00534612" w:rsidRPr="009A46E0">
        <w:rPr>
          <w:b/>
          <w:color w:val="0066FF"/>
          <w:szCs w:val="26"/>
        </w:rPr>
        <w:t>A.</w:t>
      </w:r>
      <w:r w:rsidR="00534612" w:rsidRPr="00287BFB">
        <w:rPr>
          <w:b/>
          <w:szCs w:val="26"/>
        </w:rPr>
        <w:t xml:space="preserve"> </w:t>
      </w:r>
      <w:r w:rsidR="001974A4" w:rsidRPr="00287BFB">
        <w:rPr>
          <w:bCs/>
          <w:szCs w:val="26"/>
        </w:rPr>
        <w:t>39</w:t>
      </w:r>
      <w:r w:rsidRPr="00287BFB">
        <w:rPr>
          <w:bCs/>
          <w:szCs w:val="26"/>
        </w:rPr>
        <w:t xml:space="preserve"> </w:t>
      </w:r>
      <w:r w:rsidR="001974A4" w:rsidRPr="00287BFB">
        <w:rPr>
          <w:bCs/>
          <w:szCs w:val="26"/>
        </w:rPr>
        <w:t>mJ</w:t>
      </w:r>
      <w:r w:rsidRPr="00287BFB">
        <w:rPr>
          <w:bCs/>
          <w:szCs w:val="26"/>
        </w:rPr>
        <w:t>.</w:t>
      </w:r>
      <w:r w:rsidR="00534612" w:rsidRPr="00287BFB">
        <w:rPr>
          <w:b/>
          <w:szCs w:val="26"/>
        </w:rPr>
        <w:tab/>
      </w:r>
      <w:r w:rsidR="00534612" w:rsidRPr="009A46E0">
        <w:rPr>
          <w:b/>
          <w:color w:val="0066FF"/>
          <w:szCs w:val="26"/>
        </w:rPr>
        <w:t>B.</w:t>
      </w:r>
      <w:r w:rsidR="00534612" w:rsidRPr="00287BFB">
        <w:rPr>
          <w:b/>
          <w:szCs w:val="26"/>
        </w:rPr>
        <w:t xml:space="preserve"> </w:t>
      </w:r>
      <w:r w:rsidR="00534612" w:rsidRPr="00287BFB">
        <w:rPr>
          <w:szCs w:val="26"/>
        </w:rPr>
        <w:t xml:space="preserve"> </w:t>
      </w:r>
      <w:r w:rsidR="001974A4" w:rsidRPr="00287BFB">
        <w:rPr>
          <w:szCs w:val="26"/>
        </w:rPr>
        <w:t>40,3</w:t>
      </w:r>
      <w:r w:rsidRPr="00287BFB">
        <w:rPr>
          <w:szCs w:val="26"/>
        </w:rPr>
        <w:t xml:space="preserve"> mJ.</w:t>
      </w:r>
    </w:p>
    <w:p w14:paraId="67993495" w14:textId="630EEFE8" w:rsidR="00534612" w:rsidRPr="00287BFB" w:rsidRDefault="00534612" w:rsidP="00BB391E">
      <w:pPr>
        <w:tabs>
          <w:tab w:val="left" w:pos="198"/>
          <w:tab w:val="left" w:pos="2700"/>
          <w:tab w:val="left" w:pos="5220"/>
          <w:tab w:val="left" w:pos="7569"/>
        </w:tabs>
        <w:spacing w:before="120"/>
        <w:jc w:val="both"/>
        <w:rPr>
          <w:szCs w:val="26"/>
        </w:rPr>
      </w:pPr>
      <w:r w:rsidRPr="00287BFB">
        <w:rPr>
          <w:szCs w:val="26"/>
        </w:rPr>
        <w:tab/>
      </w:r>
      <w:r w:rsidRPr="009A46E0">
        <w:rPr>
          <w:b/>
          <w:color w:val="0066FF"/>
          <w:szCs w:val="26"/>
        </w:rPr>
        <w:t>C.</w:t>
      </w:r>
      <w:r w:rsidRPr="00287BFB">
        <w:rPr>
          <w:b/>
          <w:szCs w:val="26"/>
        </w:rPr>
        <w:t xml:space="preserve"> </w:t>
      </w:r>
      <w:r w:rsidRPr="00287BFB">
        <w:rPr>
          <w:szCs w:val="26"/>
        </w:rPr>
        <w:t xml:space="preserve"> </w:t>
      </w:r>
      <w:r w:rsidR="001974A4" w:rsidRPr="00287BFB">
        <w:rPr>
          <w:szCs w:val="26"/>
        </w:rPr>
        <w:t>63 mJ</w:t>
      </w:r>
      <w:r w:rsidR="00516EE3" w:rsidRPr="00287BFB">
        <w:rPr>
          <w:szCs w:val="26"/>
        </w:rPr>
        <w:t>.</w:t>
      </w:r>
      <w:r w:rsidRPr="00287BFB">
        <w:rPr>
          <w:b/>
          <w:szCs w:val="26"/>
        </w:rPr>
        <w:tab/>
      </w:r>
      <w:r w:rsidRPr="009A46E0">
        <w:rPr>
          <w:b/>
          <w:color w:val="0066FF"/>
          <w:szCs w:val="26"/>
        </w:rPr>
        <w:t>D.</w:t>
      </w:r>
      <w:r w:rsidRPr="00287BFB">
        <w:rPr>
          <w:szCs w:val="26"/>
        </w:rPr>
        <w:t xml:space="preserve"> </w:t>
      </w:r>
      <w:r w:rsidR="001974A4" w:rsidRPr="00287BFB">
        <w:rPr>
          <w:szCs w:val="26"/>
        </w:rPr>
        <w:t>55</w:t>
      </w:r>
      <w:r w:rsidR="00516EE3" w:rsidRPr="00287BFB">
        <w:rPr>
          <w:szCs w:val="26"/>
        </w:rPr>
        <w:t xml:space="preserve"> </w:t>
      </w:r>
      <w:r w:rsidR="001974A4" w:rsidRPr="00287BFB">
        <w:rPr>
          <w:szCs w:val="26"/>
        </w:rPr>
        <w:t>mJ</w:t>
      </w:r>
      <w:r w:rsidR="00516EE3" w:rsidRPr="00287BFB">
        <w:rPr>
          <w:szCs w:val="26"/>
        </w:rPr>
        <w:t>.</w:t>
      </w:r>
    </w:p>
    <w:p w14:paraId="64A6435E" w14:textId="653E84F4" w:rsidR="00A90F21" w:rsidRPr="00287BFB" w:rsidRDefault="00A90F21" w:rsidP="00BB391E">
      <w:pPr>
        <w:tabs>
          <w:tab w:val="left" w:pos="198"/>
          <w:tab w:val="left" w:pos="2700"/>
          <w:tab w:val="left" w:pos="5220"/>
          <w:tab w:val="left" w:pos="7569"/>
        </w:tabs>
        <w:spacing w:before="120"/>
        <w:jc w:val="both"/>
        <w:rPr>
          <w:position w:val="-6"/>
          <w:szCs w:val="26"/>
        </w:rPr>
      </w:pPr>
      <w:r w:rsidRPr="009A46E0">
        <w:rPr>
          <w:b/>
          <w:bCs/>
          <w:color w:val="FF0000"/>
          <w:position w:val="-6"/>
          <w:szCs w:val="26"/>
        </w:rPr>
        <w:t xml:space="preserve">Câu </w:t>
      </w:r>
      <w:r w:rsidR="00B11467" w:rsidRPr="009A46E0">
        <w:rPr>
          <w:b/>
          <w:bCs/>
          <w:color w:val="FF0000"/>
          <w:position w:val="-6"/>
          <w:szCs w:val="26"/>
        </w:rPr>
        <w:t>40</w:t>
      </w:r>
      <w:r w:rsidRPr="009A46E0">
        <w:rPr>
          <w:b/>
          <w:bCs/>
          <w:color w:val="FF0000"/>
          <w:position w:val="-6"/>
          <w:szCs w:val="26"/>
        </w:rPr>
        <w:t>:</w:t>
      </w:r>
      <w:r w:rsidRPr="00287BFB">
        <w:rPr>
          <w:position w:val="-6"/>
          <w:szCs w:val="26"/>
        </w:rPr>
        <w:t xml:space="preserve"> </w:t>
      </w:r>
      <w:r w:rsidR="0095471D" w:rsidRPr="00287BFB">
        <w:rPr>
          <w:position w:val="-6"/>
          <w:szCs w:val="26"/>
        </w:rPr>
        <w:t>M</w:t>
      </w:r>
      <w:r w:rsidRPr="00287BFB">
        <w:rPr>
          <w:position w:val="-6"/>
          <w:szCs w:val="26"/>
        </w:rPr>
        <w:t xml:space="preserve">ột chuông </w:t>
      </w:r>
      <w:r w:rsidR="0095471D" w:rsidRPr="00287BFB">
        <w:rPr>
          <w:position w:val="-6"/>
          <w:szCs w:val="26"/>
        </w:rPr>
        <w:t xml:space="preserve">điện </w:t>
      </w:r>
      <w:r w:rsidRPr="00287BFB">
        <w:rPr>
          <w:position w:val="-6"/>
          <w:szCs w:val="26"/>
        </w:rPr>
        <w:t>phát ra âm với công suất không đổi và được đặt tại O</w:t>
      </w:r>
      <w:r w:rsidR="0095471D" w:rsidRPr="00287BFB">
        <w:rPr>
          <w:position w:val="-6"/>
          <w:szCs w:val="26"/>
        </w:rPr>
        <w:t>.</w:t>
      </w:r>
      <w:r w:rsidRPr="00287BFB">
        <w:rPr>
          <w:position w:val="-6"/>
          <w:szCs w:val="26"/>
        </w:rPr>
        <w:t xml:space="preserve"> Coi âm truyền là đẳng hướng và môi trường không hấp thụ âm. </w:t>
      </w:r>
      <w:r w:rsidR="0095471D" w:rsidRPr="00287BFB">
        <w:rPr>
          <w:position w:val="-6"/>
          <w:szCs w:val="26"/>
        </w:rPr>
        <w:t xml:space="preserve">Một </w:t>
      </w:r>
      <w:r w:rsidRPr="00287BFB">
        <w:rPr>
          <w:position w:val="-6"/>
          <w:szCs w:val="26"/>
        </w:rPr>
        <w:t xml:space="preserve">thiết bị đo mức cường độ âm bắt đầu </w:t>
      </w:r>
      <w:r w:rsidR="00503F72" w:rsidRPr="00287BFB">
        <w:rPr>
          <w:position w:val="-6"/>
          <w:szCs w:val="26"/>
        </w:rPr>
        <w:t>chuyển động nhanh dần đều</w:t>
      </w:r>
      <w:r w:rsidRPr="00287BFB">
        <w:rPr>
          <w:position w:val="-6"/>
          <w:szCs w:val="26"/>
        </w:rPr>
        <w:t xml:space="preserve"> từ M </w:t>
      </w:r>
      <w:r w:rsidR="0095471D" w:rsidRPr="00287BFB">
        <w:rPr>
          <w:position w:val="-6"/>
          <w:szCs w:val="26"/>
        </w:rPr>
        <w:t xml:space="preserve">ra xa </w:t>
      </w:r>
      <w:r w:rsidRPr="00287BFB">
        <w:rPr>
          <w:position w:val="-6"/>
          <w:szCs w:val="26"/>
        </w:rPr>
        <w:t>O theo một đường thẳng</w:t>
      </w:r>
      <w:r w:rsidR="00FD4E94" w:rsidRPr="00287BFB">
        <w:rPr>
          <w:position w:val="-6"/>
          <w:szCs w:val="26"/>
        </w:rPr>
        <w:t xml:space="preserve"> </w:t>
      </w:r>
      <w:r w:rsidR="00503F72" w:rsidRPr="00287BFB">
        <w:rPr>
          <w:position w:val="-6"/>
          <w:szCs w:val="26"/>
        </w:rPr>
        <w:t>rồi chuyển động</w:t>
      </w:r>
      <w:r w:rsidR="00FD4E94" w:rsidRPr="00287BFB">
        <w:rPr>
          <w:position w:val="-6"/>
          <w:szCs w:val="26"/>
        </w:rPr>
        <w:t xml:space="preserve"> </w:t>
      </w:r>
      <w:r w:rsidR="00503F72" w:rsidRPr="00287BFB">
        <w:rPr>
          <w:position w:val="-6"/>
          <w:szCs w:val="26"/>
        </w:rPr>
        <w:t xml:space="preserve">chậm dần đều </w:t>
      </w:r>
      <w:r w:rsidR="004727C1" w:rsidRPr="00287BFB">
        <w:rPr>
          <w:position w:val="-6"/>
          <w:szCs w:val="26"/>
        </w:rPr>
        <w:t xml:space="preserve">và </w:t>
      </w:r>
      <w:r w:rsidR="00FD4E94" w:rsidRPr="00287BFB">
        <w:rPr>
          <w:position w:val="-6"/>
          <w:szCs w:val="26"/>
        </w:rPr>
        <w:t>dừng lại tại N</w:t>
      </w:r>
      <w:r w:rsidR="004727C1" w:rsidRPr="00287BFB">
        <w:rPr>
          <w:position w:val="-6"/>
          <w:szCs w:val="26"/>
        </w:rPr>
        <w:t xml:space="preserve">. </w:t>
      </w:r>
      <w:r w:rsidRPr="00287BFB">
        <w:rPr>
          <w:position w:val="-6"/>
          <w:szCs w:val="26"/>
        </w:rPr>
        <w:t xml:space="preserve">Biết </w:t>
      </w:r>
      <w:r w:rsidR="004727C1" w:rsidRPr="00287BFB">
        <w:rPr>
          <w:position w:val="-6"/>
          <w:szCs w:val="26"/>
        </w:rPr>
        <w:t>gia tốc của chuyển động có độ lớn không đổi là a</w:t>
      </w:r>
      <w:r w:rsidR="00F56DA6" w:rsidRPr="00287BFB">
        <w:rPr>
          <w:position w:val="-6"/>
          <w:szCs w:val="26"/>
        </w:rPr>
        <w:t xml:space="preserve">; </w:t>
      </w:r>
      <w:r w:rsidR="004727C1" w:rsidRPr="00287BFB">
        <w:rPr>
          <w:position w:val="-6"/>
          <w:szCs w:val="26"/>
        </w:rPr>
        <w:t xml:space="preserve"> </w:t>
      </w:r>
      <w:r w:rsidR="00F56DA6" w:rsidRPr="00287BFB">
        <w:rPr>
          <w:position w:val="-6"/>
          <w:szCs w:val="26"/>
        </w:rPr>
        <w:t xml:space="preserve">O, M, N thẳng hàng; </w:t>
      </w:r>
      <w:r w:rsidRPr="00287BFB">
        <w:rPr>
          <w:position w:val="-6"/>
          <w:szCs w:val="26"/>
        </w:rPr>
        <w:t>O</w:t>
      </w:r>
      <w:r w:rsidR="004727C1" w:rsidRPr="00287BFB">
        <w:rPr>
          <w:position w:val="-6"/>
          <w:szCs w:val="26"/>
        </w:rPr>
        <w:t>M</w:t>
      </w:r>
      <w:r w:rsidR="00FD4E94" w:rsidRPr="00287BFB">
        <w:rPr>
          <w:position w:val="-6"/>
          <w:szCs w:val="26"/>
        </w:rPr>
        <w:t xml:space="preserve"> </w:t>
      </w:r>
      <w:r w:rsidRPr="00287BFB">
        <w:rPr>
          <w:position w:val="-6"/>
          <w:szCs w:val="26"/>
        </w:rPr>
        <w:t>=</w:t>
      </w:r>
      <w:r w:rsidR="00FD4E94" w:rsidRPr="00287BFB">
        <w:rPr>
          <w:position w:val="-6"/>
          <w:szCs w:val="26"/>
        </w:rPr>
        <w:t xml:space="preserve"> </w:t>
      </w:r>
      <w:r w:rsidR="00600F3B" w:rsidRPr="00287BFB">
        <w:rPr>
          <w:position w:val="-6"/>
          <w:szCs w:val="26"/>
        </w:rPr>
        <w:t>2</w:t>
      </w:r>
      <w:r w:rsidRPr="00287BFB">
        <w:rPr>
          <w:position w:val="-6"/>
          <w:szCs w:val="26"/>
        </w:rPr>
        <w:t xml:space="preserve">m và thời gian chuyển động của máy đo từ M đến N </w:t>
      </w:r>
      <w:r w:rsidR="004727C1" w:rsidRPr="00287BFB">
        <w:rPr>
          <w:position w:val="-6"/>
          <w:szCs w:val="26"/>
        </w:rPr>
        <w:t>bằng</w:t>
      </w:r>
      <w:r w:rsidRPr="00287BFB">
        <w:rPr>
          <w:position w:val="-6"/>
          <w:szCs w:val="26"/>
        </w:rPr>
        <w:t xml:space="preserve"> 1</w:t>
      </w:r>
      <w:r w:rsidR="009C786D" w:rsidRPr="00287BFB">
        <w:rPr>
          <w:position w:val="-6"/>
          <w:szCs w:val="26"/>
        </w:rPr>
        <w:t>0</w:t>
      </w:r>
      <w:r w:rsidRPr="00287BFB">
        <w:rPr>
          <w:position w:val="-6"/>
          <w:szCs w:val="26"/>
        </w:rPr>
        <w:t xml:space="preserve"> giây. Gọi I là trung điểm của MN, mức c</w:t>
      </w:r>
      <w:bookmarkStart w:id="4" w:name="_GoBack"/>
      <w:bookmarkEnd w:id="4"/>
      <w:r w:rsidRPr="00287BFB">
        <w:rPr>
          <w:position w:val="-6"/>
          <w:szCs w:val="26"/>
        </w:rPr>
        <w:t xml:space="preserve">ường độ âm máy đo được tại I lớn hơn tại </w:t>
      </w:r>
      <w:r w:rsidR="004727C1" w:rsidRPr="00287BFB">
        <w:rPr>
          <w:position w:val="-6"/>
          <w:szCs w:val="26"/>
        </w:rPr>
        <w:t>N</w:t>
      </w:r>
      <w:r w:rsidRPr="00287BFB">
        <w:rPr>
          <w:position w:val="-6"/>
          <w:szCs w:val="26"/>
        </w:rPr>
        <w:t xml:space="preserve"> là </w:t>
      </w:r>
      <w:r w:rsidR="009C786D" w:rsidRPr="00287BFB">
        <w:rPr>
          <w:position w:val="-6"/>
          <w:szCs w:val="26"/>
        </w:rPr>
        <w:t>4</w:t>
      </w:r>
      <w:r w:rsidRPr="00287BFB">
        <w:rPr>
          <w:position w:val="-6"/>
          <w:szCs w:val="26"/>
        </w:rPr>
        <w:t>,</w:t>
      </w:r>
      <w:r w:rsidR="009C786D" w:rsidRPr="00287BFB">
        <w:rPr>
          <w:position w:val="-6"/>
          <w:szCs w:val="26"/>
        </w:rPr>
        <w:t>7</w:t>
      </w:r>
      <w:r w:rsidRPr="00287BFB">
        <w:rPr>
          <w:position w:val="-6"/>
          <w:szCs w:val="26"/>
        </w:rPr>
        <w:t xml:space="preserve"> d</w:t>
      </w:r>
      <w:r w:rsidRPr="007D163F">
        <w:rPr>
          <w:color w:val="000000" w:themeColor="text1"/>
          <w:position w:val="-6"/>
          <w:szCs w:val="26"/>
        </w:rPr>
        <w:t>B.</w:t>
      </w:r>
      <w:r w:rsidRPr="00287BFB">
        <w:rPr>
          <w:position w:val="-6"/>
          <w:szCs w:val="26"/>
        </w:rPr>
        <w:t xml:space="preserve"> </w:t>
      </w:r>
      <w:r w:rsidR="004727C1" w:rsidRPr="00287BFB">
        <w:rPr>
          <w:position w:val="-6"/>
          <w:szCs w:val="26"/>
        </w:rPr>
        <w:t>Sự chuyển động của máy do được xem là không ảnh hưởng đến kết quả đo. Độ lớn gia tốc của máy đo là</w:t>
      </w:r>
    </w:p>
    <w:p w14:paraId="59735CCA" w14:textId="14847091" w:rsidR="00A90F21" w:rsidRPr="00287BFB" w:rsidRDefault="00516EE3" w:rsidP="00BB391E">
      <w:pPr>
        <w:tabs>
          <w:tab w:val="left" w:pos="198"/>
          <w:tab w:val="left" w:pos="2700"/>
          <w:tab w:val="left" w:pos="5220"/>
          <w:tab w:val="left" w:pos="7569"/>
        </w:tabs>
        <w:spacing w:before="120"/>
        <w:jc w:val="both"/>
        <w:rPr>
          <w:position w:val="-6"/>
          <w:szCs w:val="26"/>
        </w:rPr>
      </w:pPr>
      <w:r w:rsidRPr="00287BFB">
        <w:rPr>
          <w:b/>
          <w:bCs/>
          <w:position w:val="-6"/>
          <w:szCs w:val="26"/>
        </w:rPr>
        <w:tab/>
      </w:r>
      <w:r w:rsidR="00A90F21" w:rsidRPr="009A46E0">
        <w:rPr>
          <w:b/>
          <w:bCs/>
          <w:color w:val="0066FF"/>
          <w:position w:val="-6"/>
          <w:szCs w:val="26"/>
        </w:rPr>
        <w:t>A.</w:t>
      </w:r>
      <w:r w:rsidR="00A90F21" w:rsidRPr="00287BFB">
        <w:rPr>
          <w:position w:val="-6"/>
          <w:szCs w:val="26"/>
        </w:rPr>
        <w:t xml:space="preserve"> </w:t>
      </w:r>
      <w:r w:rsidR="009C786D" w:rsidRPr="00287BFB">
        <w:rPr>
          <w:position w:val="-6"/>
          <w:szCs w:val="26"/>
        </w:rPr>
        <w:t>0</w:t>
      </w:r>
      <w:r w:rsidR="00A90F21" w:rsidRPr="00287BFB">
        <w:rPr>
          <w:position w:val="-6"/>
          <w:szCs w:val="26"/>
        </w:rPr>
        <w:t>,</w:t>
      </w:r>
      <w:r w:rsidR="009C786D" w:rsidRPr="00287BFB">
        <w:rPr>
          <w:position w:val="-6"/>
          <w:szCs w:val="26"/>
        </w:rPr>
        <w:t>4 m/s</w:t>
      </w:r>
      <w:r w:rsidR="009C786D" w:rsidRPr="00287BFB">
        <w:rPr>
          <w:position w:val="-6"/>
          <w:szCs w:val="26"/>
          <w:vertAlign w:val="superscript"/>
        </w:rPr>
        <w:t>2</w:t>
      </w:r>
      <w:r w:rsidR="00A90F21" w:rsidRPr="00287BFB">
        <w:rPr>
          <w:position w:val="-6"/>
          <w:szCs w:val="26"/>
        </w:rPr>
        <w:t xml:space="preserve">. </w:t>
      </w:r>
      <w:r w:rsidRPr="00287BFB">
        <w:rPr>
          <w:position w:val="-6"/>
          <w:szCs w:val="26"/>
        </w:rPr>
        <w:tab/>
      </w:r>
      <w:r w:rsidR="00A90F21" w:rsidRPr="009A46E0">
        <w:rPr>
          <w:b/>
          <w:bCs/>
          <w:color w:val="0066FF"/>
          <w:position w:val="-6"/>
          <w:szCs w:val="26"/>
        </w:rPr>
        <w:t>B.</w:t>
      </w:r>
      <w:r w:rsidR="00A90F21" w:rsidRPr="00287BFB">
        <w:rPr>
          <w:position w:val="-6"/>
          <w:szCs w:val="26"/>
        </w:rPr>
        <w:t xml:space="preserve"> </w:t>
      </w:r>
      <w:r w:rsidR="009C786D" w:rsidRPr="00287BFB">
        <w:rPr>
          <w:position w:val="-6"/>
          <w:szCs w:val="26"/>
        </w:rPr>
        <w:t>0,2 m/s</w:t>
      </w:r>
      <w:r w:rsidR="009C786D" w:rsidRPr="00287BFB">
        <w:rPr>
          <w:position w:val="-6"/>
          <w:szCs w:val="26"/>
          <w:vertAlign w:val="superscript"/>
        </w:rPr>
        <w:t>2</w:t>
      </w:r>
      <w:r w:rsidR="009C786D" w:rsidRPr="00287BFB">
        <w:rPr>
          <w:position w:val="-6"/>
          <w:szCs w:val="26"/>
        </w:rPr>
        <w:t>.</w:t>
      </w:r>
      <w:r w:rsidR="00A90F21" w:rsidRPr="00287BFB">
        <w:rPr>
          <w:position w:val="-6"/>
          <w:szCs w:val="26"/>
        </w:rPr>
        <w:t xml:space="preserve"> </w:t>
      </w:r>
      <w:r w:rsidR="00A90F21" w:rsidRPr="00287BFB">
        <w:rPr>
          <w:position w:val="-6"/>
          <w:szCs w:val="26"/>
        </w:rPr>
        <w:tab/>
      </w:r>
      <w:r w:rsidR="00A90F21" w:rsidRPr="009A46E0">
        <w:rPr>
          <w:b/>
          <w:bCs/>
          <w:color w:val="0066FF"/>
          <w:position w:val="-6"/>
          <w:szCs w:val="26"/>
        </w:rPr>
        <w:t>C.</w:t>
      </w:r>
      <w:r w:rsidR="00A90F21" w:rsidRPr="00287BFB">
        <w:rPr>
          <w:position w:val="-6"/>
          <w:szCs w:val="26"/>
        </w:rPr>
        <w:t xml:space="preserve"> </w:t>
      </w:r>
      <w:r w:rsidR="009C786D" w:rsidRPr="00287BFB">
        <w:rPr>
          <w:position w:val="-6"/>
          <w:szCs w:val="26"/>
        </w:rPr>
        <w:t>0,1 m/s</w:t>
      </w:r>
      <w:r w:rsidR="009C786D" w:rsidRPr="00287BFB">
        <w:rPr>
          <w:position w:val="-6"/>
          <w:szCs w:val="26"/>
          <w:vertAlign w:val="superscript"/>
        </w:rPr>
        <w:t>2</w:t>
      </w:r>
      <w:r w:rsidR="00A90F21" w:rsidRPr="00287BFB">
        <w:rPr>
          <w:position w:val="-6"/>
          <w:szCs w:val="26"/>
        </w:rPr>
        <w:t xml:space="preserve">. </w:t>
      </w:r>
      <w:r w:rsidRPr="00287BFB">
        <w:rPr>
          <w:position w:val="-6"/>
          <w:szCs w:val="26"/>
        </w:rPr>
        <w:tab/>
      </w:r>
      <w:r w:rsidR="00A90F21" w:rsidRPr="009A46E0">
        <w:rPr>
          <w:b/>
          <w:bCs/>
          <w:color w:val="0066FF"/>
          <w:position w:val="-6"/>
          <w:szCs w:val="26"/>
        </w:rPr>
        <w:t>D.</w:t>
      </w:r>
      <w:r w:rsidR="00A90F21" w:rsidRPr="00287BFB">
        <w:rPr>
          <w:position w:val="-6"/>
          <w:szCs w:val="26"/>
        </w:rPr>
        <w:t xml:space="preserve"> </w:t>
      </w:r>
      <w:r w:rsidR="009C786D" w:rsidRPr="00287BFB">
        <w:rPr>
          <w:position w:val="-6"/>
          <w:szCs w:val="26"/>
        </w:rPr>
        <w:t>0,5 m/s</w:t>
      </w:r>
      <w:r w:rsidR="009C786D" w:rsidRPr="00287BFB">
        <w:rPr>
          <w:position w:val="-6"/>
          <w:szCs w:val="26"/>
          <w:vertAlign w:val="superscript"/>
        </w:rPr>
        <w:t>2</w:t>
      </w:r>
      <w:r w:rsidR="009C786D" w:rsidRPr="00287BFB">
        <w:rPr>
          <w:position w:val="-6"/>
          <w:szCs w:val="26"/>
        </w:rPr>
        <w:t>.</w:t>
      </w:r>
    </w:p>
    <w:p w14:paraId="27F5DEB4" w14:textId="77777777" w:rsidR="00DE25A1" w:rsidRPr="00287BFB" w:rsidRDefault="00DE25A1" w:rsidP="00BB391E">
      <w:pPr>
        <w:tabs>
          <w:tab w:val="left" w:pos="198"/>
          <w:tab w:val="left" w:pos="2700"/>
          <w:tab w:val="left" w:pos="5220"/>
          <w:tab w:val="left" w:pos="7569"/>
        </w:tabs>
        <w:spacing w:before="120"/>
        <w:jc w:val="both"/>
        <w:rPr>
          <w:position w:val="-6"/>
          <w:szCs w:val="26"/>
        </w:rPr>
      </w:pPr>
    </w:p>
    <w:p w14:paraId="1E6D66E0" w14:textId="77777777" w:rsidR="00132AA7" w:rsidRPr="00287BFB" w:rsidRDefault="00D062F7" w:rsidP="004C5378">
      <w:pPr>
        <w:tabs>
          <w:tab w:val="left" w:pos="992"/>
        </w:tabs>
        <w:jc w:val="center"/>
        <w:rPr>
          <w:position w:val="-6"/>
          <w:szCs w:val="26"/>
        </w:rPr>
      </w:pPr>
      <w:r w:rsidRPr="00287BFB">
        <w:rPr>
          <w:position w:val="-6"/>
          <w:szCs w:val="26"/>
        </w:rPr>
        <w:t>---------- HẾT ----------</w:t>
      </w:r>
    </w:p>
    <w:p w14:paraId="149F87D0" w14:textId="77777777" w:rsidR="006C6F3D" w:rsidRPr="00287BFB" w:rsidRDefault="006C6F3D" w:rsidP="001512B9">
      <w:pPr>
        <w:rPr>
          <w:i/>
          <w:szCs w:val="26"/>
          <w:lang w:val="pl-PL"/>
        </w:rPr>
      </w:pPr>
    </w:p>
    <w:p w14:paraId="5DA7E85B" w14:textId="04FD980F" w:rsidR="005538ED" w:rsidRPr="00287BFB" w:rsidRDefault="005A6300" w:rsidP="005538ED">
      <w:pPr>
        <w:jc w:val="center"/>
        <w:rPr>
          <w:i/>
          <w:szCs w:val="26"/>
          <w:lang w:val="pl-PL"/>
        </w:rPr>
      </w:pPr>
      <w:r w:rsidRPr="00287BFB">
        <w:rPr>
          <w:i/>
          <w:szCs w:val="26"/>
          <w:lang w:val="pl-PL"/>
        </w:rPr>
        <w:t xml:space="preserve">- </w:t>
      </w:r>
      <w:r w:rsidR="005538ED" w:rsidRPr="00287BFB">
        <w:rPr>
          <w:i/>
          <w:szCs w:val="26"/>
          <w:lang w:val="pl-PL"/>
        </w:rPr>
        <w:t>Thí sinh không được sử dụng tài liệu. Giám thị không giải thích gì thêm.</w:t>
      </w:r>
    </w:p>
    <w:p w14:paraId="0FBF36B1" w14:textId="725344B5" w:rsidR="005A6300" w:rsidRDefault="005A6300" w:rsidP="005538ED">
      <w:pPr>
        <w:jc w:val="center"/>
        <w:rPr>
          <w:i/>
          <w:szCs w:val="26"/>
          <w:lang w:val="pl-PL"/>
        </w:rPr>
      </w:pPr>
      <w:r w:rsidRPr="00287BFB">
        <w:rPr>
          <w:i/>
          <w:szCs w:val="26"/>
          <w:lang w:val="pl-PL"/>
        </w:rPr>
        <w:t>- Họ và tên thí sinh:....................................... Số báo danh:..........................</w:t>
      </w:r>
    </w:p>
    <w:p w14:paraId="0831AECF" w14:textId="77777777" w:rsidR="006135B4" w:rsidRPr="00AC1B0C" w:rsidRDefault="006135B4" w:rsidP="005538ED">
      <w:pPr>
        <w:jc w:val="center"/>
        <w:rPr>
          <w:i/>
          <w:szCs w:val="26"/>
          <w:lang w:val="pl-PL"/>
        </w:rPr>
      </w:pPr>
    </w:p>
    <w:p w14:paraId="56227793" w14:textId="77777777" w:rsidR="00A61CCA" w:rsidRPr="009A46E0" w:rsidRDefault="00A61CCA" w:rsidP="00A61CCA">
      <w:pPr>
        <w:spacing w:after="160" w:line="259" w:lineRule="auto"/>
        <w:jc w:val="center"/>
        <w:rPr>
          <w:rFonts w:eastAsia="Arial"/>
          <w:b/>
          <w:color w:val="FF0000"/>
          <w:sz w:val="22"/>
          <w:szCs w:val="22"/>
        </w:rPr>
      </w:pPr>
      <w:r w:rsidRPr="009A46E0">
        <w:rPr>
          <w:rFonts w:eastAsia="Arial"/>
          <w:b/>
          <w:color w:val="FF0000"/>
          <w:sz w:val="22"/>
          <w:szCs w:val="22"/>
        </w:rPr>
        <w:t>ĐÁP ÁN</w:t>
      </w:r>
    </w:p>
    <w:tbl>
      <w:tblPr>
        <w:tblStyle w:val="TableGrid1"/>
        <w:tblW w:w="0" w:type="auto"/>
        <w:tblLook w:val="04A0" w:firstRow="1" w:lastRow="0" w:firstColumn="1" w:lastColumn="0" w:noHBand="0" w:noVBand="1"/>
      </w:tblPr>
      <w:tblGrid>
        <w:gridCol w:w="615"/>
        <w:gridCol w:w="615"/>
        <w:gridCol w:w="616"/>
        <w:gridCol w:w="616"/>
        <w:gridCol w:w="616"/>
        <w:gridCol w:w="616"/>
        <w:gridCol w:w="616"/>
        <w:gridCol w:w="616"/>
        <w:gridCol w:w="616"/>
        <w:gridCol w:w="616"/>
        <w:gridCol w:w="616"/>
        <w:gridCol w:w="616"/>
        <w:gridCol w:w="616"/>
        <w:gridCol w:w="616"/>
        <w:gridCol w:w="616"/>
        <w:gridCol w:w="616"/>
      </w:tblGrid>
      <w:tr w:rsidR="009A46E0" w:rsidRPr="009A46E0" w14:paraId="04D393CB" w14:textId="77777777" w:rsidTr="008B526B">
        <w:tc>
          <w:tcPr>
            <w:tcW w:w="615" w:type="dxa"/>
            <w:vAlign w:val="center"/>
          </w:tcPr>
          <w:p w14:paraId="03521B0C"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1</w:t>
            </w:r>
          </w:p>
        </w:tc>
        <w:tc>
          <w:tcPr>
            <w:tcW w:w="615" w:type="dxa"/>
            <w:vAlign w:val="center"/>
          </w:tcPr>
          <w:p w14:paraId="7FE44A43"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val="en-GB" w:eastAsia="vi-VN"/>
              </w:rPr>
              <w:t>B</w:t>
            </w:r>
          </w:p>
        </w:tc>
        <w:tc>
          <w:tcPr>
            <w:tcW w:w="616" w:type="dxa"/>
            <w:vAlign w:val="center"/>
          </w:tcPr>
          <w:p w14:paraId="7401E14D"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6</w:t>
            </w:r>
          </w:p>
        </w:tc>
        <w:tc>
          <w:tcPr>
            <w:tcW w:w="616" w:type="dxa"/>
            <w:vAlign w:val="center"/>
          </w:tcPr>
          <w:p w14:paraId="072D4C93"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val="en-GB" w:eastAsia="vi-VN"/>
              </w:rPr>
              <w:t>C</w:t>
            </w:r>
          </w:p>
        </w:tc>
        <w:tc>
          <w:tcPr>
            <w:tcW w:w="616" w:type="dxa"/>
            <w:vAlign w:val="center"/>
          </w:tcPr>
          <w:p w14:paraId="6FDF51C8"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11</w:t>
            </w:r>
          </w:p>
        </w:tc>
        <w:tc>
          <w:tcPr>
            <w:tcW w:w="616" w:type="dxa"/>
            <w:vAlign w:val="center"/>
          </w:tcPr>
          <w:p w14:paraId="65515034"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val="en-GB" w:eastAsia="vi-VN"/>
              </w:rPr>
              <w:t>C</w:t>
            </w:r>
          </w:p>
        </w:tc>
        <w:tc>
          <w:tcPr>
            <w:tcW w:w="616" w:type="dxa"/>
            <w:vAlign w:val="center"/>
          </w:tcPr>
          <w:p w14:paraId="7B7EC01E"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16</w:t>
            </w:r>
          </w:p>
        </w:tc>
        <w:tc>
          <w:tcPr>
            <w:tcW w:w="616" w:type="dxa"/>
            <w:vAlign w:val="center"/>
          </w:tcPr>
          <w:p w14:paraId="489D27F3"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val="en-GB" w:eastAsia="vi-VN"/>
              </w:rPr>
              <w:t>D</w:t>
            </w:r>
          </w:p>
        </w:tc>
        <w:tc>
          <w:tcPr>
            <w:tcW w:w="616" w:type="dxa"/>
            <w:vAlign w:val="center"/>
          </w:tcPr>
          <w:p w14:paraId="5012623A"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21</w:t>
            </w:r>
          </w:p>
        </w:tc>
        <w:tc>
          <w:tcPr>
            <w:tcW w:w="616" w:type="dxa"/>
            <w:vAlign w:val="center"/>
          </w:tcPr>
          <w:p w14:paraId="6C4F39D0"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val="en-GB" w:eastAsia="vi-VN"/>
              </w:rPr>
              <w:t>A</w:t>
            </w:r>
          </w:p>
        </w:tc>
        <w:tc>
          <w:tcPr>
            <w:tcW w:w="616" w:type="dxa"/>
            <w:vAlign w:val="center"/>
          </w:tcPr>
          <w:p w14:paraId="3669CC3C"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26</w:t>
            </w:r>
          </w:p>
        </w:tc>
        <w:tc>
          <w:tcPr>
            <w:tcW w:w="616" w:type="dxa"/>
            <w:vAlign w:val="center"/>
          </w:tcPr>
          <w:p w14:paraId="13CCF463"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eastAsia="vi-VN"/>
              </w:rPr>
              <w:t>B</w:t>
            </w:r>
          </w:p>
        </w:tc>
        <w:tc>
          <w:tcPr>
            <w:tcW w:w="616" w:type="dxa"/>
            <w:vAlign w:val="center"/>
          </w:tcPr>
          <w:p w14:paraId="38C84498"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31</w:t>
            </w:r>
          </w:p>
        </w:tc>
        <w:tc>
          <w:tcPr>
            <w:tcW w:w="616" w:type="dxa"/>
            <w:vAlign w:val="center"/>
          </w:tcPr>
          <w:p w14:paraId="75FC51C2"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eastAsia="vi-VN"/>
              </w:rPr>
              <w:t>C</w:t>
            </w:r>
          </w:p>
        </w:tc>
        <w:tc>
          <w:tcPr>
            <w:tcW w:w="616" w:type="dxa"/>
            <w:vAlign w:val="center"/>
          </w:tcPr>
          <w:p w14:paraId="6BD977CF"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36</w:t>
            </w:r>
          </w:p>
        </w:tc>
        <w:tc>
          <w:tcPr>
            <w:tcW w:w="616" w:type="dxa"/>
            <w:vAlign w:val="center"/>
          </w:tcPr>
          <w:p w14:paraId="10D6359D"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val="en-GB" w:eastAsia="vi-VN"/>
              </w:rPr>
              <w:t>A</w:t>
            </w:r>
          </w:p>
        </w:tc>
      </w:tr>
      <w:tr w:rsidR="009A46E0" w:rsidRPr="009A46E0" w14:paraId="225DFB89" w14:textId="77777777" w:rsidTr="008B526B">
        <w:tc>
          <w:tcPr>
            <w:tcW w:w="615" w:type="dxa"/>
            <w:vAlign w:val="center"/>
          </w:tcPr>
          <w:p w14:paraId="43D9785C"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2</w:t>
            </w:r>
          </w:p>
        </w:tc>
        <w:tc>
          <w:tcPr>
            <w:tcW w:w="615" w:type="dxa"/>
            <w:vAlign w:val="center"/>
          </w:tcPr>
          <w:p w14:paraId="08EB424F"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val="en-GB" w:eastAsia="vi-VN"/>
              </w:rPr>
              <w:t>A</w:t>
            </w:r>
          </w:p>
        </w:tc>
        <w:tc>
          <w:tcPr>
            <w:tcW w:w="616" w:type="dxa"/>
            <w:vAlign w:val="center"/>
          </w:tcPr>
          <w:p w14:paraId="445B7EDB"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7</w:t>
            </w:r>
          </w:p>
        </w:tc>
        <w:tc>
          <w:tcPr>
            <w:tcW w:w="616" w:type="dxa"/>
            <w:vAlign w:val="center"/>
          </w:tcPr>
          <w:p w14:paraId="051E6D35"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val="en-GB" w:eastAsia="vi-VN"/>
              </w:rPr>
              <w:t>C</w:t>
            </w:r>
          </w:p>
        </w:tc>
        <w:tc>
          <w:tcPr>
            <w:tcW w:w="616" w:type="dxa"/>
            <w:vAlign w:val="center"/>
          </w:tcPr>
          <w:p w14:paraId="7B502EF7"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12</w:t>
            </w:r>
          </w:p>
        </w:tc>
        <w:tc>
          <w:tcPr>
            <w:tcW w:w="616" w:type="dxa"/>
            <w:vAlign w:val="center"/>
          </w:tcPr>
          <w:p w14:paraId="4E26BA15"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val="en-GB" w:eastAsia="vi-VN"/>
              </w:rPr>
              <w:t>C</w:t>
            </w:r>
          </w:p>
        </w:tc>
        <w:tc>
          <w:tcPr>
            <w:tcW w:w="616" w:type="dxa"/>
            <w:vAlign w:val="center"/>
          </w:tcPr>
          <w:p w14:paraId="3EBD9750"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17</w:t>
            </w:r>
          </w:p>
        </w:tc>
        <w:tc>
          <w:tcPr>
            <w:tcW w:w="616" w:type="dxa"/>
            <w:vAlign w:val="center"/>
          </w:tcPr>
          <w:p w14:paraId="0A62B02F"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val="en-GB" w:eastAsia="vi-VN"/>
              </w:rPr>
              <w:t>B</w:t>
            </w:r>
          </w:p>
        </w:tc>
        <w:tc>
          <w:tcPr>
            <w:tcW w:w="616" w:type="dxa"/>
            <w:vAlign w:val="center"/>
          </w:tcPr>
          <w:p w14:paraId="070D9F91"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22</w:t>
            </w:r>
          </w:p>
        </w:tc>
        <w:tc>
          <w:tcPr>
            <w:tcW w:w="616" w:type="dxa"/>
            <w:vAlign w:val="center"/>
          </w:tcPr>
          <w:p w14:paraId="30AF42C3"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val="en-GB" w:eastAsia="vi-VN"/>
              </w:rPr>
              <w:t>B</w:t>
            </w:r>
          </w:p>
        </w:tc>
        <w:tc>
          <w:tcPr>
            <w:tcW w:w="616" w:type="dxa"/>
            <w:vAlign w:val="center"/>
          </w:tcPr>
          <w:p w14:paraId="4EA0F873"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27</w:t>
            </w:r>
          </w:p>
        </w:tc>
        <w:tc>
          <w:tcPr>
            <w:tcW w:w="616" w:type="dxa"/>
            <w:vAlign w:val="center"/>
          </w:tcPr>
          <w:p w14:paraId="106823CE"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eastAsia="vi-VN"/>
              </w:rPr>
              <w:t>C</w:t>
            </w:r>
          </w:p>
        </w:tc>
        <w:tc>
          <w:tcPr>
            <w:tcW w:w="616" w:type="dxa"/>
            <w:vAlign w:val="center"/>
          </w:tcPr>
          <w:p w14:paraId="06324904"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32</w:t>
            </w:r>
          </w:p>
        </w:tc>
        <w:tc>
          <w:tcPr>
            <w:tcW w:w="616" w:type="dxa"/>
            <w:vAlign w:val="center"/>
          </w:tcPr>
          <w:p w14:paraId="5227D440"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eastAsia="vi-VN"/>
              </w:rPr>
              <w:t>B</w:t>
            </w:r>
          </w:p>
        </w:tc>
        <w:tc>
          <w:tcPr>
            <w:tcW w:w="616" w:type="dxa"/>
            <w:vAlign w:val="center"/>
          </w:tcPr>
          <w:p w14:paraId="5D06851F"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37</w:t>
            </w:r>
          </w:p>
        </w:tc>
        <w:tc>
          <w:tcPr>
            <w:tcW w:w="616" w:type="dxa"/>
            <w:vAlign w:val="center"/>
          </w:tcPr>
          <w:p w14:paraId="5E2DE95A"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val="en-GB" w:eastAsia="vi-VN"/>
              </w:rPr>
              <w:t>A</w:t>
            </w:r>
          </w:p>
        </w:tc>
      </w:tr>
      <w:tr w:rsidR="009A46E0" w:rsidRPr="009A46E0" w14:paraId="4C0B249F" w14:textId="77777777" w:rsidTr="008B526B">
        <w:tc>
          <w:tcPr>
            <w:tcW w:w="615" w:type="dxa"/>
            <w:vAlign w:val="center"/>
          </w:tcPr>
          <w:p w14:paraId="0A878872" w14:textId="77777777" w:rsidR="00A61CCA" w:rsidRPr="009A46E0" w:rsidRDefault="00A61CCA" w:rsidP="00A61CCA">
            <w:pPr>
              <w:spacing w:line="240" w:lineRule="auto"/>
              <w:jc w:val="center"/>
              <w:rPr>
                <w:rFonts w:ascii="Times New Roman" w:hAnsi="Times New Roman"/>
                <w:b/>
                <w:bCs/>
                <w:color w:val="0070C0"/>
                <w:szCs w:val="26"/>
                <w:lang w:eastAsia="vi-VN"/>
              </w:rPr>
            </w:pPr>
            <w:r w:rsidRPr="009A46E0">
              <w:rPr>
                <w:rFonts w:ascii="Times New Roman" w:hAnsi="Times New Roman"/>
                <w:b/>
                <w:bCs/>
                <w:color w:val="0070C0"/>
                <w:szCs w:val="26"/>
                <w:lang w:eastAsia="vi-VN"/>
              </w:rPr>
              <w:t>3</w:t>
            </w:r>
          </w:p>
        </w:tc>
        <w:tc>
          <w:tcPr>
            <w:tcW w:w="615" w:type="dxa"/>
            <w:vAlign w:val="center"/>
          </w:tcPr>
          <w:p w14:paraId="0C8A3072" w14:textId="77777777" w:rsidR="00A61CCA" w:rsidRPr="009A46E0" w:rsidRDefault="00A61CCA" w:rsidP="00A61CCA">
            <w:pPr>
              <w:spacing w:line="240" w:lineRule="auto"/>
              <w:jc w:val="center"/>
              <w:rPr>
                <w:rFonts w:ascii="Times New Roman" w:hAnsi="Times New Roman"/>
                <w:color w:val="0070C0"/>
                <w:szCs w:val="26"/>
                <w:lang w:eastAsia="vi-VN"/>
              </w:rPr>
            </w:pPr>
            <w:r w:rsidRPr="009A46E0">
              <w:rPr>
                <w:rFonts w:ascii="Times New Roman" w:hAnsi="Times New Roman"/>
                <w:color w:val="0070C0"/>
                <w:szCs w:val="26"/>
                <w:lang w:val="en-GB" w:eastAsia="vi-VN"/>
              </w:rPr>
              <w:t>D</w:t>
            </w:r>
          </w:p>
        </w:tc>
        <w:tc>
          <w:tcPr>
            <w:tcW w:w="616" w:type="dxa"/>
            <w:vAlign w:val="center"/>
          </w:tcPr>
          <w:p w14:paraId="2C712D47"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8</w:t>
            </w:r>
          </w:p>
        </w:tc>
        <w:tc>
          <w:tcPr>
            <w:tcW w:w="616" w:type="dxa"/>
            <w:vAlign w:val="center"/>
          </w:tcPr>
          <w:p w14:paraId="0CE2C88D"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val="en-GB" w:eastAsia="vi-VN"/>
              </w:rPr>
              <w:t>B</w:t>
            </w:r>
          </w:p>
        </w:tc>
        <w:tc>
          <w:tcPr>
            <w:tcW w:w="616" w:type="dxa"/>
            <w:vAlign w:val="center"/>
          </w:tcPr>
          <w:p w14:paraId="73346ED5"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13</w:t>
            </w:r>
          </w:p>
        </w:tc>
        <w:tc>
          <w:tcPr>
            <w:tcW w:w="616" w:type="dxa"/>
            <w:vAlign w:val="center"/>
          </w:tcPr>
          <w:p w14:paraId="3D8CE8A0"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val="en-GB" w:eastAsia="vi-VN"/>
              </w:rPr>
              <w:t>C</w:t>
            </w:r>
          </w:p>
        </w:tc>
        <w:tc>
          <w:tcPr>
            <w:tcW w:w="616" w:type="dxa"/>
            <w:vAlign w:val="center"/>
          </w:tcPr>
          <w:p w14:paraId="61C516B8"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18</w:t>
            </w:r>
          </w:p>
        </w:tc>
        <w:tc>
          <w:tcPr>
            <w:tcW w:w="616" w:type="dxa"/>
            <w:vAlign w:val="center"/>
          </w:tcPr>
          <w:p w14:paraId="61056D74"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val="en-GB" w:eastAsia="vi-VN"/>
              </w:rPr>
              <w:t>A</w:t>
            </w:r>
          </w:p>
        </w:tc>
        <w:tc>
          <w:tcPr>
            <w:tcW w:w="616" w:type="dxa"/>
            <w:vAlign w:val="center"/>
          </w:tcPr>
          <w:p w14:paraId="2844E876"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23</w:t>
            </w:r>
          </w:p>
        </w:tc>
        <w:tc>
          <w:tcPr>
            <w:tcW w:w="616" w:type="dxa"/>
            <w:vAlign w:val="center"/>
          </w:tcPr>
          <w:p w14:paraId="7696D13A"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val="en-GB" w:eastAsia="vi-VN"/>
              </w:rPr>
              <w:t>A</w:t>
            </w:r>
          </w:p>
        </w:tc>
        <w:tc>
          <w:tcPr>
            <w:tcW w:w="616" w:type="dxa"/>
            <w:vAlign w:val="center"/>
          </w:tcPr>
          <w:p w14:paraId="12E5A086"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28</w:t>
            </w:r>
          </w:p>
        </w:tc>
        <w:tc>
          <w:tcPr>
            <w:tcW w:w="616" w:type="dxa"/>
            <w:vAlign w:val="center"/>
          </w:tcPr>
          <w:p w14:paraId="0E4BF14D"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eastAsia="vi-VN"/>
              </w:rPr>
              <w:t>B</w:t>
            </w:r>
          </w:p>
        </w:tc>
        <w:tc>
          <w:tcPr>
            <w:tcW w:w="616" w:type="dxa"/>
            <w:vAlign w:val="center"/>
          </w:tcPr>
          <w:p w14:paraId="1274C86E"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33</w:t>
            </w:r>
          </w:p>
        </w:tc>
        <w:tc>
          <w:tcPr>
            <w:tcW w:w="616" w:type="dxa"/>
            <w:vAlign w:val="center"/>
          </w:tcPr>
          <w:p w14:paraId="2539D2F1"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val="en-GB" w:eastAsia="vi-VN"/>
              </w:rPr>
              <w:t>B</w:t>
            </w:r>
          </w:p>
        </w:tc>
        <w:tc>
          <w:tcPr>
            <w:tcW w:w="616" w:type="dxa"/>
            <w:vAlign w:val="center"/>
          </w:tcPr>
          <w:p w14:paraId="365E3D1F"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38</w:t>
            </w:r>
          </w:p>
        </w:tc>
        <w:tc>
          <w:tcPr>
            <w:tcW w:w="616" w:type="dxa"/>
            <w:vAlign w:val="bottom"/>
          </w:tcPr>
          <w:p w14:paraId="585B925F"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eastAsia="vi-VN"/>
              </w:rPr>
              <w:t>D</w:t>
            </w:r>
          </w:p>
        </w:tc>
      </w:tr>
      <w:tr w:rsidR="009A46E0" w:rsidRPr="009A46E0" w14:paraId="03D47F19" w14:textId="77777777" w:rsidTr="008B526B">
        <w:tc>
          <w:tcPr>
            <w:tcW w:w="615" w:type="dxa"/>
            <w:vAlign w:val="center"/>
          </w:tcPr>
          <w:p w14:paraId="6288C6FE" w14:textId="77777777" w:rsidR="00A61CCA" w:rsidRPr="009A46E0" w:rsidRDefault="00A61CCA" w:rsidP="00A61CCA">
            <w:pPr>
              <w:spacing w:line="240" w:lineRule="auto"/>
              <w:jc w:val="center"/>
              <w:rPr>
                <w:rFonts w:ascii="Times New Roman" w:hAnsi="Times New Roman"/>
                <w:b/>
                <w:bCs/>
                <w:color w:val="0070C0"/>
                <w:szCs w:val="26"/>
                <w:lang w:eastAsia="vi-VN"/>
              </w:rPr>
            </w:pPr>
            <w:r w:rsidRPr="009A46E0">
              <w:rPr>
                <w:rFonts w:ascii="Times New Roman" w:hAnsi="Times New Roman"/>
                <w:b/>
                <w:bCs/>
                <w:color w:val="0070C0"/>
                <w:szCs w:val="26"/>
                <w:lang w:eastAsia="vi-VN"/>
              </w:rPr>
              <w:t>4</w:t>
            </w:r>
          </w:p>
        </w:tc>
        <w:tc>
          <w:tcPr>
            <w:tcW w:w="615" w:type="dxa"/>
            <w:vAlign w:val="center"/>
          </w:tcPr>
          <w:p w14:paraId="3446F94F" w14:textId="77777777" w:rsidR="00A61CCA" w:rsidRPr="009A46E0" w:rsidRDefault="00A61CCA" w:rsidP="00A61CCA">
            <w:pPr>
              <w:spacing w:line="240" w:lineRule="auto"/>
              <w:jc w:val="center"/>
              <w:rPr>
                <w:rFonts w:ascii="Times New Roman" w:hAnsi="Times New Roman"/>
                <w:color w:val="0070C0"/>
                <w:szCs w:val="26"/>
                <w:lang w:eastAsia="vi-VN"/>
              </w:rPr>
            </w:pPr>
            <w:r w:rsidRPr="009A46E0">
              <w:rPr>
                <w:rFonts w:ascii="Times New Roman" w:hAnsi="Times New Roman"/>
                <w:color w:val="0070C0"/>
                <w:szCs w:val="26"/>
                <w:lang w:val="en-GB" w:eastAsia="vi-VN"/>
              </w:rPr>
              <w:t>A</w:t>
            </w:r>
          </w:p>
        </w:tc>
        <w:tc>
          <w:tcPr>
            <w:tcW w:w="616" w:type="dxa"/>
            <w:vAlign w:val="center"/>
          </w:tcPr>
          <w:p w14:paraId="21D708EB"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9</w:t>
            </w:r>
          </w:p>
        </w:tc>
        <w:tc>
          <w:tcPr>
            <w:tcW w:w="616" w:type="dxa"/>
            <w:vAlign w:val="center"/>
          </w:tcPr>
          <w:p w14:paraId="517DE235"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eastAsia="vi-VN"/>
              </w:rPr>
              <w:t>D</w:t>
            </w:r>
          </w:p>
        </w:tc>
        <w:tc>
          <w:tcPr>
            <w:tcW w:w="616" w:type="dxa"/>
            <w:vAlign w:val="center"/>
          </w:tcPr>
          <w:p w14:paraId="655BE5FD"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14</w:t>
            </w:r>
          </w:p>
        </w:tc>
        <w:tc>
          <w:tcPr>
            <w:tcW w:w="616" w:type="dxa"/>
            <w:vAlign w:val="center"/>
          </w:tcPr>
          <w:p w14:paraId="119319D8"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val="en-GB" w:eastAsia="vi-VN"/>
              </w:rPr>
              <w:t>C</w:t>
            </w:r>
          </w:p>
        </w:tc>
        <w:tc>
          <w:tcPr>
            <w:tcW w:w="616" w:type="dxa"/>
            <w:vAlign w:val="center"/>
          </w:tcPr>
          <w:p w14:paraId="53531B68"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19</w:t>
            </w:r>
          </w:p>
        </w:tc>
        <w:tc>
          <w:tcPr>
            <w:tcW w:w="616" w:type="dxa"/>
            <w:vAlign w:val="center"/>
          </w:tcPr>
          <w:p w14:paraId="364F3781"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val="en-GB" w:eastAsia="vi-VN"/>
              </w:rPr>
              <w:t>B</w:t>
            </w:r>
          </w:p>
        </w:tc>
        <w:tc>
          <w:tcPr>
            <w:tcW w:w="616" w:type="dxa"/>
            <w:vAlign w:val="center"/>
          </w:tcPr>
          <w:p w14:paraId="181117B9"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24</w:t>
            </w:r>
          </w:p>
        </w:tc>
        <w:tc>
          <w:tcPr>
            <w:tcW w:w="616" w:type="dxa"/>
            <w:vAlign w:val="center"/>
          </w:tcPr>
          <w:p w14:paraId="62C7CF19"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eastAsia="vi-VN"/>
              </w:rPr>
              <w:t>B</w:t>
            </w:r>
          </w:p>
        </w:tc>
        <w:tc>
          <w:tcPr>
            <w:tcW w:w="616" w:type="dxa"/>
            <w:vAlign w:val="center"/>
          </w:tcPr>
          <w:p w14:paraId="2660E972"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29</w:t>
            </w:r>
          </w:p>
        </w:tc>
        <w:tc>
          <w:tcPr>
            <w:tcW w:w="616" w:type="dxa"/>
            <w:vAlign w:val="center"/>
          </w:tcPr>
          <w:p w14:paraId="6EE87B73"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eastAsia="vi-VN"/>
              </w:rPr>
              <w:t>C</w:t>
            </w:r>
          </w:p>
        </w:tc>
        <w:tc>
          <w:tcPr>
            <w:tcW w:w="616" w:type="dxa"/>
            <w:vAlign w:val="center"/>
          </w:tcPr>
          <w:p w14:paraId="67D4DE17"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34</w:t>
            </w:r>
          </w:p>
        </w:tc>
        <w:tc>
          <w:tcPr>
            <w:tcW w:w="616" w:type="dxa"/>
            <w:vAlign w:val="center"/>
          </w:tcPr>
          <w:p w14:paraId="6C59072C"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eastAsia="vi-VN"/>
              </w:rPr>
              <w:t>A</w:t>
            </w:r>
          </w:p>
        </w:tc>
        <w:tc>
          <w:tcPr>
            <w:tcW w:w="616" w:type="dxa"/>
            <w:vAlign w:val="center"/>
          </w:tcPr>
          <w:p w14:paraId="2E7515A0"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39</w:t>
            </w:r>
          </w:p>
        </w:tc>
        <w:tc>
          <w:tcPr>
            <w:tcW w:w="616" w:type="dxa"/>
            <w:vAlign w:val="bottom"/>
          </w:tcPr>
          <w:p w14:paraId="5CCB71AA"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eastAsia="vi-VN"/>
              </w:rPr>
              <w:t>C</w:t>
            </w:r>
          </w:p>
        </w:tc>
      </w:tr>
      <w:tr w:rsidR="009A46E0" w:rsidRPr="009A46E0" w14:paraId="5CE21EB1" w14:textId="77777777" w:rsidTr="008B526B">
        <w:tc>
          <w:tcPr>
            <w:tcW w:w="615" w:type="dxa"/>
            <w:vAlign w:val="center"/>
          </w:tcPr>
          <w:p w14:paraId="0A1C8A9F" w14:textId="77777777" w:rsidR="00A61CCA" w:rsidRPr="009A46E0" w:rsidRDefault="00A61CCA" w:rsidP="00A61CCA">
            <w:pPr>
              <w:spacing w:line="240" w:lineRule="auto"/>
              <w:jc w:val="center"/>
              <w:rPr>
                <w:rFonts w:ascii="Times New Roman" w:hAnsi="Times New Roman"/>
                <w:b/>
                <w:bCs/>
                <w:color w:val="0070C0"/>
                <w:szCs w:val="26"/>
                <w:lang w:eastAsia="vi-VN"/>
              </w:rPr>
            </w:pPr>
            <w:r w:rsidRPr="009A46E0">
              <w:rPr>
                <w:rFonts w:ascii="Times New Roman" w:hAnsi="Times New Roman"/>
                <w:b/>
                <w:bCs/>
                <w:color w:val="0070C0"/>
                <w:szCs w:val="26"/>
                <w:lang w:eastAsia="vi-VN"/>
              </w:rPr>
              <w:t>5</w:t>
            </w:r>
          </w:p>
        </w:tc>
        <w:tc>
          <w:tcPr>
            <w:tcW w:w="615" w:type="dxa"/>
            <w:vAlign w:val="center"/>
          </w:tcPr>
          <w:p w14:paraId="03FEB382" w14:textId="77777777" w:rsidR="00A61CCA" w:rsidRPr="009A46E0" w:rsidRDefault="00A61CCA" w:rsidP="00A61CCA">
            <w:pPr>
              <w:spacing w:line="240" w:lineRule="auto"/>
              <w:jc w:val="center"/>
              <w:rPr>
                <w:rFonts w:ascii="Times New Roman" w:hAnsi="Times New Roman"/>
                <w:color w:val="0070C0"/>
                <w:szCs w:val="26"/>
                <w:lang w:eastAsia="vi-VN"/>
              </w:rPr>
            </w:pPr>
            <w:r w:rsidRPr="009A46E0">
              <w:rPr>
                <w:rFonts w:ascii="Times New Roman" w:hAnsi="Times New Roman"/>
                <w:color w:val="0070C0"/>
                <w:szCs w:val="26"/>
                <w:lang w:val="en-GB" w:eastAsia="vi-VN"/>
              </w:rPr>
              <w:t>D</w:t>
            </w:r>
          </w:p>
        </w:tc>
        <w:tc>
          <w:tcPr>
            <w:tcW w:w="616" w:type="dxa"/>
            <w:vAlign w:val="center"/>
          </w:tcPr>
          <w:p w14:paraId="5D39291D"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10</w:t>
            </w:r>
          </w:p>
        </w:tc>
        <w:tc>
          <w:tcPr>
            <w:tcW w:w="616" w:type="dxa"/>
            <w:vAlign w:val="center"/>
          </w:tcPr>
          <w:p w14:paraId="74EB21C9"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val="en-GB" w:eastAsia="vi-VN"/>
              </w:rPr>
              <w:t>B</w:t>
            </w:r>
          </w:p>
        </w:tc>
        <w:tc>
          <w:tcPr>
            <w:tcW w:w="616" w:type="dxa"/>
            <w:vAlign w:val="center"/>
          </w:tcPr>
          <w:p w14:paraId="7B7C1D91"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15</w:t>
            </w:r>
          </w:p>
        </w:tc>
        <w:tc>
          <w:tcPr>
            <w:tcW w:w="616" w:type="dxa"/>
            <w:vAlign w:val="center"/>
          </w:tcPr>
          <w:p w14:paraId="63874620"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val="en-GB" w:eastAsia="vi-VN"/>
              </w:rPr>
              <w:t>A</w:t>
            </w:r>
          </w:p>
        </w:tc>
        <w:tc>
          <w:tcPr>
            <w:tcW w:w="616" w:type="dxa"/>
            <w:vAlign w:val="center"/>
          </w:tcPr>
          <w:p w14:paraId="579A1C9B"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20</w:t>
            </w:r>
          </w:p>
        </w:tc>
        <w:tc>
          <w:tcPr>
            <w:tcW w:w="616" w:type="dxa"/>
            <w:vAlign w:val="center"/>
          </w:tcPr>
          <w:p w14:paraId="4E483E20"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val="en-GB" w:eastAsia="vi-VN"/>
              </w:rPr>
              <w:t>A</w:t>
            </w:r>
          </w:p>
        </w:tc>
        <w:tc>
          <w:tcPr>
            <w:tcW w:w="616" w:type="dxa"/>
            <w:vAlign w:val="center"/>
          </w:tcPr>
          <w:p w14:paraId="448426F8"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25</w:t>
            </w:r>
          </w:p>
        </w:tc>
        <w:tc>
          <w:tcPr>
            <w:tcW w:w="616" w:type="dxa"/>
            <w:vAlign w:val="center"/>
          </w:tcPr>
          <w:p w14:paraId="1CD7CDAA"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val="en-GB" w:eastAsia="vi-VN"/>
              </w:rPr>
              <w:t>D</w:t>
            </w:r>
          </w:p>
        </w:tc>
        <w:tc>
          <w:tcPr>
            <w:tcW w:w="616" w:type="dxa"/>
            <w:vAlign w:val="center"/>
          </w:tcPr>
          <w:p w14:paraId="1DF9B6DF"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30</w:t>
            </w:r>
          </w:p>
        </w:tc>
        <w:tc>
          <w:tcPr>
            <w:tcW w:w="616" w:type="dxa"/>
            <w:vAlign w:val="center"/>
          </w:tcPr>
          <w:p w14:paraId="0FE940C3"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eastAsia="vi-VN"/>
              </w:rPr>
              <w:t>A</w:t>
            </w:r>
          </w:p>
        </w:tc>
        <w:tc>
          <w:tcPr>
            <w:tcW w:w="616" w:type="dxa"/>
            <w:vAlign w:val="center"/>
          </w:tcPr>
          <w:p w14:paraId="026631B7"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35</w:t>
            </w:r>
          </w:p>
        </w:tc>
        <w:tc>
          <w:tcPr>
            <w:tcW w:w="616" w:type="dxa"/>
            <w:vAlign w:val="center"/>
          </w:tcPr>
          <w:p w14:paraId="258DE7CA"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val="en-GB" w:eastAsia="vi-VN"/>
              </w:rPr>
              <w:t>A</w:t>
            </w:r>
          </w:p>
        </w:tc>
        <w:tc>
          <w:tcPr>
            <w:tcW w:w="616" w:type="dxa"/>
            <w:vAlign w:val="center"/>
          </w:tcPr>
          <w:p w14:paraId="5001ED9A"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b/>
                <w:bCs/>
                <w:color w:val="0070C0"/>
                <w:szCs w:val="26"/>
                <w:lang w:eastAsia="vi-VN"/>
              </w:rPr>
              <w:t>40</w:t>
            </w:r>
          </w:p>
        </w:tc>
        <w:tc>
          <w:tcPr>
            <w:tcW w:w="616" w:type="dxa"/>
            <w:vAlign w:val="bottom"/>
          </w:tcPr>
          <w:p w14:paraId="750506C8" w14:textId="77777777" w:rsidR="00A61CCA" w:rsidRPr="009A46E0" w:rsidRDefault="00A61CCA" w:rsidP="00A61CCA">
            <w:pPr>
              <w:spacing w:line="240" w:lineRule="auto"/>
              <w:jc w:val="center"/>
              <w:rPr>
                <w:rFonts w:ascii="Times New Roman" w:hAnsi="Times New Roman"/>
                <w:color w:val="0070C0"/>
                <w:sz w:val="22"/>
                <w:szCs w:val="22"/>
              </w:rPr>
            </w:pPr>
            <w:r w:rsidRPr="009A46E0">
              <w:rPr>
                <w:rFonts w:ascii="Times New Roman" w:hAnsi="Times New Roman"/>
                <w:color w:val="0070C0"/>
                <w:szCs w:val="26"/>
                <w:lang w:eastAsia="vi-VN"/>
              </w:rPr>
              <w:t>A</w:t>
            </w:r>
          </w:p>
        </w:tc>
      </w:tr>
    </w:tbl>
    <w:p w14:paraId="0D89DCF4" w14:textId="36E339AA" w:rsidR="008A1627" w:rsidRPr="00AC1B0C" w:rsidRDefault="008A1627" w:rsidP="00132AA7">
      <w:pPr>
        <w:tabs>
          <w:tab w:val="left" w:pos="993"/>
        </w:tabs>
        <w:jc w:val="both"/>
        <w:rPr>
          <w:szCs w:val="26"/>
        </w:rPr>
      </w:pPr>
    </w:p>
    <w:sectPr w:rsidR="008A1627" w:rsidRPr="00AC1B0C" w:rsidSect="007836EC">
      <w:headerReference w:type="default" r:id="rId176"/>
      <w:footerReference w:type="default" r:id="rId177"/>
      <w:pgSz w:w="11909" w:h="16834" w:code="9"/>
      <w:pgMar w:top="851" w:right="851" w:bottom="851" w:left="1134" w:header="397"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D4C9343" w14:textId="77777777" w:rsidR="00121669" w:rsidRDefault="00121669">
      <w:r>
        <w:separator/>
      </w:r>
    </w:p>
  </w:endnote>
  <w:endnote w:type="continuationSeparator" w:id="0">
    <w:p w14:paraId="78A1DD6A" w14:textId="77777777" w:rsidR="00121669" w:rsidRDefault="001216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UVN Ai Cap Nang">
    <w:altName w:val="Cambria Math"/>
    <w:charset w:val="00"/>
    <w:family w:val="roman"/>
    <w:pitch w:val="variable"/>
    <w:sig w:usb0="00000001" w:usb1="00000000" w:usb2="00000000" w:usb3="00000000" w:csb0="0000001B"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ArialMT">
    <w:altName w:val="Times New Roman"/>
    <w:panose1 w:val="00000000000000000000"/>
    <w:charset w:val="00"/>
    <w:family w:val="roman"/>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9FBA93" w14:textId="0F693FEA" w:rsidR="00A71B4A" w:rsidRPr="000B3979" w:rsidRDefault="00F010CB" w:rsidP="000B3979">
    <w:pPr>
      <w:pStyle w:val="Footer"/>
    </w:pPr>
    <w:r w:rsidRPr="00F010CB">
      <w:rPr>
        <w:rFonts w:eastAsia="SimSun"/>
        <w:b/>
        <w:color w:val="000000"/>
        <w:kern w:val="2"/>
        <w:sz w:val="24"/>
        <w:lang w:val="nl-NL" w:eastAsia="zh-CN"/>
      </w:rPr>
      <w:t xml:space="preserve">                                                                </w:t>
    </w:r>
    <w:r w:rsidR="00853074">
      <w:rPr>
        <w:rFonts w:eastAsia="SimSun"/>
        <w:b/>
        <w:color w:val="000000"/>
        <w:kern w:val="2"/>
        <w:sz w:val="24"/>
        <w:lang w:val="nl-NL" w:eastAsia="zh-CN"/>
      </w:rPr>
      <w:t xml:space="preserve"> </w:t>
    </w:r>
    <w:r w:rsidRPr="00F010CB">
      <w:rPr>
        <w:rFonts w:eastAsia="SimSun"/>
        <w:b/>
        <w:color w:val="000000"/>
        <w:kern w:val="2"/>
        <w:sz w:val="24"/>
        <w:lang w:val="nl-NL" w:eastAsia="zh-CN"/>
      </w:rPr>
      <w:t xml:space="preserve">  </w:t>
    </w:r>
    <w:r w:rsidRPr="00F010CB">
      <w:rPr>
        <w:rFonts w:eastAsia="SimSun"/>
        <w:b/>
        <w:color w:val="00B0F0"/>
        <w:kern w:val="2"/>
        <w:sz w:val="24"/>
        <w:lang w:val="nl-NL" w:eastAsia="zh-CN"/>
      </w:rPr>
      <w:t/>
    </w:r>
    <w:r w:rsidRPr="00F010CB">
      <w:rPr>
        <w:rFonts w:eastAsia="SimSun"/>
        <w:b/>
        <w:color w:val="FF0000"/>
        <w:kern w:val="2"/>
        <w:sz w:val="24"/>
        <w:lang w:val="nl-NL" w:eastAsia="zh-CN"/>
      </w:rPr>
      <w:t xml:space="preserve"/>
    </w:r>
    <w:r w:rsidRPr="00F010CB">
      <w:rPr>
        <w:rFonts w:eastAsia="SimSun"/>
        <w:b/>
        <w:color w:val="000000"/>
        <w:kern w:val="2"/>
        <w:sz w:val="24"/>
        <w:lang w:eastAsia="zh-CN"/>
      </w:rPr>
      <w:t xml:space="preserve">                                </w:t>
    </w:r>
    <w:r w:rsidRPr="00F010CB">
      <w:rPr>
        <w:rFonts w:eastAsia="SimSun"/>
        <w:b/>
        <w:color w:val="FF0000"/>
        <w:kern w:val="2"/>
        <w:sz w:val="24"/>
        <w:lang w:eastAsia="zh-CN"/>
      </w:rPr>
      <w:t>Trang</w:t>
    </w:r>
    <w:r w:rsidRPr="00F010CB">
      <w:rPr>
        <w:rFonts w:eastAsia="SimSun"/>
        <w:b/>
        <w:color w:val="0070C0"/>
        <w:kern w:val="2"/>
        <w:sz w:val="24"/>
        <w:lang w:eastAsia="zh-CN"/>
      </w:rPr>
      <w:t xml:space="preserve"> </w:t>
    </w:r>
    <w:r w:rsidRPr="00F010CB">
      <w:rPr>
        <w:rFonts w:eastAsia="SimSun"/>
        <w:b/>
        <w:color w:val="0070C0"/>
        <w:kern w:val="2"/>
        <w:sz w:val="24"/>
        <w:lang w:eastAsia="zh-CN"/>
      </w:rPr>
      <w:fldChar w:fldCharType="begin"/>
    </w:r>
    <w:r w:rsidRPr="00F010CB">
      <w:rPr>
        <w:rFonts w:eastAsia="SimSun"/>
        <w:b/>
        <w:color w:val="0070C0"/>
        <w:kern w:val="2"/>
        <w:sz w:val="24"/>
        <w:lang w:eastAsia="zh-CN"/>
      </w:rPr>
      <w:instrText xml:space="preserve"> PAGE   \* MERGEFORMAT </w:instrText>
    </w:r>
    <w:r w:rsidRPr="00F010CB">
      <w:rPr>
        <w:rFonts w:eastAsia="SimSun"/>
        <w:b/>
        <w:color w:val="0070C0"/>
        <w:kern w:val="2"/>
        <w:sz w:val="24"/>
        <w:lang w:eastAsia="zh-CN"/>
      </w:rPr>
      <w:fldChar w:fldCharType="separate"/>
    </w:r>
    <w:r w:rsidR="007D163F">
      <w:rPr>
        <w:rFonts w:eastAsia="SimSun"/>
        <w:b/>
        <w:noProof/>
        <w:color w:val="0070C0"/>
        <w:kern w:val="2"/>
        <w:sz w:val="24"/>
        <w:lang w:eastAsia="zh-CN"/>
      </w:rPr>
      <w:t>6</w:t>
    </w:r>
    <w:r w:rsidRPr="00F010CB">
      <w:rPr>
        <w:rFonts w:eastAsia="SimSun"/>
        <w:b/>
        <w:color w:val="0070C0"/>
        <w:kern w:val="2"/>
        <w:sz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90055A2" w14:textId="77777777" w:rsidR="00121669" w:rsidRDefault="00121669">
      <w:r>
        <w:separator/>
      </w:r>
    </w:p>
  </w:footnote>
  <w:footnote w:type="continuationSeparator" w:id="0">
    <w:p w14:paraId="2C582520" w14:textId="77777777" w:rsidR="00121669" w:rsidRDefault="0012166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C0EC85" w14:textId="77777777" w:rsidR="00F010CB" w:rsidRPr="00F010CB" w:rsidRDefault="00F010CB" w:rsidP="00F010CB">
    <w:pPr>
      <w:widowControl w:val="0"/>
      <w:tabs>
        <w:tab w:val="center" w:pos="4513"/>
        <w:tab w:val="right" w:pos="9026"/>
      </w:tabs>
      <w:autoSpaceDE w:val="0"/>
      <w:autoSpaceDN w:val="0"/>
      <w:spacing w:line="240" w:lineRule="auto"/>
      <w:jc w:val="center"/>
      <w:rPr>
        <w:sz w:val="22"/>
        <w:szCs w:val="22"/>
        <w:lang w:val="vi"/>
      </w:rPr>
    </w:pPr>
    <w:r w:rsidRPr="00F010CB">
      <w:rPr>
        <w:rFonts w:eastAsia="Calibri"/>
        <w:b/>
        <w:color w:val="00B0F0"/>
        <w:sz w:val="24"/>
        <w:lang w:val="nl-NL"/>
      </w:rPr>
      <w:t/>
    </w:r>
    <w:r w:rsidRPr="00F010CB">
      <w:rPr>
        <w:rFonts w:eastAsia="Calibri"/>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BE75EB"/>
    <w:multiLevelType w:val="hybridMultilevel"/>
    <w:tmpl w:val="125A8150"/>
    <w:lvl w:ilvl="0" w:tplc="967205B4">
      <w:start w:val="1"/>
      <w:numFmt w:val="bullet"/>
      <w:lvlText w:val=""/>
      <w:lvlJc w:val="left"/>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79F050C"/>
    <w:multiLevelType w:val="multilevel"/>
    <w:tmpl w:val="495491A2"/>
    <w:lvl w:ilvl="0">
      <w:start w:val="1"/>
      <w:numFmt w:val="decimal"/>
      <w:lvlText w:val="Câu %1:"/>
      <w:lvlJc w:val="left"/>
      <w:pPr>
        <w:tabs>
          <w:tab w:val="num" w:pos="907"/>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9A77E51"/>
    <w:multiLevelType w:val="hybridMultilevel"/>
    <w:tmpl w:val="5698679C"/>
    <w:lvl w:ilvl="0" w:tplc="3476EDF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0CEB3888"/>
    <w:multiLevelType w:val="singleLevel"/>
    <w:tmpl w:val="159A0B0A"/>
    <w:lvl w:ilvl="0">
      <w:start w:val="1"/>
      <w:numFmt w:val="decimal"/>
      <w:lvlText w:val="%1)"/>
      <w:lvlJc w:val="left"/>
      <w:pPr>
        <w:tabs>
          <w:tab w:val="num" w:pos="1440"/>
        </w:tabs>
        <w:ind w:left="1440" w:hanging="720"/>
      </w:pPr>
      <w:rPr>
        <w:rFonts w:hint="default"/>
      </w:rPr>
    </w:lvl>
  </w:abstractNum>
  <w:abstractNum w:abstractNumId="4">
    <w:nsid w:val="0D7A425A"/>
    <w:multiLevelType w:val="singleLevel"/>
    <w:tmpl w:val="75885EB0"/>
    <w:lvl w:ilvl="0">
      <w:start w:val="1"/>
      <w:numFmt w:val="decimal"/>
      <w:lvlText w:val="%1)"/>
      <w:lvlJc w:val="left"/>
      <w:pPr>
        <w:tabs>
          <w:tab w:val="num" w:pos="1080"/>
        </w:tabs>
        <w:ind w:left="1080" w:hanging="360"/>
      </w:pPr>
      <w:rPr>
        <w:rFonts w:hint="default"/>
      </w:rPr>
    </w:lvl>
  </w:abstractNum>
  <w:abstractNum w:abstractNumId="5">
    <w:nsid w:val="114B2085"/>
    <w:multiLevelType w:val="hybridMultilevel"/>
    <w:tmpl w:val="FF96CDA2"/>
    <w:lvl w:ilvl="0" w:tplc="68B8B7F4">
      <w:start w:val="1"/>
      <w:numFmt w:val="decimal"/>
      <w:lvlText w:val="Câu %1:"/>
      <w:lvlJc w:val="left"/>
      <w:pPr>
        <w:tabs>
          <w:tab w:val="num" w:pos="851"/>
        </w:tabs>
        <w:ind w:left="0" w:firstLine="0"/>
      </w:pPr>
      <w:rPr>
        <w:rFonts w:ascii="Times New Roman" w:hAnsi="Times New Roman" w:cs="Arial" w:hint="default"/>
        <w:b/>
        <w:color w:val="0000CC"/>
        <w:sz w:val="26"/>
        <w:szCs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263199D"/>
    <w:multiLevelType w:val="multilevel"/>
    <w:tmpl w:val="D46E1BEA"/>
    <w:lvl w:ilvl="0">
      <w:start w:val="1"/>
      <w:numFmt w:val="decimal"/>
      <w:lvlText w:val="Câu %1."/>
      <w:lvlJc w:val="left"/>
      <w:pPr>
        <w:tabs>
          <w:tab w:val="num" w:pos="794"/>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1EFC5FEB"/>
    <w:multiLevelType w:val="multilevel"/>
    <w:tmpl w:val="2DA4770C"/>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1F47141B"/>
    <w:multiLevelType w:val="hybridMultilevel"/>
    <w:tmpl w:val="A9664374"/>
    <w:lvl w:ilvl="0" w:tplc="74D0ABF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26861812"/>
    <w:multiLevelType w:val="hybridMultilevel"/>
    <w:tmpl w:val="410E3876"/>
    <w:lvl w:ilvl="0" w:tplc="1A96575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2A13504E"/>
    <w:multiLevelType w:val="singleLevel"/>
    <w:tmpl w:val="1338A568"/>
    <w:lvl w:ilvl="0">
      <w:start w:val="1"/>
      <w:numFmt w:val="decimal"/>
      <w:lvlText w:val="%1)"/>
      <w:lvlJc w:val="left"/>
      <w:pPr>
        <w:tabs>
          <w:tab w:val="num" w:pos="720"/>
        </w:tabs>
        <w:ind w:left="720" w:hanging="720"/>
      </w:pPr>
      <w:rPr>
        <w:rFonts w:hint="default"/>
      </w:rPr>
    </w:lvl>
  </w:abstractNum>
  <w:abstractNum w:abstractNumId="11">
    <w:nsid w:val="2C2F50C7"/>
    <w:multiLevelType w:val="hybridMultilevel"/>
    <w:tmpl w:val="3E2A2818"/>
    <w:lvl w:ilvl="0" w:tplc="DCFC4D14">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2DF84152"/>
    <w:multiLevelType w:val="hybridMultilevel"/>
    <w:tmpl w:val="55F4F812"/>
    <w:lvl w:ilvl="0" w:tplc="5484E7D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31FC3AFC"/>
    <w:multiLevelType w:val="singleLevel"/>
    <w:tmpl w:val="44D4EC8E"/>
    <w:lvl w:ilvl="0">
      <w:start w:val="1"/>
      <w:numFmt w:val="decimal"/>
      <w:lvlText w:val="%1)"/>
      <w:lvlJc w:val="left"/>
      <w:pPr>
        <w:tabs>
          <w:tab w:val="num" w:pos="1080"/>
        </w:tabs>
        <w:ind w:left="1080" w:hanging="360"/>
      </w:pPr>
      <w:rPr>
        <w:rFonts w:hint="default"/>
      </w:rPr>
    </w:lvl>
  </w:abstractNum>
  <w:abstractNum w:abstractNumId="14">
    <w:nsid w:val="327200EF"/>
    <w:multiLevelType w:val="multilevel"/>
    <w:tmpl w:val="206C3A7C"/>
    <w:lvl w:ilvl="0">
      <w:start w:val="1"/>
      <w:numFmt w:val="decimal"/>
      <w:lvlText w:val="Câu %1."/>
      <w:lvlJc w:val="left"/>
      <w:pPr>
        <w:tabs>
          <w:tab w:val="num" w:pos="794"/>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34D474EE"/>
    <w:multiLevelType w:val="multilevel"/>
    <w:tmpl w:val="7A88469A"/>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36D426F9"/>
    <w:multiLevelType w:val="singleLevel"/>
    <w:tmpl w:val="BAD296A8"/>
    <w:lvl w:ilvl="0">
      <w:start w:val="2"/>
      <w:numFmt w:val="decimal"/>
      <w:lvlText w:val="%1)"/>
      <w:lvlJc w:val="left"/>
      <w:pPr>
        <w:tabs>
          <w:tab w:val="num" w:pos="1080"/>
        </w:tabs>
        <w:ind w:left="1080" w:hanging="360"/>
      </w:pPr>
      <w:rPr>
        <w:rFonts w:hint="default"/>
      </w:rPr>
    </w:lvl>
  </w:abstractNum>
  <w:abstractNum w:abstractNumId="17">
    <w:nsid w:val="37B2592B"/>
    <w:multiLevelType w:val="multilevel"/>
    <w:tmpl w:val="7C9AB7BC"/>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3D034E0D"/>
    <w:multiLevelType w:val="hybridMultilevel"/>
    <w:tmpl w:val="40D81B46"/>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9">
    <w:nsid w:val="3D7E487E"/>
    <w:multiLevelType w:val="multilevel"/>
    <w:tmpl w:val="2DA4770C"/>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4A270248"/>
    <w:multiLevelType w:val="multilevel"/>
    <w:tmpl w:val="7A88469A"/>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4A6C5F6E"/>
    <w:multiLevelType w:val="multilevel"/>
    <w:tmpl w:val="7A88469A"/>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4BD31927"/>
    <w:multiLevelType w:val="multilevel"/>
    <w:tmpl w:val="3DBA6BD4"/>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nsid w:val="4BE55FC3"/>
    <w:multiLevelType w:val="hybridMultilevel"/>
    <w:tmpl w:val="CF962E02"/>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F6342F3"/>
    <w:multiLevelType w:val="multilevel"/>
    <w:tmpl w:val="A4329802"/>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52777225"/>
    <w:multiLevelType w:val="multilevel"/>
    <w:tmpl w:val="6B88E23A"/>
    <w:lvl w:ilvl="0">
      <w:start w:val="1"/>
      <w:numFmt w:val="decimal"/>
      <w:lvlText w:val="Câu %1."/>
      <w:lvlJc w:val="left"/>
      <w:pPr>
        <w:tabs>
          <w:tab w:val="num" w:pos="1440"/>
        </w:tabs>
        <w:ind w:left="0" w:firstLine="0"/>
      </w:pPr>
      <w:rPr>
        <w:rFonts w:ascii="Times New Roman" w:hAnsi="Times New Roman" w:hint="default"/>
        <w:b/>
        <w:i/>
        <w:sz w:val="22"/>
        <w:szCs w:val="22"/>
        <w:u w:val="single"/>
      </w:rPr>
    </w:lvl>
    <w:lvl w:ilvl="1">
      <w:start w:val="1"/>
      <w:numFmt w:val="decimalZero"/>
      <w:isLgl/>
      <w:lvlText w:val="Section %1.%2"/>
      <w:lvlJc w:val="left"/>
      <w:pPr>
        <w:tabs>
          <w:tab w:val="num" w:pos="1080"/>
        </w:tabs>
        <w:ind w:left="0" w:firstLine="0"/>
      </w:pPr>
      <w:rPr>
        <w:rFonts w:hint="default"/>
      </w:rPr>
    </w:lvl>
    <w:lvl w:ilvl="2">
      <w:start w:val="1"/>
      <w:numFmt w:val="lowerLetter"/>
      <w:lvlText w:val="(%3)"/>
      <w:lvlJc w:val="left"/>
      <w:pPr>
        <w:tabs>
          <w:tab w:val="num" w:pos="720"/>
        </w:tabs>
        <w:ind w:left="720" w:hanging="432"/>
      </w:pPr>
      <w:rPr>
        <w:rFonts w:hint="default"/>
      </w:rPr>
    </w:lvl>
    <w:lvl w:ilvl="3">
      <w:start w:val="1"/>
      <w:numFmt w:val="lowerRoman"/>
      <w:lvlText w:val="(%4)"/>
      <w:lvlJc w:val="right"/>
      <w:pPr>
        <w:tabs>
          <w:tab w:val="num" w:pos="864"/>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26">
    <w:nsid w:val="588404D3"/>
    <w:multiLevelType w:val="hybridMultilevel"/>
    <w:tmpl w:val="9BE6721E"/>
    <w:lvl w:ilvl="0" w:tplc="49FA7624">
      <w:start w:val="1"/>
      <w:numFmt w:val="decimal"/>
      <w:lvlText w:val="Câu %1."/>
      <w:lvlJc w:val="left"/>
      <w:pPr>
        <w:tabs>
          <w:tab w:val="num" w:pos="0"/>
        </w:tabs>
        <w:ind w:left="0" w:firstLine="0"/>
      </w:pPr>
      <w:rPr>
        <w:rFonts w:ascii="UVN Ai Cap Nang" w:hAnsi="UVN Ai Cap Nang"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EC8669B"/>
    <w:multiLevelType w:val="multilevel"/>
    <w:tmpl w:val="2A069388"/>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nsid w:val="6AF9327E"/>
    <w:multiLevelType w:val="multilevel"/>
    <w:tmpl w:val="F68A9DC6"/>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nsid w:val="6C8D31F1"/>
    <w:multiLevelType w:val="hybridMultilevel"/>
    <w:tmpl w:val="A39C0DFA"/>
    <w:lvl w:ilvl="0" w:tplc="822A1182">
      <w:start w:val="1"/>
      <w:numFmt w:val="decimal"/>
      <w:pStyle w:val="MTDisplayEquation"/>
      <w:lvlText w:val="Câu %1:"/>
      <w:lvlJc w:val="left"/>
      <w:pPr>
        <w:ind w:left="720" w:hanging="360"/>
      </w:pPr>
      <w:rPr>
        <w:rFonts w:ascii="Times New Roman" w:hAnsi="Times New Roman" w:cs="Times New Roman" w:hint="default"/>
        <w:b/>
        <w:sz w:val="20"/>
        <w:szCs w:val="20"/>
      </w:rPr>
    </w:lvl>
    <w:lvl w:ilvl="1" w:tplc="04090019">
      <w:start w:val="1"/>
      <w:numFmt w:val="lowerLetter"/>
      <w:lvlText w:val="%2."/>
      <w:lvlJc w:val="left"/>
      <w:pPr>
        <w:ind w:left="1440" w:hanging="360"/>
      </w:pPr>
      <w:rPr>
        <w:rFonts w:cs="Times New Roman"/>
      </w:rPr>
    </w:lvl>
    <w:lvl w:ilvl="2" w:tplc="13B675D8">
      <w:start w:val="1"/>
      <w:numFmt w:val="upperLetter"/>
      <w:lvlText w:val="%3."/>
      <w:lvlJc w:val="left"/>
      <w:pPr>
        <w:ind w:left="2340" w:hanging="360"/>
      </w:pPr>
      <w:rPr>
        <w:rFonts w:cs="Times New Roman" w:hint="default"/>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0">
    <w:nsid w:val="72713B43"/>
    <w:multiLevelType w:val="singleLevel"/>
    <w:tmpl w:val="8342EA56"/>
    <w:lvl w:ilvl="0">
      <w:start w:val="2"/>
      <w:numFmt w:val="decimal"/>
      <w:lvlText w:val="%1)"/>
      <w:lvlJc w:val="left"/>
      <w:pPr>
        <w:tabs>
          <w:tab w:val="num" w:pos="1080"/>
        </w:tabs>
        <w:ind w:left="1080" w:hanging="360"/>
      </w:pPr>
      <w:rPr>
        <w:rFonts w:hint="default"/>
      </w:rPr>
    </w:lvl>
  </w:abstractNum>
  <w:abstractNum w:abstractNumId="31">
    <w:nsid w:val="729335A6"/>
    <w:multiLevelType w:val="hybridMultilevel"/>
    <w:tmpl w:val="EC1ECD56"/>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2">
    <w:nsid w:val="7C186C85"/>
    <w:multiLevelType w:val="multilevel"/>
    <w:tmpl w:val="0E4CE432"/>
    <w:lvl w:ilvl="0">
      <w:start w:val="1"/>
      <w:numFmt w:val="decimal"/>
      <w:lvlText w:val="Câu %1."/>
      <w:lvlJc w:val="left"/>
      <w:pPr>
        <w:tabs>
          <w:tab w:val="num" w:pos="822"/>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nsid w:val="7ECB7A8C"/>
    <w:multiLevelType w:val="multilevel"/>
    <w:tmpl w:val="B1163970"/>
    <w:lvl w:ilvl="0">
      <w:start w:val="1"/>
      <w:numFmt w:val="decimal"/>
      <w:lvlText w:val="Câu %1."/>
      <w:lvlJc w:val="left"/>
      <w:pPr>
        <w:tabs>
          <w:tab w:val="num" w:pos="964"/>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3"/>
  </w:num>
  <w:num w:numId="2">
    <w:abstractNumId w:val="13"/>
  </w:num>
  <w:num w:numId="3">
    <w:abstractNumId w:val="30"/>
  </w:num>
  <w:num w:numId="4">
    <w:abstractNumId w:val="16"/>
  </w:num>
  <w:num w:numId="5">
    <w:abstractNumId w:val="10"/>
  </w:num>
  <w:num w:numId="6">
    <w:abstractNumId w:val="4"/>
  </w:num>
  <w:num w:numId="7">
    <w:abstractNumId w:val="8"/>
  </w:num>
  <w:num w:numId="8">
    <w:abstractNumId w:val="2"/>
  </w:num>
  <w:num w:numId="9">
    <w:abstractNumId w:val="12"/>
  </w:num>
  <w:num w:numId="10">
    <w:abstractNumId w:val="9"/>
  </w:num>
  <w:num w:numId="11">
    <w:abstractNumId w:val="29"/>
  </w:num>
  <w:num w:numId="12">
    <w:abstractNumId w:val="25"/>
  </w:num>
  <w:num w:numId="13">
    <w:abstractNumId w:val="5"/>
  </w:num>
  <w:num w:numId="14">
    <w:abstractNumId w:val="19"/>
  </w:num>
  <w:num w:numId="15">
    <w:abstractNumId w:val="7"/>
  </w:num>
  <w:num w:numId="16">
    <w:abstractNumId w:val="32"/>
  </w:num>
  <w:num w:numId="17">
    <w:abstractNumId w:val="6"/>
  </w:num>
  <w:num w:numId="18">
    <w:abstractNumId w:val="33"/>
  </w:num>
  <w:num w:numId="19">
    <w:abstractNumId w:val="14"/>
  </w:num>
  <w:num w:numId="20">
    <w:abstractNumId w:val="28"/>
  </w:num>
  <w:num w:numId="21">
    <w:abstractNumId w:val="20"/>
  </w:num>
  <w:num w:numId="22">
    <w:abstractNumId w:val="15"/>
  </w:num>
  <w:num w:numId="23">
    <w:abstractNumId w:val="21"/>
  </w:num>
  <w:num w:numId="24">
    <w:abstractNumId w:val="17"/>
  </w:num>
  <w:num w:numId="25">
    <w:abstractNumId w:val="22"/>
  </w:num>
  <w:num w:numId="26">
    <w:abstractNumId w:val="27"/>
  </w:num>
  <w:num w:numId="27">
    <w:abstractNumId w:val="1"/>
  </w:num>
  <w:num w:numId="28">
    <w:abstractNumId w:val="24"/>
  </w:num>
  <w:num w:numId="29">
    <w:abstractNumId w:val="23"/>
  </w:num>
  <w:num w:numId="3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0"/>
  </w:num>
  <w:num w:numId="32">
    <w:abstractNumId w:val="18"/>
  </w:num>
  <w:num w:numId="33">
    <w:abstractNumId w:val="31"/>
  </w:num>
  <w:num w:numId="34">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9"/>
  <w:drawingGridVerticalSpacing w:val="1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031B"/>
    <w:rsid w:val="000002C8"/>
    <w:rsid w:val="0000126E"/>
    <w:rsid w:val="00001B1F"/>
    <w:rsid w:val="000023B7"/>
    <w:rsid w:val="00003CCE"/>
    <w:rsid w:val="00004E37"/>
    <w:rsid w:val="0000594A"/>
    <w:rsid w:val="00005DA1"/>
    <w:rsid w:val="000066E6"/>
    <w:rsid w:val="00006EDC"/>
    <w:rsid w:val="000079F1"/>
    <w:rsid w:val="00007C2E"/>
    <w:rsid w:val="000102DA"/>
    <w:rsid w:val="000130E2"/>
    <w:rsid w:val="00014E5A"/>
    <w:rsid w:val="00015C5C"/>
    <w:rsid w:val="00016222"/>
    <w:rsid w:val="00016992"/>
    <w:rsid w:val="00017C0B"/>
    <w:rsid w:val="00017CC2"/>
    <w:rsid w:val="00020656"/>
    <w:rsid w:val="00020C2F"/>
    <w:rsid w:val="00020FE6"/>
    <w:rsid w:val="00023E2E"/>
    <w:rsid w:val="0002417D"/>
    <w:rsid w:val="0002448F"/>
    <w:rsid w:val="000253AE"/>
    <w:rsid w:val="000259EF"/>
    <w:rsid w:val="000263C4"/>
    <w:rsid w:val="000266AA"/>
    <w:rsid w:val="00026B9A"/>
    <w:rsid w:val="0003087F"/>
    <w:rsid w:val="00031310"/>
    <w:rsid w:val="0003177A"/>
    <w:rsid w:val="00032063"/>
    <w:rsid w:val="00032901"/>
    <w:rsid w:val="000340C9"/>
    <w:rsid w:val="00034625"/>
    <w:rsid w:val="00034F30"/>
    <w:rsid w:val="00034F66"/>
    <w:rsid w:val="000366ED"/>
    <w:rsid w:val="0003701E"/>
    <w:rsid w:val="00041043"/>
    <w:rsid w:val="00042266"/>
    <w:rsid w:val="00042B0F"/>
    <w:rsid w:val="00043A6F"/>
    <w:rsid w:val="00043DF9"/>
    <w:rsid w:val="0004448C"/>
    <w:rsid w:val="00045FA4"/>
    <w:rsid w:val="00046147"/>
    <w:rsid w:val="00046B40"/>
    <w:rsid w:val="0005060F"/>
    <w:rsid w:val="00050D5F"/>
    <w:rsid w:val="00051185"/>
    <w:rsid w:val="0005156D"/>
    <w:rsid w:val="00053E75"/>
    <w:rsid w:val="000542E2"/>
    <w:rsid w:val="0005713A"/>
    <w:rsid w:val="00057AC6"/>
    <w:rsid w:val="000602B8"/>
    <w:rsid w:val="00061184"/>
    <w:rsid w:val="000628C3"/>
    <w:rsid w:val="000628DD"/>
    <w:rsid w:val="00062F2E"/>
    <w:rsid w:val="00063BDA"/>
    <w:rsid w:val="00064886"/>
    <w:rsid w:val="000653F4"/>
    <w:rsid w:val="00066C0D"/>
    <w:rsid w:val="00070AD9"/>
    <w:rsid w:val="00071EAD"/>
    <w:rsid w:val="0007234B"/>
    <w:rsid w:val="00072872"/>
    <w:rsid w:val="000728CA"/>
    <w:rsid w:val="00072C1E"/>
    <w:rsid w:val="00073C45"/>
    <w:rsid w:val="00074EBF"/>
    <w:rsid w:val="00075B16"/>
    <w:rsid w:val="00081A5F"/>
    <w:rsid w:val="00083994"/>
    <w:rsid w:val="000839E3"/>
    <w:rsid w:val="00083A14"/>
    <w:rsid w:val="00084551"/>
    <w:rsid w:val="00086927"/>
    <w:rsid w:val="00086F0E"/>
    <w:rsid w:val="00087131"/>
    <w:rsid w:val="000904B3"/>
    <w:rsid w:val="0009206F"/>
    <w:rsid w:val="00092215"/>
    <w:rsid w:val="0009255A"/>
    <w:rsid w:val="00092D4E"/>
    <w:rsid w:val="00093042"/>
    <w:rsid w:val="0009354E"/>
    <w:rsid w:val="00093A29"/>
    <w:rsid w:val="00094074"/>
    <w:rsid w:val="000941AC"/>
    <w:rsid w:val="00094CC2"/>
    <w:rsid w:val="00094DFB"/>
    <w:rsid w:val="00095817"/>
    <w:rsid w:val="000961D1"/>
    <w:rsid w:val="00097BC1"/>
    <w:rsid w:val="000A2073"/>
    <w:rsid w:val="000A2673"/>
    <w:rsid w:val="000A3384"/>
    <w:rsid w:val="000A39FB"/>
    <w:rsid w:val="000A510D"/>
    <w:rsid w:val="000A73E0"/>
    <w:rsid w:val="000A79F9"/>
    <w:rsid w:val="000B02A8"/>
    <w:rsid w:val="000B02FE"/>
    <w:rsid w:val="000B12E6"/>
    <w:rsid w:val="000B1523"/>
    <w:rsid w:val="000B1BF6"/>
    <w:rsid w:val="000B2C4B"/>
    <w:rsid w:val="000B331C"/>
    <w:rsid w:val="000B349D"/>
    <w:rsid w:val="000B3979"/>
    <w:rsid w:val="000B3D67"/>
    <w:rsid w:val="000B3FDC"/>
    <w:rsid w:val="000B4312"/>
    <w:rsid w:val="000B5251"/>
    <w:rsid w:val="000B67DC"/>
    <w:rsid w:val="000B75C8"/>
    <w:rsid w:val="000C01D8"/>
    <w:rsid w:val="000C0A8F"/>
    <w:rsid w:val="000C0B49"/>
    <w:rsid w:val="000C0F20"/>
    <w:rsid w:val="000C1B91"/>
    <w:rsid w:val="000C25E4"/>
    <w:rsid w:val="000C3D8A"/>
    <w:rsid w:val="000C4483"/>
    <w:rsid w:val="000C4825"/>
    <w:rsid w:val="000C4CA4"/>
    <w:rsid w:val="000C5315"/>
    <w:rsid w:val="000C539E"/>
    <w:rsid w:val="000C5CE9"/>
    <w:rsid w:val="000C7000"/>
    <w:rsid w:val="000C76D7"/>
    <w:rsid w:val="000D17E4"/>
    <w:rsid w:val="000D22C5"/>
    <w:rsid w:val="000D6FBB"/>
    <w:rsid w:val="000D6FBF"/>
    <w:rsid w:val="000E1114"/>
    <w:rsid w:val="000E1450"/>
    <w:rsid w:val="000E25CF"/>
    <w:rsid w:val="000E37CE"/>
    <w:rsid w:val="000E3EDA"/>
    <w:rsid w:val="000E4AFE"/>
    <w:rsid w:val="000E52DC"/>
    <w:rsid w:val="000E5723"/>
    <w:rsid w:val="000E69D2"/>
    <w:rsid w:val="000E7A68"/>
    <w:rsid w:val="000F106D"/>
    <w:rsid w:val="000F187F"/>
    <w:rsid w:val="000F1C2C"/>
    <w:rsid w:val="000F27C6"/>
    <w:rsid w:val="000F2E62"/>
    <w:rsid w:val="000F35CB"/>
    <w:rsid w:val="000F521B"/>
    <w:rsid w:val="000F5636"/>
    <w:rsid w:val="000F5BA5"/>
    <w:rsid w:val="000F5BF7"/>
    <w:rsid w:val="000F7369"/>
    <w:rsid w:val="00100F14"/>
    <w:rsid w:val="00101A8C"/>
    <w:rsid w:val="00102ED7"/>
    <w:rsid w:val="00102F61"/>
    <w:rsid w:val="00103D2F"/>
    <w:rsid w:val="00103E3F"/>
    <w:rsid w:val="00103E94"/>
    <w:rsid w:val="00104EFF"/>
    <w:rsid w:val="00105160"/>
    <w:rsid w:val="0010558D"/>
    <w:rsid w:val="001057AD"/>
    <w:rsid w:val="00105972"/>
    <w:rsid w:val="00106586"/>
    <w:rsid w:val="00106C44"/>
    <w:rsid w:val="00106F42"/>
    <w:rsid w:val="0010701F"/>
    <w:rsid w:val="001073D8"/>
    <w:rsid w:val="001078C5"/>
    <w:rsid w:val="00111229"/>
    <w:rsid w:val="00111A33"/>
    <w:rsid w:val="00112457"/>
    <w:rsid w:val="0011279E"/>
    <w:rsid w:val="001129C2"/>
    <w:rsid w:val="001146FB"/>
    <w:rsid w:val="001151E2"/>
    <w:rsid w:val="00116492"/>
    <w:rsid w:val="001174A3"/>
    <w:rsid w:val="00117795"/>
    <w:rsid w:val="0012012A"/>
    <w:rsid w:val="00120385"/>
    <w:rsid w:val="00120C69"/>
    <w:rsid w:val="001211A9"/>
    <w:rsid w:val="00121669"/>
    <w:rsid w:val="00121B68"/>
    <w:rsid w:val="00122AF5"/>
    <w:rsid w:val="00122F47"/>
    <w:rsid w:val="0012355D"/>
    <w:rsid w:val="00124635"/>
    <w:rsid w:val="00125172"/>
    <w:rsid w:val="00125F82"/>
    <w:rsid w:val="001268F5"/>
    <w:rsid w:val="00127062"/>
    <w:rsid w:val="00130123"/>
    <w:rsid w:val="00130B8A"/>
    <w:rsid w:val="00130D42"/>
    <w:rsid w:val="001315B9"/>
    <w:rsid w:val="00131E14"/>
    <w:rsid w:val="00132947"/>
    <w:rsid w:val="00132AA7"/>
    <w:rsid w:val="001339C0"/>
    <w:rsid w:val="001343B2"/>
    <w:rsid w:val="001362F1"/>
    <w:rsid w:val="001363A2"/>
    <w:rsid w:val="0013676B"/>
    <w:rsid w:val="00137CB2"/>
    <w:rsid w:val="00140A56"/>
    <w:rsid w:val="00141680"/>
    <w:rsid w:val="001426A1"/>
    <w:rsid w:val="00143462"/>
    <w:rsid w:val="00143CF3"/>
    <w:rsid w:val="00144475"/>
    <w:rsid w:val="00144F16"/>
    <w:rsid w:val="0014599C"/>
    <w:rsid w:val="00146BC5"/>
    <w:rsid w:val="00150276"/>
    <w:rsid w:val="00150952"/>
    <w:rsid w:val="0015119C"/>
    <w:rsid w:val="001512B9"/>
    <w:rsid w:val="00151A84"/>
    <w:rsid w:val="00151D0D"/>
    <w:rsid w:val="001527D2"/>
    <w:rsid w:val="001528B4"/>
    <w:rsid w:val="00152CBF"/>
    <w:rsid w:val="00153012"/>
    <w:rsid w:val="0015331E"/>
    <w:rsid w:val="001539E6"/>
    <w:rsid w:val="00154AF8"/>
    <w:rsid w:val="00154C81"/>
    <w:rsid w:val="0015567A"/>
    <w:rsid w:val="00155B61"/>
    <w:rsid w:val="001569F1"/>
    <w:rsid w:val="00157156"/>
    <w:rsid w:val="0015778A"/>
    <w:rsid w:val="00160070"/>
    <w:rsid w:val="001602CD"/>
    <w:rsid w:val="00160F91"/>
    <w:rsid w:val="001623ED"/>
    <w:rsid w:val="00163434"/>
    <w:rsid w:val="001634A1"/>
    <w:rsid w:val="00164CCF"/>
    <w:rsid w:val="00164D19"/>
    <w:rsid w:val="00166841"/>
    <w:rsid w:val="001668BC"/>
    <w:rsid w:val="001706BF"/>
    <w:rsid w:val="00170804"/>
    <w:rsid w:val="00170996"/>
    <w:rsid w:val="001710BC"/>
    <w:rsid w:val="00171200"/>
    <w:rsid w:val="00171504"/>
    <w:rsid w:val="00171E45"/>
    <w:rsid w:val="00172A16"/>
    <w:rsid w:val="00172B82"/>
    <w:rsid w:val="001733BA"/>
    <w:rsid w:val="001733C2"/>
    <w:rsid w:val="001752DB"/>
    <w:rsid w:val="0017639B"/>
    <w:rsid w:val="001801DC"/>
    <w:rsid w:val="00180404"/>
    <w:rsid w:val="001817AE"/>
    <w:rsid w:val="0018204F"/>
    <w:rsid w:val="00183C51"/>
    <w:rsid w:val="00186095"/>
    <w:rsid w:val="00187103"/>
    <w:rsid w:val="001879E5"/>
    <w:rsid w:val="00187EC6"/>
    <w:rsid w:val="00191720"/>
    <w:rsid w:val="0019264E"/>
    <w:rsid w:val="00194051"/>
    <w:rsid w:val="00194AA5"/>
    <w:rsid w:val="00194DA1"/>
    <w:rsid w:val="001974A4"/>
    <w:rsid w:val="001978A4"/>
    <w:rsid w:val="00197915"/>
    <w:rsid w:val="001A2A23"/>
    <w:rsid w:val="001A443F"/>
    <w:rsid w:val="001A45CC"/>
    <w:rsid w:val="001A47D1"/>
    <w:rsid w:val="001A4D78"/>
    <w:rsid w:val="001A5A81"/>
    <w:rsid w:val="001A62AC"/>
    <w:rsid w:val="001A670D"/>
    <w:rsid w:val="001B04BE"/>
    <w:rsid w:val="001B0CEC"/>
    <w:rsid w:val="001B0F62"/>
    <w:rsid w:val="001B0F7D"/>
    <w:rsid w:val="001B13D7"/>
    <w:rsid w:val="001B1B8F"/>
    <w:rsid w:val="001B1F12"/>
    <w:rsid w:val="001B2180"/>
    <w:rsid w:val="001B334B"/>
    <w:rsid w:val="001B35CA"/>
    <w:rsid w:val="001B4867"/>
    <w:rsid w:val="001B5010"/>
    <w:rsid w:val="001B570C"/>
    <w:rsid w:val="001B59FC"/>
    <w:rsid w:val="001B5AE6"/>
    <w:rsid w:val="001B6DB4"/>
    <w:rsid w:val="001B7A2A"/>
    <w:rsid w:val="001C01B5"/>
    <w:rsid w:val="001C0F39"/>
    <w:rsid w:val="001C16DD"/>
    <w:rsid w:val="001C1C69"/>
    <w:rsid w:val="001C1E3C"/>
    <w:rsid w:val="001C2BAF"/>
    <w:rsid w:val="001C37B1"/>
    <w:rsid w:val="001C4B1F"/>
    <w:rsid w:val="001C724A"/>
    <w:rsid w:val="001C7813"/>
    <w:rsid w:val="001C7C41"/>
    <w:rsid w:val="001D2001"/>
    <w:rsid w:val="001D3A57"/>
    <w:rsid w:val="001D3FA1"/>
    <w:rsid w:val="001D416B"/>
    <w:rsid w:val="001D543A"/>
    <w:rsid w:val="001D5469"/>
    <w:rsid w:val="001D59B7"/>
    <w:rsid w:val="001D5B4C"/>
    <w:rsid w:val="001D66FC"/>
    <w:rsid w:val="001E03F1"/>
    <w:rsid w:val="001E17E5"/>
    <w:rsid w:val="001E1C4A"/>
    <w:rsid w:val="001E20F2"/>
    <w:rsid w:val="001E3AF6"/>
    <w:rsid w:val="001E41B2"/>
    <w:rsid w:val="001E443C"/>
    <w:rsid w:val="001E66D5"/>
    <w:rsid w:val="001E6CC2"/>
    <w:rsid w:val="001E71B2"/>
    <w:rsid w:val="001F0355"/>
    <w:rsid w:val="001F0EFD"/>
    <w:rsid w:val="001F38F8"/>
    <w:rsid w:val="001F3EAF"/>
    <w:rsid w:val="001F595F"/>
    <w:rsid w:val="001F5E80"/>
    <w:rsid w:val="001F74D8"/>
    <w:rsid w:val="001F7BE1"/>
    <w:rsid w:val="0020087D"/>
    <w:rsid w:val="0020103E"/>
    <w:rsid w:val="00201D25"/>
    <w:rsid w:val="00202D93"/>
    <w:rsid w:val="00203D0A"/>
    <w:rsid w:val="00203F8E"/>
    <w:rsid w:val="00204E21"/>
    <w:rsid w:val="00205075"/>
    <w:rsid w:val="00211350"/>
    <w:rsid w:val="00213341"/>
    <w:rsid w:val="00214F4E"/>
    <w:rsid w:val="002158CD"/>
    <w:rsid w:val="00217088"/>
    <w:rsid w:val="002171EA"/>
    <w:rsid w:val="00220715"/>
    <w:rsid w:val="0022317C"/>
    <w:rsid w:val="00223BBD"/>
    <w:rsid w:val="00223E9B"/>
    <w:rsid w:val="00225063"/>
    <w:rsid w:val="00226A3F"/>
    <w:rsid w:val="00230817"/>
    <w:rsid w:val="00230BFA"/>
    <w:rsid w:val="002319A6"/>
    <w:rsid w:val="00231CA8"/>
    <w:rsid w:val="002339AF"/>
    <w:rsid w:val="00233A9F"/>
    <w:rsid w:val="00233D25"/>
    <w:rsid w:val="002349B1"/>
    <w:rsid w:val="00235474"/>
    <w:rsid w:val="002364CE"/>
    <w:rsid w:val="00236B7C"/>
    <w:rsid w:val="002407A8"/>
    <w:rsid w:val="002417CC"/>
    <w:rsid w:val="00241A63"/>
    <w:rsid w:val="00242586"/>
    <w:rsid w:val="00242BE1"/>
    <w:rsid w:val="00243597"/>
    <w:rsid w:val="00244172"/>
    <w:rsid w:val="002448F4"/>
    <w:rsid w:val="002454F5"/>
    <w:rsid w:val="0024552A"/>
    <w:rsid w:val="00245EEE"/>
    <w:rsid w:val="00250CEF"/>
    <w:rsid w:val="00250D1F"/>
    <w:rsid w:val="00251C93"/>
    <w:rsid w:val="00251F1C"/>
    <w:rsid w:val="002537EE"/>
    <w:rsid w:val="00253C03"/>
    <w:rsid w:val="00253E1E"/>
    <w:rsid w:val="00255C6C"/>
    <w:rsid w:val="00255C88"/>
    <w:rsid w:val="0025787B"/>
    <w:rsid w:val="00263629"/>
    <w:rsid w:val="00264375"/>
    <w:rsid w:val="00264DE9"/>
    <w:rsid w:val="0026527D"/>
    <w:rsid w:val="00265812"/>
    <w:rsid w:val="00265CC4"/>
    <w:rsid w:val="00265D34"/>
    <w:rsid w:val="00266101"/>
    <w:rsid w:val="00266695"/>
    <w:rsid w:val="0027054F"/>
    <w:rsid w:val="00272659"/>
    <w:rsid w:val="002727BD"/>
    <w:rsid w:val="00273844"/>
    <w:rsid w:val="00273E8F"/>
    <w:rsid w:val="00274E84"/>
    <w:rsid w:val="00275326"/>
    <w:rsid w:val="00275627"/>
    <w:rsid w:val="00276F4B"/>
    <w:rsid w:val="0027741E"/>
    <w:rsid w:val="0027759C"/>
    <w:rsid w:val="00280685"/>
    <w:rsid w:val="0028108A"/>
    <w:rsid w:val="0028110D"/>
    <w:rsid w:val="00281E0B"/>
    <w:rsid w:val="00282B8A"/>
    <w:rsid w:val="0028345C"/>
    <w:rsid w:val="00283DE6"/>
    <w:rsid w:val="00284C06"/>
    <w:rsid w:val="00285F9C"/>
    <w:rsid w:val="00286F85"/>
    <w:rsid w:val="00287BFB"/>
    <w:rsid w:val="00290CA0"/>
    <w:rsid w:val="00290D9B"/>
    <w:rsid w:val="00290F0B"/>
    <w:rsid w:val="002912D9"/>
    <w:rsid w:val="0029258D"/>
    <w:rsid w:val="00292C5C"/>
    <w:rsid w:val="0029359C"/>
    <w:rsid w:val="00293919"/>
    <w:rsid w:val="00293AEB"/>
    <w:rsid w:val="002944B1"/>
    <w:rsid w:val="0029524B"/>
    <w:rsid w:val="00297D00"/>
    <w:rsid w:val="002A0358"/>
    <w:rsid w:val="002A085E"/>
    <w:rsid w:val="002A1C2A"/>
    <w:rsid w:val="002A25AC"/>
    <w:rsid w:val="002A3CA2"/>
    <w:rsid w:val="002A523D"/>
    <w:rsid w:val="002A654E"/>
    <w:rsid w:val="002A68F9"/>
    <w:rsid w:val="002A752E"/>
    <w:rsid w:val="002A79D8"/>
    <w:rsid w:val="002B126C"/>
    <w:rsid w:val="002B16C7"/>
    <w:rsid w:val="002B2ABA"/>
    <w:rsid w:val="002B2E3F"/>
    <w:rsid w:val="002B326D"/>
    <w:rsid w:val="002B3972"/>
    <w:rsid w:val="002B3B65"/>
    <w:rsid w:val="002B3C94"/>
    <w:rsid w:val="002B3EB1"/>
    <w:rsid w:val="002B477E"/>
    <w:rsid w:val="002B4C94"/>
    <w:rsid w:val="002B4DD8"/>
    <w:rsid w:val="002B4E8A"/>
    <w:rsid w:val="002B5770"/>
    <w:rsid w:val="002C094A"/>
    <w:rsid w:val="002C1355"/>
    <w:rsid w:val="002C23DC"/>
    <w:rsid w:val="002C3A34"/>
    <w:rsid w:val="002C45B2"/>
    <w:rsid w:val="002C5111"/>
    <w:rsid w:val="002C70A4"/>
    <w:rsid w:val="002C7568"/>
    <w:rsid w:val="002C77EE"/>
    <w:rsid w:val="002D062C"/>
    <w:rsid w:val="002D0BEA"/>
    <w:rsid w:val="002D15FA"/>
    <w:rsid w:val="002D1CDA"/>
    <w:rsid w:val="002D26D6"/>
    <w:rsid w:val="002D2843"/>
    <w:rsid w:val="002D29CA"/>
    <w:rsid w:val="002D3786"/>
    <w:rsid w:val="002D40CA"/>
    <w:rsid w:val="002D43F6"/>
    <w:rsid w:val="002D557C"/>
    <w:rsid w:val="002D59CA"/>
    <w:rsid w:val="002D6010"/>
    <w:rsid w:val="002D68E1"/>
    <w:rsid w:val="002D6F78"/>
    <w:rsid w:val="002D7C79"/>
    <w:rsid w:val="002E1074"/>
    <w:rsid w:val="002E1E5F"/>
    <w:rsid w:val="002E2639"/>
    <w:rsid w:val="002E3FA7"/>
    <w:rsid w:val="002E47FB"/>
    <w:rsid w:val="002E5A26"/>
    <w:rsid w:val="002E5ECF"/>
    <w:rsid w:val="002E60F1"/>
    <w:rsid w:val="002E66B8"/>
    <w:rsid w:val="002E67AB"/>
    <w:rsid w:val="002E6B53"/>
    <w:rsid w:val="002E6F05"/>
    <w:rsid w:val="002E7286"/>
    <w:rsid w:val="002E78F6"/>
    <w:rsid w:val="002F0176"/>
    <w:rsid w:val="002F03A9"/>
    <w:rsid w:val="002F0CE6"/>
    <w:rsid w:val="002F0DFE"/>
    <w:rsid w:val="002F0E1B"/>
    <w:rsid w:val="002F1D43"/>
    <w:rsid w:val="002F2444"/>
    <w:rsid w:val="002F2C75"/>
    <w:rsid w:val="002F2EB0"/>
    <w:rsid w:val="002F3F20"/>
    <w:rsid w:val="002F43A4"/>
    <w:rsid w:val="002F69AE"/>
    <w:rsid w:val="002F79FB"/>
    <w:rsid w:val="002F7C4A"/>
    <w:rsid w:val="002F7CAB"/>
    <w:rsid w:val="003008D0"/>
    <w:rsid w:val="00301037"/>
    <w:rsid w:val="0030159C"/>
    <w:rsid w:val="00302B2A"/>
    <w:rsid w:val="00303B42"/>
    <w:rsid w:val="00303E7B"/>
    <w:rsid w:val="00304A1B"/>
    <w:rsid w:val="0030541D"/>
    <w:rsid w:val="003065D1"/>
    <w:rsid w:val="00306949"/>
    <w:rsid w:val="00306973"/>
    <w:rsid w:val="0030712A"/>
    <w:rsid w:val="00307620"/>
    <w:rsid w:val="00310BFE"/>
    <w:rsid w:val="00310D15"/>
    <w:rsid w:val="0031138C"/>
    <w:rsid w:val="003119FE"/>
    <w:rsid w:val="00312593"/>
    <w:rsid w:val="00312B66"/>
    <w:rsid w:val="003139DB"/>
    <w:rsid w:val="00313ADC"/>
    <w:rsid w:val="00313DC2"/>
    <w:rsid w:val="003146DE"/>
    <w:rsid w:val="00314711"/>
    <w:rsid w:val="00314DA2"/>
    <w:rsid w:val="00314F33"/>
    <w:rsid w:val="0031599D"/>
    <w:rsid w:val="003165C3"/>
    <w:rsid w:val="0031664D"/>
    <w:rsid w:val="003215A8"/>
    <w:rsid w:val="00321B1A"/>
    <w:rsid w:val="0032213A"/>
    <w:rsid w:val="003222AD"/>
    <w:rsid w:val="0032294B"/>
    <w:rsid w:val="00325B6C"/>
    <w:rsid w:val="003267B9"/>
    <w:rsid w:val="00326849"/>
    <w:rsid w:val="00326F97"/>
    <w:rsid w:val="003273A9"/>
    <w:rsid w:val="0033077A"/>
    <w:rsid w:val="0033134A"/>
    <w:rsid w:val="003338FE"/>
    <w:rsid w:val="003349F5"/>
    <w:rsid w:val="00334A31"/>
    <w:rsid w:val="00334AB6"/>
    <w:rsid w:val="00335F5C"/>
    <w:rsid w:val="00337EAC"/>
    <w:rsid w:val="003400CC"/>
    <w:rsid w:val="00340192"/>
    <w:rsid w:val="003406EC"/>
    <w:rsid w:val="00343AC8"/>
    <w:rsid w:val="003452B1"/>
    <w:rsid w:val="00345FAF"/>
    <w:rsid w:val="00346178"/>
    <w:rsid w:val="003477B8"/>
    <w:rsid w:val="00350D7C"/>
    <w:rsid w:val="0035153C"/>
    <w:rsid w:val="0035180C"/>
    <w:rsid w:val="003527D2"/>
    <w:rsid w:val="00353324"/>
    <w:rsid w:val="0035362C"/>
    <w:rsid w:val="00353AED"/>
    <w:rsid w:val="00354FA6"/>
    <w:rsid w:val="00355AC0"/>
    <w:rsid w:val="00356DA1"/>
    <w:rsid w:val="00357998"/>
    <w:rsid w:val="00357CFD"/>
    <w:rsid w:val="00357D9D"/>
    <w:rsid w:val="00361B79"/>
    <w:rsid w:val="00361F03"/>
    <w:rsid w:val="00362A76"/>
    <w:rsid w:val="00362F17"/>
    <w:rsid w:val="00364190"/>
    <w:rsid w:val="00364293"/>
    <w:rsid w:val="003652D1"/>
    <w:rsid w:val="00366302"/>
    <w:rsid w:val="003664B2"/>
    <w:rsid w:val="00366997"/>
    <w:rsid w:val="00366A3E"/>
    <w:rsid w:val="00366E61"/>
    <w:rsid w:val="003670DF"/>
    <w:rsid w:val="00367291"/>
    <w:rsid w:val="0036778D"/>
    <w:rsid w:val="003710BA"/>
    <w:rsid w:val="00371CE8"/>
    <w:rsid w:val="00371D6F"/>
    <w:rsid w:val="00371D96"/>
    <w:rsid w:val="00372BB5"/>
    <w:rsid w:val="003737F5"/>
    <w:rsid w:val="00373E71"/>
    <w:rsid w:val="00374166"/>
    <w:rsid w:val="00374D13"/>
    <w:rsid w:val="00375912"/>
    <w:rsid w:val="00377198"/>
    <w:rsid w:val="0037768F"/>
    <w:rsid w:val="00380E13"/>
    <w:rsid w:val="003812D8"/>
    <w:rsid w:val="003823D8"/>
    <w:rsid w:val="00383A0A"/>
    <w:rsid w:val="00384004"/>
    <w:rsid w:val="00384251"/>
    <w:rsid w:val="003855F1"/>
    <w:rsid w:val="003865FD"/>
    <w:rsid w:val="0038669D"/>
    <w:rsid w:val="0038729B"/>
    <w:rsid w:val="0038749F"/>
    <w:rsid w:val="0039038F"/>
    <w:rsid w:val="00391328"/>
    <w:rsid w:val="003913FF"/>
    <w:rsid w:val="00393572"/>
    <w:rsid w:val="003942F0"/>
    <w:rsid w:val="00394849"/>
    <w:rsid w:val="00394D1F"/>
    <w:rsid w:val="00396576"/>
    <w:rsid w:val="00396FB1"/>
    <w:rsid w:val="00397582"/>
    <w:rsid w:val="003978E1"/>
    <w:rsid w:val="003A2FC6"/>
    <w:rsid w:val="003A3EE7"/>
    <w:rsid w:val="003A442B"/>
    <w:rsid w:val="003A4794"/>
    <w:rsid w:val="003A4F07"/>
    <w:rsid w:val="003A7001"/>
    <w:rsid w:val="003A78E1"/>
    <w:rsid w:val="003B0E5B"/>
    <w:rsid w:val="003B19F2"/>
    <w:rsid w:val="003B1C1D"/>
    <w:rsid w:val="003B2678"/>
    <w:rsid w:val="003B58B3"/>
    <w:rsid w:val="003B62F8"/>
    <w:rsid w:val="003B6A98"/>
    <w:rsid w:val="003B705D"/>
    <w:rsid w:val="003B7091"/>
    <w:rsid w:val="003C0DD3"/>
    <w:rsid w:val="003C0DF1"/>
    <w:rsid w:val="003C1CDA"/>
    <w:rsid w:val="003C308A"/>
    <w:rsid w:val="003C3401"/>
    <w:rsid w:val="003C367E"/>
    <w:rsid w:val="003C3961"/>
    <w:rsid w:val="003C3DA9"/>
    <w:rsid w:val="003C56DC"/>
    <w:rsid w:val="003C5A65"/>
    <w:rsid w:val="003C6A5B"/>
    <w:rsid w:val="003C788A"/>
    <w:rsid w:val="003C7C9E"/>
    <w:rsid w:val="003D005E"/>
    <w:rsid w:val="003D0375"/>
    <w:rsid w:val="003D05E8"/>
    <w:rsid w:val="003D0D91"/>
    <w:rsid w:val="003D10BB"/>
    <w:rsid w:val="003D11B5"/>
    <w:rsid w:val="003D1A78"/>
    <w:rsid w:val="003D22D1"/>
    <w:rsid w:val="003D2695"/>
    <w:rsid w:val="003D3554"/>
    <w:rsid w:val="003D368A"/>
    <w:rsid w:val="003D5A5B"/>
    <w:rsid w:val="003D5C2B"/>
    <w:rsid w:val="003D633F"/>
    <w:rsid w:val="003D79E1"/>
    <w:rsid w:val="003E03B8"/>
    <w:rsid w:val="003E2CD7"/>
    <w:rsid w:val="003E2FC9"/>
    <w:rsid w:val="003E3663"/>
    <w:rsid w:val="003E3A19"/>
    <w:rsid w:val="003E456F"/>
    <w:rsid w:val="003E5600"/>
    <w:rsid w:val="003E573B"/>
    <w:rsid w:val="003E5C99"/>
    <w:rsid w:val="003E6708"/>
    <w:rsid w:val="003E799F"/>
    <w:rsid w:val="003E7BA1"/>
    <w:rsid w:val="003E7D64"/>
    <w:rsid w:val="003F0671"/>
    <w:rsid w:val="003F111C"/>
    <w:rsid w:val="003F1939"/>
    <w:rsid w:val="003F1B52"/>
    <w:rsid w:val="003F1E39"/>
    <w:rsid w:val="003F2527"/>
    <w:rsid w:val="003F2AB3"/>
    <w:rsid w:val="003F3FD6"/>
    <w:rsid w:val="003F4D21"/>
    <w:rsid w:val="003F6191"/>
    <w:rsid w:val="003F6524"/>
    <w:rsid w:val="003F6D9D"/>
    <w:rsid w:val="004001D2"/>
    <w:rsid w:val="0040181D"/>
    <w:rsid w:val="00401BCD"/>
    <w:rsid w:val="00401CE1"/>
    <w:rsid w:val="00401E05"/>
    <w:rsid w:val="00402A81"/>
    <w:rsid w:val="00402D24"/>
    <w:rsid w:val="00402E22"/>
    <w:rsid w:val="00403F8B"/>
    <w:rsid w:val="0040408D"/>
    <w:rsid w:val="004058B9"/>
    <w:rsid w:val="0040682A"/>
    <w:rsid w:val="004069F3"/>
    <w:rsid w:val="00411088"/>
    <w:rsid w:val="0041109F"/>
    <w:rsid w:val="00411283"/>
    <w:rsid w:val="00411E7F"/>
    <w:rsid w:val="004123EE"/>
    <w:rsid w:val="0041420B"/>
    <w:rsid w:val="00414AA1"/>
    <w:rsid w:val="004150BD"/>
    <w:rsid w:val="004157A9"/>
    <w:rsid w:val="0042062E"/>
    <w:rsid w:val="004207DE"/>
    <w:rsid w:val="00420C93"/>
    <w:rsid w:val="00421CA7"/>
    <w:rsid w:val="0042232E"/>
    <w:rsid w:val="00422685"/>
    <w:rsid w:val="00424F5D"/>
    <w:rsid w:val="004252B3"/>
    <w:rsid w:val="00425824"/>
    <w:rsid w:val="00427022"/>
    <w:rsid w:val="004308ED"/>
    <w:rsid w:val="004314DC"/>
    <w:rsid w:val="00431853"/>
    <w:rsid w:val="00431C7D"/>
    <w:rsid w:val="00433C44"/>
    <w:rsid w:val="0043695C"/>
    <w:rsid w:val="00437934"/>
    <w:rsid w:val="004406B0"/>
    <w:rsid w:val="0044191D"/>
    <w:rsid w:val="004421CC"/>
    <w:rsid w:val="00443813"/>
    <w:rsid w:val="004456B9"/>
    <w:rsid w:val="00447A73"/>
    <w:rsid w:val="004503B0"/>
    <w:rsid w:val="0045130A"/>
    <w:rsid w:val="004549A8"/>
    <w:rsid w:val="0045698B"/>
    <w:rsid w:val="00456C26"/>
    <w:rsid w:val="00457EFE"/>
    <w:rsid w:val="00460094"/>
    <w:rsid w:val="00461977"/>
    <w:rsid w:val="0046228D"/>
    <w:rsid w:val="004625F7"/>
    <w:rsid w:val="00463335"/>
    <w:rsid w:val="00463986"/>
    <w:rsid w:val="00463E01"/>
    <w:rsid w:val="0046404B"/>
    <w:rsid w:val="00464EAF"/>
    <w:rsid w:val="00465E82"/>
    <w:rsid w:val="00466473"/>
    <w:rsid w:val="00467FE5"/>
    <w:rsid w:val="00470B48"/>
    <w:rsid w:val="00470BF8"/>
    <w:rsid w:val="00471D65"/>
    <w:rsid w:val="00471E41"/>
    <w:rsid w:val="00472602"/>
    <w:rsid w:val="004727C1"/>
    <w:rsid w:val="004729F9"/>
    <w:rsid w:val="00472C62"/>
    <w:rsid w:val="00473916"/>
    <w:rsid w:val="0047408A"/>
    <w:rsid w:val="00474440"/>
    <w:rsid w:val="00474971"/>
    <w:rsid w:val="004771A9"/>
    <w:rsid w:val="00477A16"/>
    <w:rsid w:val="00477BDC"/>
    <w:rsid w:val="004806C1"/>
    <w:rsid w:val="00481417"/>
    <w:rsid w:val="00481922"/>
    <w:rsid w:val="00481A27"/>
    <w:rsid w:val="00481D6E"/>
    <w:rsid w:val="00483F60"/>
    <w:rsid w:val="004844CB"/>
    <w:rsid w:val="004855D7"/>
    <w:rsid w:val="00485672"/>
    <w:rsid w:val="00485684"/>
    <w:rsid w:val="00485891"/>
    <w:rsid w:val="0048617D"/>
    <w:rsid w:val="0048646A"/>
    <w:rsid w:val="00486572"/>
    <w:rsid w:val="0048661C"/>
    <w:rsid w:val="004871C6"/>
    <w:rsid w:val="004873B6"/>
    <w:rsid w:val="004878CA"/>
    <w:rsid w:val="00487E6A"/>
    <w:rsid w:val="00490FFB"/>
    <w:rsid w:val="004917CB"/>
    <w:rsid w:val="0049279D"/>
    <w:rsid w:val="004938E5"/>
    <w:rsid w:val="00494BFC"/>
    <w:rsid w:val="00494CBE"/>
    <w:rsid w:val="00495062"/>
    <w:rsid w:val="00495B2E"/>
    <w:rsid w:val="00496DAB"/>
    <w:rsid w:val="0049718E"/>
    <w:rsid w:val="004A212D"/>
    <w:rsid w:val="004A2624"/>
    <w:rsid w:val="004A37F3"/>
    <w:rsid w:val="004A4BA2"/>
    <w:rsid w:val="004A57FB"/>
    <w:rsid w:val="004A649C"/>
    <w:rsid w:val="004B028A"/>
    <w:rsid w:val="004B0B01"/>
    <w:rsid w:val="004B10A0"/>
    <w:rsid w:val="004B1976"/>
    <w:rsid w:val="004B3F41"/>
    <w:rsid w:val="004B3F8B"/>
    <w:rsid w:val="004B570D"/>
    <w:rsid w:val="004B5B79"/>
    <w:rsid w:val="004B5BD0"/>
    <w:rsid w:val="004B6D10"/>
    <w:rsid w:val="004B7A3B"/>
    <w:rsid w:val="004C080F"/>
    <w:rsid w:val="004C1190"/>
    <w:rsid w:val="004C247B"/>
    <w:rsid w:val="004C3230"/>
    <w:rsid w:val="004C329C"/>
    <w:rsid w:val="004C3D8C"/>
    <w:rsid w:val="004C424A"/>
    <w:rsid w:val="004C48C6"/>
    <w:rsid w:val="004C5002"/>
    <w:rsid w:val="004C5378"/>
    <w:rsid w:val="004C5A73"/>
    <w:rsid w:val="004C5A93"/>
    <w:rsid w:val="004C5AD9"/>
    <w:rsid w:val="004D0339"/>
    <w:rsid w:val="004D1109"/>
    <w:rsid w:val="004D1812"/>
    <w:rsid w:val="004D1C65"/>
    <w:rsid w:val="004D1D0F"/>
    <w:rsid w:val="004D21B7"/>
    <w:rsid w:val="004D2719"/>
    <w:rsid w:val="004D33FF"/>
    <w:rsid w:val="004D45AD"/>
    <w:rsid w:val="004D4BD2"/>
    <w:rsid w:val="004D524F"/>
    <w:rsid w:val="004D63ED"/>
    <w:rsid w:val="004D76D0"/>
    <w:rsid w:val="004D7990"/>
    <w:rsid w:val="004D7DD6"/>
    <w:rsid w:val="004E081A"/>
    <w:rsid w:val="004E193E"/>
    <w:rsid w:val="004E25BD"/>
    <w:rsid w:val="004E2A3B"/>
    <w:rsid w:val="004E32EF"/>
    <w:rsid w:val="004E42ED"/>
    <w:rsid w:val="004E59EE"/>
    <w:rsid w:val="004E6BFF"/>
    <w:rsid w:val="004E7D47"/>
    <w:rsid w:val="004E7EDE"/>
    <w:rsid w:val="004F054A"/>
    <w:rsid w:val="004F0B2B"/>
    <w:rsid w:val="004F0E91"/>
    <w:rsid w:val="004F1E30"/>
    <w:rsid w:val="004F2320"/>
    <w:rsid w:val="004F2C38"/>
    <w:rsid w:val="004F491F"/>
    <w:rsid w:val="004F5C27"/>
    <w:rsid w:val="004F63CE"/>
    <w:rsid w:val="004F6470"/>
    <w:rsid w:val="004F7825"/>
    <w:rsid w:val="00500C84"/>
    <w:rsid w:val="00500F95"/>
    <w:rsid w:val="00501C0C"/>
    <w:rsid w:val="00502229"/>
    <w:rsid w:val="00502ECA"/>
    <w:rsid w:val="00503F72"/>
    <w:rsid w:val="00503FC9"/>
    <w:rsid w:val="005042E8"/>
    <w:rsid w:val="0050440B"/>
    <w:rsid w:val="0050570F"/>
    <w:rsid w:val="00506B90"/>
    <w:rsid w:val="00507496"/>
    <w:rsid w:val="00507845"/>
    <w:rsid w:val="005079C5"/>
    <w:rsid w:val="00507BF3"/>
    <w:rsid w:val="00510A6A"/>
    <w:rsid w:val="005113FD"/>
    <w:rsid w:val="005114AC"/>
    <w:rsid w:val="00511C51"/>
    <w:rsid w:val="00511D27"/>
    <w:rsid w:val="00512893"/>
    <w:rsid w:val="00514786"/>
    <w:rsid w:val="00514A36"/>
    <w:rsid w:val="0051520A"/>
    <w:rsid w:val="00515B22"/>
    <w:rsid w:val="005161C5"/>
    <w:rsid w:val="00516EE3"/>
    <w:rsid w:val="00517003"/>
    <w:rsid w:val="00517400"/>
    <w:rsid w:val="00517974"/>
    <w:rsid w:val="005223C0"/>
    <w:rsid w:val="005227EC"/>
    <w:rsid w:val="005233B3"/>
    <w:rsid w:val="00523A44"/>
    <w:rsid w:val="00523CCF"/>
    <w:rsid w:val="00526FB1"/>
    <w:rsid w:val="0053038F"/>
    <w:rsid w:val="00531915"/>
    <w:rsid w:val="00531D5A"/>
    <w:rsid w:val="00532D9F"/>
    <w:rsid w:val="00533748"/>
    <w:rsid w:val="00533792"/>
    <w:rsid w:val="00534612"/>
    <w:rsid w:val="0053611F"/>
    <w:rsid w:val="00536A42"/>
    <w:rsid w:val="00536AD8"/>
    <w:rsid w:val="005370E8"/>
    <w:rsid w:val="0053759C"/>
    <w:rsid w:val="005422C2"/>
    <w:rsid w:val="0054267E"/>
    <w:rsid w:val="0054376B"/>
    <w:rsid w:val="00543A37"/>
    <w:rsid w:val="00543F9C"/>
    <w:rsid w:val="005443D0"/>
    <w:rsid w:val="00545715"/>
    <w:rsid w:val="00546065"/>
    <w:rsid w:val="005468F6"/>
    <w:rsid w:val="00547193"/>
    <w:rsid w:val="00550578"/>
    <w:rsid w:val="0055209E"/>
    <w:rsid w:val="00552194"/>
    <w:rsid w:val="005538ED"/>
    <w:rsid w:val="00553D3E"/>
    <w:rsid w:val="00553F31"/>
    <w:rsid w:val="00555182"/>
    <w:rsid w:val="00555565"/>
    <w:rsid w:val="00555681"/>
    <w:rsid w:val="005565C6"/>
    <w:rsid w:val="005570FD"/>
    <w:rsid w:val="005573D9"/>
    <w:rsid w:val="005575FC"/>
    <w:rsid w:val="00557E02"/>
    <w:rsid w:val="00557F2F"/>
    <w:rsid w:val="005609BB"/>
    <w:rsid w:val="00560F95"/>
    <w:rsid w:val="005611B6"/>
    <w:rsid w:val="00562E68"/>
    <w:rsid w:val="005632AE"/>
    <w:rsid w:val="00564199"/>
    <w:rsid w:val="005650CB"/>
    <w:rsid w:val="00565AF3"/>
    <w:rsid w:val="00567A14"/>
    <w:rsid w:val="0057031B"/>
    <w:rsid w:val="00570ADC"/>
    <w:rsid w:val="00570C09"/>
    <w:rsid w:val="00572690"/>
    <w:rsid w:val="005728C0"/>
    <w:rsid w:val="005732A2"/>
    <w:rsid w:val="0057471A"/>
    <w:rsid w:val="00574B66"/>
    <w:rsid w:val="0058144F"/>
    <w:rsid w:val="00582DAF"/>
    <w:rsid w:val="0058314F"/>
    <w:rsid w:val="005832D2"/>
    <w:rsid w:val="00583628"/>
    <w:rsid w:val="005839D9"/>
    <w:rsid w:val="005846A7"/>
    <w:rsid w:val="005852C6"/>
    <w:rsid w:val="00585E57"/>
    <w:rsid w:val="00586507"/>
    <w:rsid w:val="005866A6"/>
    <w:rsid w:val="00587D76"/>
    <w:rsid w:val="00590241"/>
    <w:rsid w:val="00590850"/>
    <w:rsid w:val="00591811"/>
    <w:rsid w:val="005922F5"/>
    <w:rsid w:val="00592521"/>
    <w:rsid w:val="00592B9C"/>
    <w:rsid w:val="00593160"/>
    <w:rsid w:val="00593883"/>
    <w:rsid w:val="00593989"/>
    <w:rsid w:val="00594420"/>
    <w:rsid w:val="005947CC"/>
    <w:rsid w:val="00595256"/>
    <w:rsid w:val="00595A7B"/>
    <w:rsid w:val="00596FA3"/>
    <w:rsid w:val="00597049"/>
    <w:rsid w:val="005973C9"/>
    <w:rsid w:val="005A0A73"/>
    <w:rsid w:val="005A1034"/>
    <w:rsid w:val="005A11DC"/>
    <w:rsid w:val="005A145B"/>
    <w:rsid w:val="005A25D9"/>
    <w:rsid w:val="005A29C5"/>
    <w:rsid w:val="005A2AA3"/>
    <w:rsid w:val="005A2F33"/>
    <w:rsid w:val="005A335B"/>
    <w:rsid w:val="005A48D1"/>
    <w:rsid w:val="005A48D8"/>
    <w:rsid w:val="005A4FB7"/>
    <w:rsid w:val="005A537A"/>
    <w:rsid w:val="005A5740"/>
    <w:rsid w:val="005A6300"/>
    <w:rsid w:val="005A664E"/>
    <w:rsid w:val="005A7CDF"/>
    <w:rsid w:val="005A7DDF"/>
    <w:rsid w:val="005B0157"/>
    <w:rsid w:val="005B05BC"/>
    <w:rsid w:val="005B10A6"/>
    <w:rsid w:val="005B388F"/>
    <w:rsid w:val="005B3BDA"/>
    <w:rsid w:val="005B47A5"/>
    <w:rsid w:val="005B4E10"/>
    <w:rsid w:val="005B50E9"/>
    <w:rsid w:val="005B568D"/>
    <w:rsid w:val="005B628D"/>
    <w:rsid w:val="005B6FF1"/>
    <w:rsid w:val="005C0CDA"/>
    <w:rsid w:val="005C3876"/>
    <w:rsid w:val="005C3D57"/>
    <w:rsid w:val="005C3E97"/>
    <w:rsid w:val="005C4623"/>
    <w:rsid w:val="005C4ED6"/>
    <w:rsid w:val="005C52AF"/>
    <w:rsid w:val="005C5379"/>
    <w:rsid w:val="005C5DF8"/>
    <w:rsid w:val="005C5E90"/>
    <w:rsid w:val="005C6573"/>
    <w:rsid w:val="005C6B23"/>
    <w:rsid w:val="005C6BE0"/>
    <w:rsid w:val="005C73A3"/>
    <w:rsid w:val="005C7B34"/>
    <w:rsid w:val="005C7EDE"/>
    <w:rsid w:val="005C7F4E"/>
    <w:rsid w:val="005D0318"/>
    <w:rsid w:val="005D0609"/>
    <w:rsid w:val="005D0789"/>
    <w:rsid w:val="005D1A32"/>
    <w:rsid w:val="005D1C48"/>
    <w:rsid w:val="005D276A"/>
    <w:rsid w:val="005D2B8F"/>
    <w:rsid w:val="005D6901"/>
    <w:rsid w:val="005E08D1"/>
    <w:rsid w:val="005E15ED"/>
    <w:rsid w:val="005E212A"/>
    <w:rsid w:val="005E2DAE"/>
    <w:rsid w:val="005E3A53"/>
    <w:rsid w:val="005E3CC6"/>
    <w:rsid w:val="005E3ED4"/>
    <w:rsid w:val="005E437E"/>
    <w:rsid w:val="005E55E4"/>
    <w:rsid w:val="005E57FD"/>
    <w:rsid w:val="005E5869"/>
    <w:rsid w:val="005E6A7D"/>
    <w:rsid w:val="005E7217"/>
    <w:rsid w:val="005F0088"/>
    <w:rsid w:val="005F0252"/>
    <w:rsid w:val="005F14EA"/>
    <w:rsid w:val="005F159F"/>
    <w:rsid w:val="005F17F2"/>
    <w:rsid w:val="005F26D7"/>
    <w:rsid w:val="005F364C"/>
    <w:rsid w:val="005F42FE"/>
    <w:rsid w:val="005F5BA5"/>
    <w:rsid w:val="005F6A41"/>
    <w:rsid w:val="006008CD"/>
    <w:rsid w:val="006008DB"/>
    <w:rsid w:val="00600F3B"/>
    <w:rsid w:val="0060110E"/>
    <w:rsid w:val="00602043"/>
    <w:rsid w:val="006022F3"/>
    <w:rsid w:val="00602A05"/>
    <w:rsid w:val="00602A88"/>
    <w:rsid w:val="00603859"/>
    <w:rsid w:val="00603D8F"/>
    <w:rsid w:val="00603E53"/>
    <w:rsid w:val="00605346"/>
    <w:rsid w:val="0060615C"/>
    <w:rsid w:val="00606BF9"/>
    <w:rsid w:val="00610217"/>
    <w:rsid w:val="006105F4"/>
    <w:rsid w:val="00611958"/>
    <w:rsid w:val="006135B4"/>
    <w:rsid w:val="00614F23"/>
    <w:rsid w:val="00614F8E"/>
    <w:rsid w:val="006151B7"/>
    <w:rsid w:val="00616103"/>
    <w:rsid w:val="00617965"/>
    <w:rsid w:val="00621346"/>
    <w:rsid w:val="00621531"/>
    <w:rsid w:val="0062268A"/>
    <w:rsid w:val="006233C1"/>
    <w:rsid w:val="00623E5D"/>
    <w:rsid w:val="006244A4"/>
    <w:rsid w:val="006256EC"/>
    <w:rsid w:val="00627CB7"/>
    <w:rsid w:val="00627D89"/>
    <w:rsid w:val="00627EC6"/>
    <w:rsid w:val="006306D7"/>
    <w:rsid w:val="00631338"/>
    <w:rsid w:val="006316F4"/>
    <w:rsid w:val="00631AC3"/>
    <w:rsid w:val="00631B3C"/>
    <w:rsid w:val="006320EB"/>
    <w:rsid w:val="00634D1D"/>
    <w:rsid w:val="006353E3"/>
    <w:rsid w:val="00635F31"/>
    <w:rsid w:val="0063616B"/>
    <w:rsid w:val="006371B8"/>
    <w:rsid w:val="00637B86"/>
    <w:rsid w:val="00642124"/>
    <w:rsid w:val="006430D0"/>
    <w:rsid w:val="006436CE"/>
    <w:rsid w:val="00643822"/>
    <w:rsid w:val="006439C2"/>
    <w:rsid w:val="006445EF"/>
    <w:rsid w:val="00644C5C"/>
    <w:rsid w:val="00644E79"/>
    <w:rsid w:val="006451F3"/>
    <w:rsid w:val="00647223"/>
    <w:rsid w:val="00647C98"/>
    <w:rsid w:val="00650109"/>
    <w:rsid w:val="00651903"/>
    <w:rsid w:val="00652117"/>
    <w:rsid w:val="00652761"/>
    <w:rsid w:val="00652A2F"/>
    <w:rsid w:val="00652F91"/>
    <w:rsid w:val="00653100"/>
    <w:rsid w:val="00653657"/>
    <w:rsid w:val="00653D7A"/>
    <w:rsid w:val="0065492A"/>
    <w:rsid w:val="00656254"/>
    <w:rsid w:val="006569F8"/>
    <w:rsid w:val="00656CE1"/>
    <w:rsid w:val="00660832"/>
    <w:rsid w:val="00660DC1"/>
    <w:rsid w:val="00661734"/>
    <w:rsid w:val="00661B9B"/>
    <w:rsid w:val="00662660"/>
    <w:rsid w:val="00662881"/>
    <w:rsid w:val="00662ABC"/>
    <w:rsid w:val="00662E93"/>
    <w:rsid w:val="006640F6"/>
    <w:rsid w:val="0066637B"/>
    <w:rsid w:val="006724B6"/>
    <w:rsid w:val="00673EEC"/>
    <w:rsid w:val="00675707"/>
    <w:rsid w:val="0067686D"/>
    <w:rsid w:val="00681794"/>
    <w:rsid w:val="00681F4A"/>
    <w:rsid w:val="0068289A"/>
    <w:rsid w:val="006839DE"/>
    <w:rsid w:val="0068499E"/>
    <w:rsid w:val="0068638C"/>
    <w:rsid w:val="00686582"/>
    <w:rsid w:val="00686C0F"/>
    <w:rsid w:val="00691A5A"/>
    <w:rsid w:val="00694516"/>
    <w:rsid w:val="00694A54"/>
    <w:rsid w:val="00694C7C"/>
    <w:rsid w:val="0069533E"/>
    <w:rsid w:val="006961D5"/>
    <w:rsid w:val="00696DCA"/>
    <w:rsid w:val="006A0CA7"/>
    <w:rsid w:val="006A0ED1"/>
    <w:rsid w:val="006A14F0"/>
    <w:rsid w:val="006A1B28"/>
    <w:rsid w:val="006A2C4C"/>
    <w:rsid w:val="006A31CA"/>
    <w:rsid w:val="006A3744"/>
    <w:rsid w:val="006A3FDE"/>
    <w:rsid w:val="006A4273"/>
    <w:rsid w:val="006A4281"/>
    <w:rsid w:val="006A4BBA"/>
    <w:rsid w:val="006A675B"/>
    <w:rsid w:val="006A6956"/>
    <w:rsid w:val="006A7830"/>
    <w:rsid w:val="006B0053"/>
    <w:rsid w:val="006B020A"/>
    <w:rsid w:val="006B0245"/>
    <w:rsid w:val="006B3B40"/>
    <w:rsid w:val="006B3E77"/>
    <w:rsid w:val="006B3F0F"/>
    <w:rsid w:val="006B4152"/>
    <w:rsid w:val="006B42F6"/>
    <w:rsid w:val="006B430A"/>
    <w:rsid w:val="006B5791"/>
    <w:rsid w:val="006B6EA0"/>
    <w:rsid w:val="006B7424"/>
    <w:rsid w:val="006B77C5"/>
    <w:rsid w:val="006B7D3D"/>
    <w:rsid w:val="006B7F9A"/>
    <w:rsid w:val="006C1A13"/>
    <w:rsid w:val="006C1BA4"/>
    <w:rsid w:val="006C2EF3"/>
    <w:rsid w:val="006C34C7"/>
    <w:rsid w:val="006C34D2"/>
    <w:rsid w:val="006C4817"/>
    <w:rsid w:val="006C6E20"/>
    <w:rsid w:val="006C6F3D"/>
    <w:rsid w:val="006C74A8"/>
    <w:rsid w:val="006C7AFC"/>
    <w:rsid w:val="006D0858"/>
    <w:rsid w:val="006D213D"/>
    <w:rsid w:val="006D30E9"/>
    <w:rsid w:val="006D3987"/>
    <w:rsid w:val="006D4543"/>
    <w:rsid w:val="006D4601"/>
    <w:rsid w:val="006D6890"/>
    <w:rsid w:val="006D6E35"/>
    <w:rsid w:val="006E1EF9"/>
    <w:rsid w:val="006E2CAB"/>
    <w:rsid w:val="006E2CAC"/>
    <w:rsid w:val="006E38F4"/>
    <w:rsid w:val="006E423C"/>
    <w:rsid w:val="006E47DD"/>
    <w:rsid w:val="006F01E7"/>
    <w:rsid w:val="006F026A"/>
    <w:rsid w:val="006F06D0"/>
    <w:rsid w:val="006F0ECB"/>
    <w:rsid w:val="006F0FBD"/>
    <w:rsid w:val="006F36B1"/>
    <w:rsid w:val="006F3752"/>
    <w:rsid w:val="006F3C51"/>
    <w:rsid w:val="006F729C"/>
    <w:rsid w:val="00700D2A"/>
    <w:rsid w:val="00700DB6"/>
    <w:rsid w:val="00701BEB"/>
    <w:rsid w:val="00702DCF"/>
    <w:rsid w:val="007034A3"/>
    <w:rsid w:val="0070357E"/>
    <w:rsid w:val="007048E5"/>
    <w:rsid w:val="007049B7"/>
    <w:rsid w:val="00704F3E"/>
    <w:rsid w:val="0070683B"/>
    <w:rsid w:val="00706936"/>
    <w:rsid w:val="00706ED7"/>
    <w:rsid w:val="00707944"/>
    <w:rsid w:val="00712CDE"/>
    <w:rsid w:val="00713688"/>
    <w:rsid w:val="00713AFC"/>
    <w:rsid w:val="00714DB9"/>
    <w:rsid w:val="00715B4B"/>
    <w:rsid w:val="00715E8C"/>
    <w:rsid w:val="007165DC"/>
    <w:rsid w:val="00720170"/>
    <w:rsid w:val="007207EE"/>
    <w:rsid w:val="0072090E"/>
    <w:rsid w:val="00721868"/>
    <w:rsid w:val="00722A0A"/>
    <w:rsid w:val="007237F3"/>
    <w:rsid w:val="007237F8"/>
    <w:rsid w:val="00724072"/>
    <w:rsid w:val="007242EA"/>
    <w:rsid w:val="00724F10"/>
    <w:rsid w:val="007255FA"/>
    <w:rsid w:val="00732B03"/>
    <w:rsid w:val="00734077"/>
    <w:rsid w:val="00734D59"/>
    <w:rsid w:val="007359F1"/>
    <w:rsid w:val="007367C4"/>
    <w:rsid w:val="00736F86"/>
    <w:rsid w:val="00737F65"/>
    <w:rsid w:val="007405AA"/>
    <w:rsid w:val="0074094E"/>
    <w:rsid w:val="007409F0"/>
    <w:rsid w:val="00740E3D"/>
    <w:rsid w:val="007411D3"/>
    <w:rsid w:val="00741A0B"/>
    <w:rsid w:val="00741A53"/>
    <w:rsid w:val="00741BCD"/>
    <w:rsid w:val="00741C3B"/>
    <w:rsid w:val="00742515"/>
    <w:rsid w:val="00742A5F"/>
    <w:rsid w:val="007435E0"/>
    <w:rsid w:val="00745641"/>
    <w:rsid w:val="00746CA3"/>
    <w:rsid w:val="00747196"/>
    <w:rsid w:val="0074766F"/>
    <w:rsid w:val="00750843"/>
    <w:rsid w:val="00752531"/>
    <w:rsid w:val="007534A2"/>
    <w:rsid w:val="00753803"/>
    <w:rsid w:val="0075464E"/>
    <w:rsid w:val="0075539F"/>
    <w:rsid w:val="007553DA"/>
    <w:rsid w:val="00755BB1"/>
    <w:rsid w:val="0075697F"/>
    <w:rsid w:val="0076087F"/>
    <w:rsid w:val="0076089E"/>
    <w:rsid w:val="00760E33"/>
    <w:rsid w:val="00761227"/>
    <w:rsid w:val="00761C8B"/>
    <w:rsid w:val="00762874"/>
    <w:rsid w:val="00762A25"/>
    <w:rsid w:val="00762EED"/>
    <w:rsid w:val="00763AE7"/>
    <w:rsid w:val="0076423A"/>
    <w:rsid w:val="007647AC"/>
    <w:rsid w:val="0076487B"/>
    <w:rsid w:val="007649B7"/>
    <w:rsid w:val="007654F5"/>
    <w:rsid w:val="0076622C"/>
    <w:rsid w:val="00766303"/>
    <w:rsid w:val="00766584"/>
    <w:rsid w:val="0076782A"/>
    <w:rsid w:val="0076782D"/>
    <w:rsid w:val="00771608"/>
    <w:rsid w:val="0077275F"/>
    <w:rsid w:val="00772884"/>
    <w:rsid w:val="00773588"/>
    <w:rsid w:val="00774FAE"/>
    <w:rsid w:val="00775E25"/>
    <w:rsid w:val="007761B7"/>
    <w:rsid w:val="00777FF9"/>
    <w:rsid w:val="00780F4E"/>
    <w:rsid w:val="00781469"/>
    <w:rsid w:val="00781545"/>
    <w:rsid w:val="007820AA"/>
    <w:rsid w:val="007820EB"/>
    <w:rsid w:val="007823B0"/>
    <w:rsid w:val="007829AA"/>
    <w:rsid w:val="007836D0"/>
    <w:rsid w:val="007836EC"/>
    <w:rsid w:val="00784266"/>
    <w:rsid w:val="007844D5"/>
    <w:rsid w:val="007858EB"/>
    <w:rsid w:val="00790730"/>
    <w:rsid w:val="00790F55"/>
    <w:rsid w:val="007912DF"/>
    <w:rsid w:val="007915F6"/>
    <w:rsid w:val="00793204"/>
    <w:rsid w:val="00793741"/>
    <w:rsid w:val="0079414F"/>
    <w:rsid w:val="00794747"/>
    <w:rsid w:val="00795FF3"/>
    <w:rsid w:val="00796CCF"/>
    <w:rsid w:val="00797CF0"/>
    <w:rsid w:val="007A0651"/>
    <w:rsid w:val="007A0BD1"/>
    <w:rsid w:val="007A14CC"/>
    <w:rsid w:val="007A20DB"/>
    <w:rsid w:val="007A2217"/>
    <w:rsid w:val="007A7D6A"/>
    <w:rsid w:val="007A7EEB"/>
    <w:rsid w:val="007B00D6"/>
    <w:rsid w:val="007B09AE"/>
    <w:rsid w:val="007B0A1B"/>
    <w:rsid w:val="007B12C3"/>
    <w:rsid w:val="007B14E4"/>
    <w:rsid w:val="007B1B4A"/>
    <w:rsid w:val="007B31DF"/>
    <w:rsid w:val="007B3426"/>
    <w:rsid w:val="007B363D"/>
    <w:rsid w:val="007B3FAA"/>
    <w:rsid w:val="007B44FF"/>
    <w:rsid w:val="007B47FE"/>
    <w:rsid w:val="007B5147"/>
    <w:rsid w:val="007B54A7"/>
    <w:rsid w:val="007B570A"/>
    <w:rsid w:val="007B6062"/>
    <w:rsid w:val="007B60F1"/>
    <w:rsid w:val="007B6285"/>
    <w:rsid w:val="007B6426"/>
    <w:rsid w:val="007B7C7F"/>
    <w:rsid w:val="007C0924"/>
    <w:rsid w:val="007C1314"/>
    <w:rsid w:val="007C31B5"/>
    <w:rsid w:val="007C387A"/>
    <w:rsid w:val="007C41CE"/>
    <w:rsid w:val="007C4B32"/>
    <w:rsid w:val="007C5EF6"/>
    <w:rsid w:val="007C6D35"/>
    <w:rsid w:val="007C6E3B"/>
    <w:rsid w:val="007C797C"/>
    <w:rsid w:val="007D163F"/>
    <w:rsid w:val="007D1659"/>
    <w:rsid w:val="007D1E7C"/>
    <w:rsid w:val="007D1E87"/>
    <w:rsid w:val="007D252F"/>
    <w:rsid w:val="007D3014"/>
    <w:rsid w:val="007D322F"/>
    <w:rsid w:val="007D410A"/>
    <w:rsid w:val="007D4B14"/>
    <w:rsid w:val="007D511A"/>
    <w:rsid w:val="007D55A9"/>
    <w:rsid w:val="007D5656"/>
    <w:rsid w:val="007D56A3"/>
    <w:rsid w:val="007D588A"/>
    <w:rsid w:val="007D6487"/>
    <w:rsid w:val="007D74A3"/>
    <w:rsid w:val="007D7F87"/>
    <w:rsid w:val="007E04E9"/>
    <w:rsid w:val="007E264B"/>
    <w:rsid w:val="007E2B5F"/>
    <w:rsid w:val="007E33AA"/>
    <w:rsid w:val="007E5034"/>
    <w:rsid w:val="007E5C5E"/>
    <w:rsid w:val="007E7FC6"/>
    <w:rsid w:val="007F0444"/>
    <w:rsid w:val="007F0E2A"/>
    <w:rsid w:val="007F1A2F"/>
    <w:rsid w:val="007F28EA"/>
    <w:rsid w:val="007F2A22"/>
    <w:rsid w:val="007F3830"/>
    <w:rsid w:val="007F4671"/>
    <w:rsid w:val="007F51E5"/>
    <w:rsid w:val="007F537D"/>
    <w:rsid w:val="007F54B7"/>
    <w:rsid w:val="007F6F26"/>
    <w:rsid w:val="007F708A"/>
    <w:rsid w:val="007F77D3"/>
    <w:rsid w:val="00800E65"/>
    <w:rsid w:val="00801263"/>
    <w:rsid w:val="0080162A"/>
    <w:rsid w:val="0080195C"/>
    <w:rsid w:val="008019B7"/>
    <w:rsid w:val="008028E7"/>
    <w:rsid w:val="00802DE3"/>
    <w:rsid w:val="00804677"/>
    <w:rsid w:val="00804A5A"/>
    <w:rsid w:val="00804E81"/>
    <w:rsid w:val="008055F0"/>
    <w:rsid w:val="0080564E"/>
    <w:rsid w:val="008077A6"/>
    <w:rsid w:val="0080788B"/>
    <w:rsid w:val="008101B2"/>
    <w:rsid w:val="00810647"/>
    <w:rsid w:val="008108A0"/>
    <w:rsid w:val="008116E8"/>
    <w:rsid w:val="00811DA8"/>
    <w:rsid w:val="00812077"/>
    <w:rsid w:val="00812DBE"/>
    <w:rsid w:val="00812DD4"/>
    <w:rsid w:val="0081424D"/>
    <w:rsid w:val="008149B9"/>
    <w:rsid w:val="00814C80"/>
    <w:rsid w:val="0081537C"/>
    <w:rsid w:val="008156BE"/>
    <w:rsid w:val="008161BC"/>
    <w:rsid w:val="00816481"/>
    <w:rsid w:val="00816526"/>
    <w:rsid w:val="008167F6"/>
    <w:rsid w:val="0081718C"/>
    <w:rsid w:val="008203BB"/>
    <w:rsid w:val="00820428"/>
    <w:rsid w:val="00820958"/>
    <w:rsid w:val="00820A57"/>
    <w:rsid w:val="00820AC5"/>
    <w:rsid w:val="00820CD4"/>
    <w:rsid w:val="0082317F"/>
    <w:rsid w:val="008249DD"/>
    <w:rsid w:val="00824F6E"/>
    <w:rsid w:val="0082527D"/>
    <w:rsid w:val="008254B9"/>
    <w:rsid w:val="00825B86"/>
    <w:rsid w:val="00825EED"/>
    <w:rsid w:val="00825FA7"/>
    <w:rsid w:val="0082634A"/>
    <w:rsid w:val="008272E0"/>
    <w:rsid w:val="00831C02"/>
    <w:rsid w:val="00832ACB"/>
    <w:rsid w:val="0083367B"/>
    <w:rsid w:val="00833AF2"/>
    <w:rsid w:val="00833F86"/>
    <w:rsid w:val="00834622"/>
    <w:rsid w:val="00835660"/>
    <w:rsid w:val="00835E2D"/>
    <w:rsid w:val="00836C24"/>
    <w:rsid w:val="00837120"/>
    <w:rsid w:val="00837DB2"/>
    <w:rsid w:val="00840C18"/>
    <w:rsid w:val="00840F18"/>
    <w:rsid w:val="00840F2F"/>
    <w:rsid w:val="0084184F"/>
    <w:rsid w:val="008418A9"/>
    <w:rsid w:val="00842845"/>
    <w:rsid w:val="00842E1B"/>
    <w:rsid w:val="008505AB"/>
    <w:rsid w:val="00850BE1"/>
    <w:rsid w:val="0085194F"/>
    <w:rsid w:val="00851A1A"/>
    <w:rsid w:val="00853074"/>
    <w:rsid w:val="0085460C"/>
    <w:rsid w:val="00854DBF"/>
    <w:rsid w:val="00855FD0"/>
    <w:rsid w:val="0085670F"/>
    <w:rsid w:val="00856B6E"/>
    <w:rsid w:val="00856FF5"/>
    <w:rsid w:val="00857242"/>
    <w:rsid w:val="00862A6B"/>
    <w:rsid w:val="0086449F"/>
    <w:rsid w:val="0086486A"/>
    <w:rsid w:val="008648BB"/>
    <w:rsid w:val="00864FC6"/>
    <w:rsid w:val="00865A21"/>
    <w:rsid w:val="00865FC1"/>
    <w:rsid w:val="00866D1C"/>
    <w:rsid w:val="00867F80"/>
    <w:rsid w:val="00870435"/>
    <w:rsid w:val="00871234"/>
    <w:rsid w:val="00871B30"/>
    <w:rsid w:val="008720EF"/>
    <w:rsid w:val="00873509"/>
    <w:rsid w:val="0087460A"/>
    <w:rsid w:val="00876687"/>
    <w:rsid w:val="00877569"/>
    <w:rsid w:val="008804AF"/>
    <w:rsid w:val="008805C3"/>
    <w:rsid w:val="00881FB3"/>
    <w:rsid w:val="008830B3"/>
    <w:rsid w:val="0088327E"/>
    <w:rsid w:val="00883992"/>
    <w:rsid w:val="00883FC1"/>
    <w:rsid w:val="008850D5"/>
    <w:rsid w:val="00885474"/>
    <w:rsid w:val="00885D93"/>
    <w:rsid w:val="00887206"/>
    <w:rsid w:val="008872E1"/>
    <w:rsid w:val="00887F0B"/>
    <w:rsid w:val="00890BB2"/>
    <w:rsid w:val="0089145D"/>
    <w:rsid w:val="00891A54"/>
    <w:rsid w:val="008936EB"/>
    <w:rsid w:val="0089374C"/>
    <w:rsid w:val="00894E71"/>
    <w:rsid w:val="00895F4C"/>
    <w:rsid w:val="008963F5"/>
    <w:rsid w:val="008967FF"/>
    <w:rsid w:val="00896E74"/>
    <w:rsid w:val="008A031A"/>
    <w:rsid w:val="008A1627"/>
    <w:rsid w:val="008A2C23"/>
    <w:rsid w:val="008A2F40"/>
    <w:rsid w:val="008A3116"/>
    <w:rsid w:val="008A4186"/>
    <w:rsid w:val="008A6677"/>
    <w:rsid w:val="008A66DB"/>
    <w:rsid w:val="008A71A3"/>
    <w:rsid w:val="008B034A"/>
    <w:rsid w:val="008B1F48"/>
    <w:rsid w:val="008B2D83"/>
    <w:rsid w:val="008B316F"/>
    <w:rsid w:val="008B3246"/>
    <w:rsid w:val="008B3471"/>
    <w:rsid w:val="008B4843"/>
    <w:rsid w:val="008B4CDB"/>
    <w:rsid w:val="008B5051"/>
    <w:rsid w:val="008B5811"/>
    <w:rsid w:val="008B5C34"/>
    <w:rsid w:val="008B6EBB"/>
    <w:rsid w:val="008B7D6A"/>
    <w:rsid w:val="008C0555"/>
    <w:rsid w:val="008C1351"/>
    <w:rsid w:val="008C555F"/>
    <w:rsid w:val="008C579F"/>
    <w:rsid w:val="008C5D47"/>
    <w:rsid w:val="008C6ACF"/>
    <w:rsid w:val="008C6F39"/>
    <w:rsid w:val="008C7BFF"/>
    <w:rsid w:val="008C7C0A"/>
    <w:rsid w:val="008C7F2C"/>
    <w:rsid w:val="008C7F38"/>
    <w:rsid w:val="008D0A0E"/>
    <w:rsid w:val="008D1129"/>
    <w:rsid w:val="008D12EC"/>
    <w:rsid w:val="008D1D4F"/>
    <w:rsid w:val="008D324E"/>
    <w:rsid w:val="008D406C"/>
    <w:rsid w:val="008D4F18"/>
    <w:rsid w:val="008D512B"/>
    <w:rsid w:val="008D5743"/>
    <w:rsid w:val="008D5C65"/>
    <w:rsid w:val="008D6481"/>
    <w:rsid w:val="008D6D41"/>
    <w:rsid w:val="008D71E3"/>
    <w:rsid w:val="008D720E"/>
    <w:rsid w:val="008D7B4D"/>
    <w:rsid w:val="008D7F0F"/>
    <w:rsid w:val="008E0930"/>
    <w:rsid w:val="008E0AC9"/>
    <w:rsid w:val="008E0B54"/>
    <w:rsid w:val="008E3B71"/>
    <w:rsid w:val="008E44A6"/>
    <w:rsid w:val="008E546A"/>
    <w:rsid w:val="008E751C"/>
    <w:rsid w:val="008E7928"/>
    <w:rsid w:val="008F071C"/>
    <w:rsid w:val="008F14B5"/>
    <w:rsid w:val="008F1625"/>
    <w:rsid w:val="008F211A"/>
    <w:rsid w:val="008F32AE"/>
    <w:rsid w:val="008F3548"/>
    <w:rsid w:val="008F3C15"/>
    <w:rsid w:val="008F4E98"/>
    <w:rsid w:val="008F4F68"/>
    <w:rsid w:val="008F6603"/>
    <w:rsid w:val="008F665E"/>
    <w:rsid w:val="008F7C05"/>
    <w:rsid w:val="008F7C84"/>
    <w:rsid w:val="0090080A"/>
    <w:rsid w:val="00900A79"/>
    <w:rsid w:val="00901620"/>
    <w:rsid w:val="00902B21"/>
    <w:rsid w:val="00905ED5"/>
    <w:rsid w:val="00906577"/>
    <w:rsid w:val="00906CB8"/>
    <w:rsid w:val="00907C2B"/>
    <w:rsid w:val="009117EB"/>
    <w:rsid w:val="0091201E"/>
    <w:rsid w:val="00912692"/>
    <w:rsid w:val="00912792"/>
    <w:rsid w:val="00913671"/>
    <w:rsid w:val="00913C14"/>
    <w:rsid w:val="00914A18"/>
    <w:rsid w:val="00916357"/>
    <w:rsid w:val="0091688F"/>
    <w:rsid w:val="00916C43"/>
    <w:rsid w:val="00916DD1"/>
    <w:rsid w:val="009170DF"/>
    <w:rsid w:val="00917295"/>
    <w:rsid w:val="009172CA"/>
    <w:rsid w:val="0091754D"/>
    <w:rsid w:val="00917B2E"/>
    <w:rsid w:val="00917B4D"/>
    <w:rsid w:val="00917F70"/>
    <w:rsid w:val="009200B7"/>
    <w:rsid w:val="00920331"/>
    <w:rsid w:val="00921173"/>
    <w:rsid w:val="0092160A"/>
    <w:rsid w:val="009216E7"/>
    <w:rsid w:val="00921D58"/>
    <w:rsid w:val="009232B8"/>
    <w:rsid w:val="009235A7"/>
    <w:rsid w:val="0092417B"/>
    <w:rsid w:val="00925152"/>
    <w:rsid w:val="009268CE"/>
    <w:rsid w:val="00926A70"/>
    <w:rsid w:val="00926AC5"/>
    <w:rsid w:val="00926DBC"/>
    <w:rsid w:val="00927A7E"/>
    <w:rsid w:val="00930230"/>
    <w:rsid w:val="00930C39"/>
    <w:rsid w:val="009310E3"/>
    <w:rsid w:val="00931C05"/>
    <w:rsid w:val="0093489B"/>
    <w:rsid w:val="00935B41"/>
    <w:rsid w:val="00935BAE"/>
    <w:rsid w:val="00936D0D"/>
    <w:rsid w:val="009372F6"/>
    <w:rsid w:val="0093730D"/>
    <w:rsid w:val="0093756B"/>
    <w:rsid w:val="00937A25"/>
    <w:rsid w:val="009404BE"/>
    <w:rsid w:val="00941154"/>
    <w:rsid w:val="00943ED1"/>
    <w:rsid w:val="00944F42"/>
    <w:rsid w:val="0094615F"/>
    <w:rsid w:val="00946198"/>
    <w:rsid w:val="0094661D"/>
    <w:rsid w:val="009469A5"/>
    <w:rsid w:val="00946AD6"/>
    <w:rsid w:val="00946B7B"/>
    <w:rsid w:val="00950025"/>
    <w:rsid w:val="00953772"/>
    <w:rsid w:val="0095471D"/>
    <w:rsid w:val="009552B2"/>
    <w:rsid w:val="0095568B"/>
    <w:rsid w:val="00956229"/>
    <w:rsid w:val="0095758C"/>
    <w:rsid w:val="00957DF3"/>
    <w:rsid w:val="00957E5E"/>
    <w:rsid w:val="00962322"/>
    <w:rsid w:val="00962371"/>
    <w:rsid w:val="009625F7"/>
    <w:rsid w:val="00963CE7"/>
    <w:rsid w:val="009645E6"/>
    <w:rsid w:val="00966148"/>
    <w:rsid w:val="0096642B"/>
    <w:rsid w:val="00966495"/>
    <w:rsid w:val="00966654"/>
    <w:rsid w:val="009672E4"/>
    <w:rsid w:val="00967836"/>
    <w:rsid w:val="00970351"/>
    <w:rsid w:val="00972B9E"/>
    <w:rsid w:val="00975AD3"/>
    <w:rsid w:val="0097655B"/>
    <w:rsid w:val="009769C9"/>
    <w:rsid w:val="00976C91"/>
    <w:rsid w:val="00976F3D"/>
    <w:rsid w:val="00977312"/>
    <w:rsid w:val="0097746D"/>
    <w:rsid w:val="00977CC5"/>
    <w:rsid w:val="00977F1A"/>
    <w:rsid w:val="00980577"/>
    <w:rsid w:val="00982112"/>
    <w:rsid w:val="00983565"/>
    <w:rsid w:val="0098398F"/>
    <w:rsid w:val="009844CB"/>
    <w:rsid w:val="00984500"/>
    <w:rsid w:val="00984E88"/>
    <w:rsid w:val="0098556B"/>
    <w:rsid w:val="00985E43"/>
    <w:rsid w:val="0098648B"/>
    <w:rsid w:val="009864DD"/>
    <w:rsid w:val="009865EE"/>
    <w:rsid w:val="00987853"/>
    <w:rsid w:val="00987A4E"/>
    <w:rsid w:val="00987FFD"/>
    <w:rsid w:val="00992F9E"/>
    <w:rsid w:val="009940EF"/>
    <w:rsid w:val="009945F8"/>
    <w:rsid w:val="00994F6A"/>
    <w:rsid w:val="009955B6"/>
    <w:rsid w:val="009A0C41"/>
    <w:rsid w:val="009A0F4D"/>
    <w:rsid w:val="009A1E69"/>
    <w:rsid w:val="009A2611"/>
    <w:rsid w:val="009A2D5A"/>
    <w:rsid w:val="009A33B8"/>
    <w:rsid w:val="009A3DFB"/>
    <w:rsid w:val="009A46E0"/>
    <w:rsid w:val="009A567C"/>
    <w:rsid w:val="009A5EF9"/>
    <w:rsid w:val="009A6F05"/>
    <w:rsid w:val="009A7021"/>
    <w:rsid w:val="009A7F29"/>
    <w:rsid w:val="009B14D6"/>
    <w:rsid w:val="009B191F"/>
    <w:rsid w:val="009B21C8"/>
    <w:rsid w:val="009B250F"/>
    <w:rsid w:val="009B2746"/>
    <w:rsid w:val="009B51F1"/>
    <w:rsid w:val="009B6B4E"/>
    <w:rsid w:val="009B7695"/>
    <w:rsid w:val="009C07E6"/>
    <w:rsid w:val="009C163A"/>
    <w:rsid w:val="009C1971"/>
    <w:rsid w:val="009C227A"/>
    <w:rsid w:val="009C3C5D"/>
    <w:rsid w:val="009C3FC7"/>
    <w:rsid w:val="009C4081"/>
    <w:rsid w:val="009C544C"/>
    <w:rsid w:val="009C557A"/>
    <w:rsid w:val="009C62F2"/>
    <w:rsid w:val="009C6C0A"/>
    <w:rsid w:val="009C74B6"/>
    <w:rsid w:val="009C786D"/>
    <w:rsid w:val="009D0304"/>
    <w:rsid w:val="009D05A6"/>
    <w:rsid w:val="009D13D0"/>
    <w:rsid w:val="009D1F6A"/>
    <w:rsid w:val="009D3845"/>
    <w:rsid w:val="009D3C03"/>
    <w:rsid w:val="009D459F"/>
    <w:rsid w:val="009D4826"/>
    <w:rsid w:val="009D487C"/>
    <w:rsid w:val="009D4EC7"/>
    <w:rsid w:val="009D514C"/>
    <w:rsid w:val="009D5F12"/>
    <w:rsid w:val="009D76E0"/>
    <w:rsid w:val="009D77CD"/>
    <w:rsid w:val="009D7C7C"/>
    <w:rsid w:val="009D7CD7"/>
    <w:rsid w:val="009E0639"/>
    <w:rsid w:val="009E1073"/>
    <w:rsid w:val="009E160B"/>
    <w:rsid w:val="009E1F2A"/>
    <w:rsid w:val="009E57AA"/>
    <w:rsid w:val="009E59DB"/>
    <w:rsid w:val="009E5F5D"/>
    <w:rsid w:val="009E69CF"/>
    <w:rsid w:val="009E7A8E"/>
    <w:rsid w:val="009F0370"/>
    <w:rsid w:val="009F1494"/>
    <w:rsid w:val="009F2B09"/>
    <w:rsid w:val="009F52B5"/>
    <w:rsid w:val="009F5DA1"/>
    <w:rsid w:val="00A0099B"/>
    <w:rsid w:val="00A01326"/>
    <w:rsid w:val="00A01DA9"/>
    <w:rsid w:val="00A02139"/>
    <w:rsid w:val="00A02A3C"/>
    <w:rsid w:val="00A02C19"/>
    <w:rsid w:val="00A04618"/>
    <w:rsid w:val="00A0530E"/>
    <w:rsid w:val="00A05742"/>
    <w:rsid w:val="00A05DE4"/>
    <w:rsid w:val="00A060F0"/>
    <w:rsid w:val="00A06166"/>
    <w:rsid w:val="00A06911"/>
    <w:rsid w:val="00A06EC7"/>
    <w:rsid w:val="00A07B7E"/>
    <w:rsid w:val="00A1011B"/>
    <w:rsid w:val="00A11038"/>
    <w:rsid w:val="00A11B2E"/>
    <w:rsid w:val="00A122ED"/>
    <w:rsid w:val="00A12D08"/>
    <w:rsid w:val="00A12FDF"/>
    <w:rsid w:val="00A13CC8"/>
    <w:rsid w:val="00A13E02"/>
    <w:rsid w:val="00A15525"/>
    <w:rsid w:val="00A156B4"/>
    <w:rsid w:val="00A1675F"/>
    <w:rsid w:val="00A16E80"/>
    <w:rsid w:val="00A17C51"/>
    <w:rsid w:val="00A21A2A"/>
    <w:rsid w:val="00A22CF9"/>
    <w:rsid w:val="00A22EA9"/>
    <w:rsid w:val="00A2466B"/>
    <w:rsid w:val="00A261FE"/>
    <w:rsid w:val="00A26D76"/>
    <w:rsid w:val="00A27CAA"/>
    <w:rsid w:val="00A3107B"/>
    <w:rsid w:val="00A32117"/>
    <w:rsid w:val="00A33A13"/>
    <w:rsid w:val="00A33FA7"/>
    <w:rsid w:val="00A35790"/>
    <w:rsid w:val="00A35A2E"/>
    <w:rsid w:val="00A362A1"/>
    <w:rsid w:val="00A366EC"/>
    <w:rsid w:val="00A36C37"/>
    <w:rsid w:val="00A37711"/>
    <w:rsid w:val="00A40134"/>
    <w:rsid w:val="00A40AA9"/>
    <w:rsid w:val="00A410A1"/>
    <w:rsid w:val="00A41644"/>
    <w:rsid w:val="00A4164F"/>
    <w:rsid w:val="00A42B4E"/>
    <w:rsid w:val="00A42CF8"/>
    <w:rsid w:val="00A435E7"/>
    <w:rsid w:val="00A44BBF"/>
    <w:rsid w:val="00A454C4"/>
    <w:rsid w:val="00A46766"/>
    <w:rsid w:val="00A51FC5"/>
    <w:rsid w:val="00A530A8"/>
    <w:rsid w:val="00A536C6"/>
    <w:rsid w:val="00A537EF"/>
    <w:rsid w:val="00A53A9F"/>
    <w:rsid w:val="00A53ED9"/>
    <w:rsid w:val="00A54823"/>
    <w:rsid w:val="00A55466"/>
    <w:rsid w:val="00A55F9E"/>
    <w:rsid w:val="00A56217"/>
    <w:rsid w:val="00A56715"/>
    <w:rsid w:val="00A57115"/>
    <w:rsid w:val="00A60A08"/>
    <w:rsid w:val="00A617D0"/>
    <w:rsid w:val="00A61CCA"/>
    <w:rsid w:val="00A62C0F"/>
    <w:rsid w:val="00A63886"/>
    <w:rsid w:val="00A642A8"/>
    <w:rsid w:val="00A645AC"/>
    <w:rsid w:val="00A651B6"/>
    <w:rsid w:val="00A660A0"/>
    <w:rsid w:val="00A678CE"/>
    <w:rsid w:val="00A706D9"/>
    <w:rsid w:val="00A7107D"/>
    <w:rsid w:val="00A71B4A"/>
    <w:rsid w:val="00A72755"/>
    <w:rsid w:val="00A73479"/>
    <w:rsid w:val="00A7384C"/>
    <w:rsid w:val="00A73C35"/>
    <w:rsid w:val="00A73DAE"/>
    <w:rsid w:val="00A73F87"/>
    <w:rsid w:val="00A7448B"/>
    <w:rsid w:val="00A74A60"/>
    <w:rsid w:val="00A75449"/>
    <w:rsid w:val="00A756E3"/>
    <w:rsid w:val="00A768A6"/>
    <w:rsid w:val="00A7745B"/>
    <w:rsid w:val="00A774C9"/>
    <w:rsid w:val="00A779A8"/>
    <w:rsid w:val="00A80323"/>
    <w:rsid w:val="00A81309"/>
    <w:rsid w:val="00A816CD"/>
    <w:rsid w:val="00A81705"/>
    <w:rsid w:val="00A82E7A"/>
    <w:rsid w:val="00A83680"/>
    <w:rsid w:val="00A837F4"/>
    <w:rsid w:val="00A83CB0"/>
    <w:rsid w:val="00A8409F"/>
    <w:rsid w:val="00A84888"/>
    <w:rsid w:val="00A84A97"/>
    <w:rsid w:val="00A85792"/>
    <w:rsid w:val="00A866FF"/>
    <w:rsid w:val="00A87151"/>
    <w:rsid w:val="00A87617"/>
    <w:rsid w:val="00A87A4F"/>
    <w:rsid w:val="00A87A84"/>
    <w:rsid w:val="00A87C81"/>
    <w:rsid w:val="00A90A41"/>
    <w:rsid w:val="00A90F21"/>
    <w:rsid w:val="00A9145C"/>
    <w:rsid w:val="00A91808"/>
    <w:rsid w:val="00A93792"/>
    <w:rsid w:val="00A95169"/>
    <w:rsid w:val="00A95672"/>
    <w:rsid w:val="00A95ECE"/>
    <w:rsid w:val="00A96D2C"/>
    <w:rsid w:val="00A9717F"/>
    <w:rsid w:val="00AA07EC"/>
    <w:rsid w:val="00AA1F0C"/>
    <w:rsid w:val="00AA3DEC"/>
    <w:rsid w:val="00AA52FE"/>
    <w:rsid w:val="00AA7DAD"/>
    <w:rsid w:val="00AB005B"/>
    <w:rsid w:val="00AB009D"/>
    <w:rsid w:val="00AB1374"/>
    <w:rsid w:val="00AB3446"/>
    <w:rsid w:val="00AB704B"/>
    <w:rsid w:val="00AC0C61"/>
    <w:rsid w:val="00AC1B0C"/>
    <w:rsid w:val="00AC247A"/>
    <w:rsid w:val="00AC3F39"/>
    <w:rsid w:val="00AC3F5F"/>
    <w:rsid w:val="00AC41A6"/>
    <w:rsid w:val="00AC41EC"/>
    <w:rsid w:val="00AC4AEF"/>
    <w:rsid w:val="00AC4E0A"/>
    <w:rsid w:val="00AC5631"/>
    <w:rsid w:val="00AC588B"/>
    <w:rsid w:val="00AC5CEC"/>
    <w:rsid w:val="00AC7F5A"/>
    <w:rsid w:val="00AD106C"/>
    <w:rsid w:val="00AD1C95"/>
    <w:rsid w:val="00AD1E84"/>
    <w:rsid w:val="00AD2825"/>
    <w:rsid w:val="00AD2F33"/>
    <w:rsid w:val="00AD33E5"/>
    <w:rsid w:val="00AD3CA6"/>
    <w:rsid w:val="00AD4DCF"/>
    <w:rsid w:val="00AD5728"/>
    <w:rsid w:val="00AD5FC2"/>
    <w:rsid w:val="00AD6570"/>
    <w:rsid w:val="00AD6AC8"/>
    <w:rsid w:val="00AD72B9"/>
    <w:rsid w:val="00AE1087"/>
    <w:rsid w:val="00AE1A5C"/>
    <w:rsid w:val="00AE2B8D"/>
    <w:rsid w:val="00AE35F3"/>
    <w:rsid w:val="00AE3A75"/>
    <w:rsid w:val="00AE474E"/>
    <w:rsid w:val="00AE55C0"/>
    <w:rsid w:val="00AE5CFE"/>
    <w:rsid w:val="00AE63F9"/>
    <w:rsid w:val="00AE7152"/>
    <w:rsid w:val="00AE7976"/>
    <w:rsid w:val="00AF009C"/>
    <w:rsid w:val="00AF0239"/>
    <w:rsid w:val="00AF05E7"/>
    <w:rsid w:val="00AF0B68"/>
    <w:rsid w:val="00AF3B9F"/>
    <w:rsid w:val="00AF4CBE"/>
    <w:rsid w:val="00AF5F63"/>
    <w:rsid w:val="00AF6632"/>
    <w:rsid w:val="00AF69D1"/>
    <w:rsid w:val="00AF6D4B"/>
    <w:rsid w:val="00AF6E89"/>
    <w:rsid w:val="00B004A2"/>
    <w:rsid w:val="00B004AA"/>
    <w:rsid w:val="00B01477"/>
    <w:rsid w:val="00B02B51"/>
    <w:rsid w:val="00B0364C"/>
    <w:rsid w:val="00B043AB"/>
    <w:rsid w:val="00B04D01"/>
    <w:rsid w:val="00B059AF"/>
    <w:rsid w:val="00B06DFE"/>
    <w:rsid w:val="00B06EA4"/>
    <w:rsid w:val="00B076CD"/>
    <w:rsid w:val="00B07A74"/>
    <w:rsid w:val="00B10183"/>
    <w:rsid w:val="00B10511"/>
    <w:rsid w:val="00B11467"/>
    <w:rsid w:val="00B116A8"/>
    <w:rsid w:val="00B129DF"/>
    <w:rsid w:val="00B13B13"/>
    <w:rsid w:val="00B1456A"/>
    <w:rsid w:val="00B15FAB"/>
    <w:rsid w:val="00B16130"/>
    <w:rsid w:val="00B1628F"/>
    <w:rsid w:val="00B16856"/>
    <w:rsid w:val="00B16B44"/>
    <w:rsid w:val="00B16CB3"/>
    <w:rsid w:val="00B17499"/>
    <w:rsid w:val="00B223FF"/>
    <w:rsid w:val="00B22AD5"/>
    <w:rsid w:val="00B23B6F"/>
    <w:rsid w:val="00B24A54"/>
    <w:rsid w:val="00B2639A"/>
    <w:rsid w:val="00B274D1"/>
    <w:rsid w:val="00B27CD0"/>
    <w:rsid w:val="00B31B07"/>
    <w:rsid w:val="00B32B71"/>
    <w:rsid w:val="00B32D36"/>
    <w:rsid w:val="00B338A7"/>
    <w:rsid w:val="00B3506E"/>
    <w:rsid w:val="00B365A8"/>
    <w:rsid w:val="00B366D6"/>
    <w:rsid w:val="00B36797"/>
    <w:rsid w:val="00B40E1B"/>
    <w:rsid w:val="00B40F18"/>
    <w:rsid w:val="00B41CC8"/>
    <w:rsid w:val="00B4372A"/>
    <w:rsid w:val="00B43BD7"/>
    <w:rsid w:val="00B43BED"/>
    <w:rsid w:val="00B43E81"/>
    <w:rsid w:val="00B4405D"/>
    <w:rsid w:val="00B44323"/>
    <w:rsid w:val="00B4505E"/>
    <w:rsid w:val="00B45ADE"/>
    <w:rsid w:val="00B46C63"/>
    <w:rsid w:val="00B51136"/>
    <w:rsid w:val="00B5116F"/>
    <w:rsid w:val="00B51CCB"/>
    <w:rsid w:val="00B52608"/>
    <w:rsid w:val="00B52AE9"/>
    <w:rsid w:val="00B52E40"/>
    <w:rsid w:val="00B53037"/>
    <w:rsid w:val="00B5383C"/>
    <w:rsid w:val="00B545BC"/>
    <w:rsid w:val="00B54722"/>
    <w:rsid w:val="00B55980"/>
    <w:rsid w:val="00B55F66"/>
    <w:rsid w:val="00B55F8F"/>
    <w:rsid w:val="00B561FC"/>
    <w:rsid w:val="00B5650E"/>
    <w:rsid w:val="00B5718B"/>
    <w:rsid w:val="00B57A03"/>
    <w:rsid w:val="00B57DA6"/>
    <w:rsid w:val="00B61D42"/>
    <w:rsid w:val="00B621E5"/>
    <w:rsid w:val="00B62B58"/>
    <w:rsid w:val="00B63276"/>
    <w:rsid w:val="00B63A84"/>
    <w:rsid w:val="00B63B95"/>
    <w:rsid w:val="00B63CC3"/>
    <w:rsid w:val="00B63D3F"/>
    <w:rsid w:val="00B63F1B"/>
    <w:rsid w:val="00B64FBC"/>
    <w:rsid w:val="00B65C8E"/>
    <w:rsid w:val="00B65EB5"/>
    <w:rsid w:val="00B661B5"/>
    <w:rsid w:val="00B66721"/>
    <w:rsid w:val="00B6779C"/>
    <w:rsid w:val="00B677BF"/>
    <w:rsid w:val="00B67BEA"/>
    <w:rsid w:val="00B67FED"/>
    <w:rsid w:val="00B70292"/>
    <w:rsid w:val="00B724C9"/>
    <w:rsid w:val="00B72BE3"/>
    <w:rsid w:val="00B72EC5"/>
    <w:rsid w:val="00B73220"/>
    <w:rsid w:val="00B73D31"/>
    <w:rsid w:val="00B74AC4"/>
    <w:rsid w:val="00B765D9"/>
    <w:rsid w:val="00B80456"/>
    <w:rsid w:val="00B81CCF"/>
    <w:rsid w:val="00B827DE"/>
    <w:rsid w:val="00B8339C"/>
    <w:rsid w:val="00B85D28"/>
    <w:rsid w:val="00B86BA6"/>
    <w:rsid w:val="00B87E79"/>
    <w:rsid w:val="00B907BC"/>
    <w:rsid w:val="00B915D3"/>
    <w:rsid w:val="00B9190A"/>
    <w:rsid w:val="00B91D2A"/>
    <w:rsid w:val="00B924F9"/>
    <w:rsid w:val="00B92992"/>
    <w:rsid w:val="00B92D43"/>
    <w:rsid w:val="00B92E81"/>
    <w:rsid w:val="00B9415C"/>
    <w:rsid w:val="00B942A1"/>
    <w:rsid w:val="00B97937"/>
    <w:rsid w:val="00BA0605"/>
    <w:rsid w:val="00BA0927"/>
    <w:rsid w:val="00BA094F"/>
    <w:rsid w:val="00BA0BC2"/>
    <w:rsid w:val="00BA0DCD"/>
    <w:rsid w:val="00BA4907"/>
    <w:rsid w:val="00BA5869"/>
    <w:rsid w:val="00BA7CAB"/>
    <w:rsid w:val="00BB1252"/>
    <w:rsid w:val="00BB14FA"/>
    <w:rsid w:val="00BB1B28"/>
    <w:rsid w:val="00BB28B4"/>
    <w:rsid w:val="00BB34CF"/>
    <w:rsid w:val="00BB391E"/>
    <w:rsid w:val="00BB3946"/>
    <w:rsid w:val="00BB7374"/>
    <w:rsid w:val="00BB76CD"/>
    <w:rsid w:val="00BC0E77"/>
    <w:rsid w:val="00BC1002"/>
    <w:rsid w:val="00BC1DB6"/>
    <w:rsid w:val="00BC2112"/>
    <w:rsid w:val="00BC2E08"/>
    <w:rsid w:val="00BC36A9"/>
    <w:rsid w:val="00BC5F71"/>
    <w:rsid w:val="00BC5FCA"/>
    <w:rsid w:val="00BC6240"/>
    <w:rsid w:val="00BC68BE"/>
    <w:rsid w:val="00BC6B40"/>
    <w:rsid w:val="00BC7784"/>
    <w:rsid w:val="00BD0458"/>
    <w:rsid w:val="00BD14D8"/>
    <w:rsid w:val="00BD1C3A"/>
    <w:rsid w:val="00BD2570"/>
    <w:rsid w:val="00BD473D"/>
    <w:rsid w:val="00BD6D91"/>
    <w:rsid w:val="00BD74D5"/>
    <w:rsid w:val="00BE1738"/>
    <w:rsid w:val="00BE1F70"/>
    <w:rsid w:val="00BE261C"/>
    <w:rsid w:val="00BE2C94"/>
    <w:rsid w:val="00BE41DC"/>
    <w:rsid w:val="00BE4354"/>
    <w:rsid w:val="00BE507D"/>
    <w:rsid w:val="00BE5CF1"/>
    <w:rsid w:val="00BE658B"/>
    <w:rsid w:val="00BE6C16"/>
    <w:rsid w:val="00BE70BD"/>
    <w:rsid w:val="00BE77AD"/>
    <w:rsid w:val="00BE7A28"/>
    <w:rsid w:val="00BF05F0"/>
    <w:rsid w:val="00BF0E24"/>
    <w:rsid w:val="00BF1659"/>
    <w:rsid w:val="00BF1DAB"/>
    <w:rsid w:val="00BF2732"/>
    <w:rsid w:val="00BF312D"/>
    <w:rsid w:val="00BF327C"/>
    <w:rsid w:val="00BF4F78"/>
    <w:rsid w:val="00BF5161"/>
    <w:rsid w:val="00BF599E"/>
    <w:rsid w:val="00BF5CDD"/>
    <w:rsid w:val="00BF6312"/>
    <w:rsid w:val="00BF6B86"/>
    <w:rsid w:val="00BF7C51"/>
    <w:rsid w:val="00C00259"/>
    <w:rsid w:val="00C007D1"/>
    <w:rsid w:val="00C00EFA"/>
    <w:rsid w:val="00C01668"/>
    <w:rsid w:val="00C01898"/>
    <w:rsid w:val="00C020A8"/>
    <w:rsid w:val="00C023D7"/>
    <w:rsid w:val="00C0274C"/>
    <w:rsid w:val="00C035B5"/>
    <w:rsid w:val="00C04693"/>
    <w:rsid w:val="00C04962"/>
    <w:rsid w:val="00C06301"/>
    <w:rsid w:val="00C069B2"/>
    <w:rsid w:val="00C06EF2"/>
    <w:rsid w:val="00C07C4F"/>
    <w:rsid w:val="00C07C6D"/>
    <w:rsid w:val="00C10651"/>
    <w:rsid w:val="00C10BBA"/>
    <w:rsid w:val="00C11E1F"/>
    <w:rsid w:val="00C12783"/>
    <w:rsid w:val="00C12FE1"/>
    <w:rsid w:val="00C15836"/>
    <w:rsid w:val="00C16176"/>
    <w:rsid w:val="00C16BC9"/>
    <w:rsid w:val="00C17278"/>
    <w:rsid w:val="00C17E74"/>
    <w:rsid w:val="00C20EF1"/>
    <w:rsid w:val="00C2124A"/>
    <w:rsid w:val="00C2127C"/>
    <w:rsid w:val="00C21693"/>
    <w:rsid w:val="00C21AC1"/>
    <w:rsid w:val="00C22D6C"/>
    <w:rsid w:val="00C230A9"/>
    <w:rsid w:val="00C260D2"/>
    <w:rsid w:val="00C2626E"/>
    <w:rsid w:val="00C272E2"/>
    <w:rsid w:val="00C30B7D"/>
    <w:rsid w:val="00C33861"/>
    <w:rsid w:val="00C33B29"/>
    <w:rsid w:val="00C34055"/>
    <w:rsid w:val="00C341FE"/>
    <w:rsid w:val="00C34C2A"/>
    <w:rsid w:val="00C34CC1"/>
    <w:rsid w:val="00C364E4"/>
    <w:rsid w:val="00C40667"/>
    <w:rsid w:val="00C409C6"/>
    <w:rsid w:val="00C41E10"/>
    <w:rsid w:val="00C42F35"/>
    <w:rsid w:val="00C43954"/>
    <w:rsid w:val="00C44686"/>
    <w:rsid w:val="00C453B4"/>
    <w:rsid w:val="00C46851"/>
    <w:rsid w:val="00C4698E"/>
    <w:rsid w:val="00C4752C"/>
    <w:rsid w:val="00C47761"/>
    <w:rsid w:val="00C5054B"/>
    <w:rsid w:val="00C50882"/>
    <w:rsid w:val="00C50A66"/>
    <w:rsid w:val="00C50BD7"/>
    <w:rsid w:val="00C518E9"/>
    <w:rsid w:val="00C51BC6"/>
    <w:rsid w:val="00C52155"/>
    <w:rsid w:val="00C526EA"/>
    <w:rsid w:val="00C53FCF"/>
    <w:rsid w:val="00C54017"/>
    <w:rsid w:val="00C544C2"/>
    <w:rsid w:val="00C54B27"/>
    <w:rsid w:val="00C5730F"/>
    <w:rsid w:val="00C6009B"/>
    <w:rsid w:val="00C61CFB"/>
    <w:rsid w:val="00C621AC"/>
    <w:rsid w:val="00C6292B"/>
    <w:rsid w:val="00C6528E"/>
    <w:rsid w:val="00C657D7"/>
    <w:rsid w:val="00C67889"/>
    <w:rsid w:val="00C713BF"/>
    <w:rsid w:val="00C725A7"/>
    <w:rsid w:val="00C72E32"/>
    <w:rsid w:val="00C73641"/>
    <w:rsid w:val="00C73CDB"/>
    <w:rsid w:val="00C745F4"/>
    <w:rsid w:val="00C755AB"/>
    <w:rsid w:val="00C773E8"/>
    <w:rsid w:val="00C800D5"/>
    <w:rsid w:val="00C803A8"/>
    <w:rsid w:val="00C810B8"/>
    <w:rsid w:val="00C81275"/>
    <w:rsid w:val="00C81893"/>
    <w:rsid w:val="00C82443"/>
    <w:rsid w:val="00C82822"/>
    <w:rsid w:val="00C83B92"/>
    <w:rsid w:val="00C83C2B"/>
    <w:rsid w:val="00C848E0"/>
    <w:rsid w:val="00C8495C"/>
    <w:rsid w:val="00C852D5"/>
    <w:rsid w:val="00C8626D"/>
    <w:rsid w:val="00C903EA"/>
    <w:rsid w:val="00C90DBA"/>
    <w:rsid w:val="00C91CB0"/>
    <w:rsid w:val="00C9281F"/>
    <w:rsid w:val="00C92C06"/>
    <w:rsid w:val="00C9528C"/>
    <w:rsid w:val="00C95C1D"/>
    <w:rsid w:val="00C95D2A"/>
    <w:rsid w:val="00C9641F"/>
    <w:rsid w:val="00C967B0"/>
    <w:rsid w:val="00C96B5F"/>
    <w:rsid w:val="00C96C7A"/>
    <w:rsid w:val="00C96E23"/>
    <w:rsid w:val="00C96F4B"/>
    <w:rsid w:val="00C97999"/>
    <w:rsid w:val="00CA0E4B"/>
    <w:rsid w:val="00CA1B50"/>
    <w:rsid w:val="00CA31CE"/>
    <w:rsid w:val="00CA423D"/>
    <w:rsid w:val="00CA455D"/>
    <w:rsid w:val="00CA5F29"/>
    <w:rsid w:val="00CA5FD8"/>
    <w:rsid w:val="00CA66F6"/>
    <w:rsid w:val="00CA6AA5"/>
    <w:rsid w:val="00CA7DB1"/>
    <w:rsid w:val="00CB1F7D"/>
    <w:rsid w:val="00CB27E7"/>
    <w:rsid w:val="00CB2BF2"/>
    <w:rsid w:val="00CB2C07"/>
    <w:rsid w:val="00CB3346"/>
    <w:rsid w:val="00CB3616"/>
    <w:rsid w:val="00CB397F"/>
    <w:rsid w:val="00CB50A8"/>
    <w:rsid w:val="00CB597A"/>
    <w:rsid w:val="00CC013B"/>
    <w:rsid w:val="00CC0E4C"/>
    <w:rsid w:val="00CC320B"/>
    <w:rsid w:val="00CC36A9"/>
    <w:rsid w:val="00CC4006"/>
    <w:rsid w:val="00CC44C3"/>
    <w:rsid w:val="00CC49A9"/>
    <w:rsid w:val="00CC4BC6"/>
    <w:rsid w:val="00CC5613"/>
    <w:rsid w:val="00CC5B79"/>
    <w:rsid w:val="00CC6CF5"/>
    <w:rsid w:val="00CC704B"/>
    <w:rsid w:val="00CC75DB"/>
    <w:rsid w:val="00CD18F2"/>
    <w:rsid w:val="00CD1A37"/>
    <w:rsid w:val="00CD1C26"/>
    <w:rsid w:val="00CD242B"/>
    <w:rsid w:val="00CD3188"/>
    <w:rsid w:val="00CD3419"/>
    <w:rsid w:val="00CD44A9"/>
    <w:rsid w:val="00CD761C"/>
    <w:rsid w:val="00CD7CCD"/>
    <w:rsid w:val="00CD7E70"/>
    <w:rsid w:val="00CE0A72"/>
    <w:rsid w:val="00CE10D2"/>
    <w:rsid w:val="00CE161F"/>
    <w:rsid w:val="00CE2468"/>
    <w:rsid w:val="00CE3B5D"/>
    <w:rsid w:val="00CE4190"/>
    <w:rsid w:val="00CE509B"/>
    <w:rsid w:val="00CE51E4"/>
    <w:rsid w:val="00CE5286"/>
    <w:rsid w:val="00CE5451"/>
    <w:rsid w:val="00CE6002"/>
    <w:rsid w:val="00CE67DA"/>
    <w:rsid w:val="00CE67E7"/>
    <w:rsid w:val="00CE7DAB"/>
    <w:rsid w:val="00CF0243"/>
    <w:rsid w:val="00CF0DF7"/>
    <w:rsid w:val="00CF11FE"/>
    <w:rsid w:val="00CF34DE"/>
    <w:rsid w:val="00CF4544"/>
    <w:rsid w:val="00CF4545"/>
    <w:rsid w:val="00CF562B"/>
    <w:rsid w:val="00CF57FA"/>
    <w:rsid w:val="00CF5B79"/>
    <w:rsid w:val="00CF5C1F"/>
    <w:rsid w:val="00CF6BFB"/>
    <w:rsid w:val="00CF799B"/>
    <w:rsid w:val="00D000AD"/>
    <w:rsid w:val="00D01257"/>
    <w:rsid w:val="00D0179F"/>
    <w:rsid w:val="00D034EA"/>
    <w:rsid w:val="00D03655"/>
    <w:rsid w:val="00D0463D"/>
    <w:rsid w:val="00D048C3"/>
    <w:rsid w:val="00D059D1"/>
    <w:rsid w:val="00D062F7"/>
    <w:rsid w:val="00D0669A"/>
    <w:rsid w:val="00D06AB4"/>
    <w:rsid w:val="00D07B95"/>
    <w:rsid w:val="00D1160F"/>
    <w:rsid w:val="00D12979"/>
    <w:rsid w:val="00D12EA2"/>
    <w:rsid w:val="00D13EB1"/>
    <w:rsid w:val="00D1410E"/>
    <w:rsid w:val="00D143BE"/>
    <w:rsid w:val="00D146BC"/>
    <w:rsid w:val="00D155C2"/>
    <w:rsid w:val="00D16A96"/>
    <w:rsid w:val="00D20517"/>
    <w:rsid w:val="00D21D9B"/>
    <w:rsid w:val="00D21DF8"/>
    <w:rsid w:val="00D22129"/>
    <w:rsid w:val="00D23213"/>
    <w:rsid w:val="00D2493E"/>
    <w:rsid w:val="00D25403"/>
    <w:rsid w:val="00D25D38"/>
    <w:rsid w:val="00D25E2D"/>
    <w:rsid w:val="00D30AE2"/>
    <w:rsid w:val="00D32859"/>
    <w:rsid w:val="00D32AD8"/>
    <w:rsid w:val="00D32F2A"/>
    <w:rsid w:val="00D34073"/>
    <w:rsid w:val="00D348ED"/>
    <w:rsid w:val="00D34DCB"/>
    <w:rsid w:val="00D356B0"/>
    <w:rsid w:val="00D36022"/>
    <w:rsid w:val="00D36DF5"/>
    <w:rsid w:val="00D3731B"/>
    <w:rsid w:val="00D417F4"/>
    <w:rsid w:val="00D41D53"/>
    <w:rsid w:val="00D41F54"/>
    <w:rsid w:val="00D4222F"/>
    <w:rsid w:val="00D4464A"/>
    <w:rsid w:val="00D44945"/>
    <w:rsid w:val="00D459C3"/>
    <w:rsid w:val="00D461E0"/>
    <w:rsid w:val="00D46D60"/>
    <w:rsid w:val="00D509E3"/>
    <w:rsid w:val="00D50EC6"/>
    <w:rsid w:val="00D52353"/>
    <w:rsid w:val="00D53884"/>
    <w:rsid w:val="00D55FFF"/>
    <w:rsid w:val="00D56795"/>
    <w:rsid w:val="00D56B25"/>
    <w:rsid w:val="00D56CF2"/>
    <w:rsid w:val="00D57CD9"/>
    <w:rsid w:val="00D57D05"/>
    <w:rsid w:val="00D57F4B"/>
    <w:rsid w:val="00D6057D"/>
    <w:rsid w:val="00D60979"/>
    <w:rsid w:val="00D619DD"/>
    <w:rsid w:val="00D61CB9"/>
    <w:rsid w:val="00D61E3D"/>
    <w:rsid w:val="00D63801"/>
    <w:rsid w:val="00D64776"/>
    <w:rsid w:val="00D65275"/>
    <w:rsid w:val="00D657F3"/>
    <w:rsid w:val="00D65A1C"/>
    <w:rsid w:val="00D6605A"/>
    <w:rsid w:val="00D66259"/>
    <w:rsid w:val="00D6688A"/>
    <w:rsid w:val="00D67510"/>
    <w:rsid w:val="00D67845"/>
    <w:rsid w:val="00D710EC"/>
    <w:rsid w:val="00D716EB"/>
    <w:rsid w:val="00D71701"/>
    <w:rsid w:val="00D71898"/>
    <w:rsid w:val="00D71A0E"/>
    <w:rsid w:val="00D71EBD"/>
    <w:rsid w:val="00D72A10"/>
    <w:rsid w:val="00D73026"/>
    <w:rsid w:val="00D74D79"/>
    <w:rsid w:val="00D7561A"/>
    <w:rsid w:val="00D75787"/>
    <w:rsid w:val="00D75E45"/>
    <w:rsid w:val="00D7631C"/>
    <w:rsid w:val="00D768D2"/>
    <w:rsid w:val="00D76FF4"/>
    <w:rsid w:val="00D80AC1"/>
    <w:rsid w:val="00D81421"/>
    <w:rsid w:val="00D814B0"/>
    <w:rsid w:val="00D81EDD"/>
    <w:rsid w:val="00D83664"/>
    <w:rsid w:val="00D83ACA"/>
    <w:rsid w:val="00D848FB"/>
    <w:rsid w:val="00D84C3D"/>
    <w:rsid w:val="00D86AD5"/>
    <w:rsid w:val="00D90D26"/>
    <w:rsid w:val="00D913BB"/>
    <w:rsid w:val="00D91A05"/>
    <w:rsid w:val="00D91DC8"/>
    <w:rsid w:val="00D92708"/>
    <w:rsid w:val="00D92FA2"/>
    <w:rsid w:val="00D93F46"/>
    <w:rsid w:val="00D9425A"/>
    <w:rsid w:val="00D94751"/>
    <w:rsid w:val="00D9519B"/>
    <w:rsid w:val="00D9521A"/>
    <w:rsid w:val="00D95427"/>
    <w:rsid w:val="00D9625F"/>
    <w:rsid w:val="00D9676B"/>
    <w:rsid w:val="00D97583"/>
    <w:rsid w:val="00D977CA"/>
    <w:rsid w:val="00DA0439"/>
    <w:rsid w:val="00DA19C7"/>
    <w:rsid w:val="00DA1D22"/>
    <w:rsid w:val="00DA1E19"/>
    <w:rsid w:val="00DA2122"/>
    <w:rsid w:val="00DA283A"/>
    <w:rsid w:val="00DA2EFA"/>
    <w:rsid w:val="00DA3E5E"/>
    <w:rsid w:val="00DA7239"/>
    <w:rsid w:val="00DA7AD1"/>
    <w:rsid w:val="00DB0A16"/>
    <w:rsid w:val="00DB1357"/>
    <w:rsid w:val="00DB14B4"/>
    <w:rsid w:val="00DB1A0F"/>
    <w:rsid w:val="00DB1A62"/>
    <w:rsid w:val="00DB1F8F"/>
    <w:rsid w:val="00DB40C9"/>
    <w:rsid w:val="00DB4C60"/>
    <w:rsid w:val="00DB52A1"/>
    <w:rsid w:val="00DB548A"/>
    <w:rsid w:val="00DB6429"/>
    <w:rsid w:val="00DB7E8C"/>
    <w:rsid w:val="00DC05E7"/>
    <w:rsid w:val="00DC139A"/>
    <w:rsid w:val="00DC1844"/>
    <w:rsid w:val="00DC1CBF"/>
    <w:rsid w:val="00DC24E1"/>
    <w:rsid w:val="00DC3014"/>
    <w:rsid w:val="00DC3948"/>
    <w:rsid w:val="00DC3C28"/>
    <w:rsid w:val="00DC4931"/>
    <w:rsid w:val="00DC4E97"/>
    <w:rsid w:val="00DC5F03"/>
    <w:rsid w:val="00DC6202"/>
    <w:rsid w:val="00DC646E"/>
    <w:rsid w:val="00DC6B89"/>
    <w:rsid w:val="00DC6FE2"/>
    <w:rsid w:val="00DC7071"/>
    <w:rsid w:val="00DC7A64"/>
    <w:rsid w:val="00DC7AE3"/>
    <w:rsid w:val="00DD03BD"/>
    <w:rsid w:val="00DD1196"/>
    <w:rsid w:val="00DD2297"/>
    <w:rsid w:val="00DD239A"/>
    <w:rsid w:val="00DD2D05"/>
    <w:rsid w:val="00DD315F"/>
    <w:rsid w:val="00DD43EB"/>
    <w:rsid w:val="00DD4AD4"/>
    <w:rsid w:val="00DD562E"/>
    <w:rsid w:val="00DD59F8"/>
    <w:rsid w:val="00DD5CC3"/>
    <w:rsid w:val="00DD64D4"/>
    <w:rsid w:val="00DD68C5"/>
    <w:rsid w:val="00DD69BB"/>
    <w:rsid w:val="00DD6EA0"/>
    <w:rsid w:val="00DE12F5"/>
    <w:rsid w:val="00DE1A2B"/>
    <w:rsid w:val="00DE1A97"/>
    <w:rsid w:val="00DE25A1"/>
    <w:rsid w:val="00DE2EB3"/>
    <w:rsid w:val="00DE338D"/>
    <w:rsid w:val="00DE38ED"/>
    <w:rsid w:val="00DE4C2B"/>
    <w:rsid w:val="00DE5840"/>
    <w:rsid w:val="00DE5871"/>
    <w:rsid w:val="00DE7158"/>
    <w:rsid w:val="00DE71B8"/>
    <w:rsid w:val="00DE7B84"/>
    <w:rsid w:val="00DF0BAE"/>
    <w:rsid w:val="00DF1063"/>
    <w:rsid w:val="00DF13A9"/>
    <w:rsid w:val="00DF1AF3"/>
    <w:rsid w:val="00DF1C2C"/>
    <w:rsid w:val="00DF1FB5"/>
    <w:rsid w:val="00DF2036"/>
    <w:rsid w:val="00DF27C4"/>
    <w:rsid w:val="00DF3265"/>
    <w:rsid w:val="00DF3CEE"/>
    <w:rsid w:val="00DF45D4"/>
    <w:rsid w:val="00DF4FC3"/>
    <w:rsid w:val="00DF568D"/>
    <w:rsid w:val="00DF6B73"/>
    <w:rsid w:val="00DF71B7"/>
    <w:rsid w:val="00DF73A5"/>
    <w:rsid w:val="00E0085D"/>
    <w:rsid w:val="00E00E0C"/>
    <w:rsid w:val="00E02203"/>
    <w:rsid w:val="00E0303B"/>
    <w:rsid w:val="00E056D8"/>
    <w:rsid w:val="00E06266"/>
    <w:rsid w:val="00E07435"/>
    <w:rsid w:val="00E07719"/>
    <w:rsid w:val="00E07C22"/>
    <w:rsid w:val="00E10FBE"/>
    <w:rsid w:val="00E11A93"/>
    <w:rsid w:val="00E11B99"/>
    <w:rsid w:val="00E130F7"/>
    <w:rsid w:val="00E131D1"/>
    <w:rsid w:val="00E13449"/>
    <w:rsid w:val="00E13728"/>
    <w:rsid w:val="00E13F78"/>
    <w:rsid w:val="00E14A76"/>
    <w:rsid w:val="00E14BD4"/>
    <w:rsid w:val="00E14E7E"/>
    <w:rsid w:val="00E17AD7"/>
    <w:rsid w:val="00E17CF7"/>
    <w:rsid w:val="00E2129E"/>
    <w:rsid w:val="00E23290"/>
    <w:rsid w:val="00E245AD"/>
    <w:rsid w:val="00E251B7"/>
    <w:rsid w:val="00E26A0C"/>
    <w:rsid w:val="00E26C2A"/>
    <w:rsid w:val="00E270AE"/>
    <w:rsid w:val="00E271A0"/>
    <w:rsid w:val="00E30787"/>
    <w:rsid w:val="00E30B21"/>
    <w:rsid w:val="00E315C7"/>
    <w:rsid w:val="00E31623"/>
    <w:rsid w:val="00E31B03"/>
    <w:rsid w:val="00E31F45"/>
    <w:rsid w:val="00E32389"/>
    <w:rsid w:val="00E3275F"/>
    <w:rsid w:val="00E33337"/>
    <w:rsid w:val="00E33AE5"/>
    <w:rsid w:val="00E3445C"/>
    <w:rsid w:val="00E34711"/>
    <w:rsid w:val="00E35BCF"/>
    <w:rsid w:val="00E35CCE"/>
    <w:rsid w:val="00E3689B"/>
    <w:rsid w:val="00E368B6"/>
    <w:rsid w:val="00E405C4"/>
    <w:rsid w:val="00E40FC1"/>
    <w:rsid w:val="00E41BC2"/>
    <w:rsid w:val="00E42156"/>
    <w:rsid w:val="00E42C0B"/>
    <w:rsid w:val="00E42D90"/>
    <w:rsid w:val="00E435AD"/>
    <w:rsid w:val="00E44E0C"/>
    <w:rsid w:val="00E45304"/>
    <w:rsid w:val="00E461F2"/>
    <w:rsid w:val="00E4622B"/>
    <w:rsid w:val="00E46246"/>
    <w:rsid w:val="00E46FAF"/>
    <w:rsid w:val="00E4788F"/>
    <w:rsid w:val="00E47CD8"/>
    <w:rsid w:val="00E47D61"/>
    <w:rsid w:val="00E47E7D"/>
    <w:rsid w:val="00E50912"/>
    <w:rsid w:val="00E51251"/>
    <w:rsid w:val="00E513B0"/>
    <w:rsid w:val="00E51AAB"/>
    <w:rsid w:val="00E51F60"/>
    <w:rsid w:val="00E52CAE"/>
    <w:rsid w:val="00E52E5A"/>
    <w:rsid w:val="00E53355"/>
    <w:rsid w:val="00E54018"/>
    <w:rsid w:val="00E5464D"/>
    <w:rsid w:val="00E57F9D"/>
    <w:rsid w:val="00E62BE6"/>
    <w:rsid w:val="00E62C2E"/>
    <w:rsid w:val="00E62E09"/>
    <w:rsid w:val="00E63387"/>
    <w:rsid w:val="00E6386C"/>
    <w:rsid w:val="00E64023"/>
    <w:rsid w:val="00E660BE"/>
    <w:rsid w:val="00E66263"/>
    <w:rsid w:val="00E662FD"/>
    <w:rsid w:val="00E67D47"/>
    <w:rsid w:val="00E714AC"/>
    <w:rsid w:val="00E7198E"/>
    <w:rsid w:val="00E71E07"/>
    <w:rsid w:val="00E72B53"/>
    <w:rsid w:val="00E73B9C"/>
    <w:rsid w:val="00E740D7"/>
    <w:rsid w:val="00E752C1"/>
    <w:rsid w:val="00E758A4"/>
    <w:rsid w:val="00E76659"/>
    <w:rsid w:val="00E76B28"/>
    <w:rsid w:val="00E77AAD"/>
    <w:rsid w:val="00E801F7"/>
    <w:rsid w:val="00E80E6D"/>
    <w:rsid w:val="00E8171A"/>
    <w:rsid w:val="00E81E20"/>
    <w:rsid w:val="00E81E8B"/>
    <w:rsid w:val="00E82DE3"/>
    <w:rsid w:val="00E83749"/>
    <w:rsid w:val="00E8382D"/>
    <w:rsid w:val="00E83CD7"/>
    <w:rsid w:val="00E84016"/>
    <w:rsid w:val="00E845E1"/>
    <w:rsid w:val="00E85078"/>
    <w:rsid w:val="00E85E3E"/>
    <w:rsid w:val="00E862F2"/>
    <w:rsid w:val="00E866AF"/>
    <w:rsid w:val="00E87E75"/>
    <w:rsid w:val="00E903F4"/>
    <w:rsid w:val="00E91307"/>
    <w:rsid w:val="00E91D73"/>
    <w:rsid w:val="00E91E46"/>
    <w:rsid w:val="00E91FAD"/>
    <w:rsid w:val="00E9273D"/>
    <w:rsid w:val="00E93D69"/>
    <w:rsid w:val="00E9473A"/>
    <w:rsid w:val="00E9482D"/>
    <w:rsid w:val="00E95076"/>
    <w:rsid w:val="00E953F8"/>
    <w:rsid w:val="00E956B2"/>
    <w:rsid w:val="00E9572F"/>
    <w:rsid w:val="00E966A0"/>
    <w:rsid w:val="00E96B87"/>
    <w:rsid w:val="00EA0E89"/>
    <w:rsid w:val="00EA1390"/>
    <w:rsid w:val="00EA208D"/>
    <w:rsid w:val="00EA34C2"/>
    <w:rsid w:val="00EA3EEC"/>
    <w:rsid w:val="00EA48BE"/>
    <w:rsid w:val="00EA4F15"/>
    <w:rsid w:val="00EA5350"/>
    <w:rsid w:val="00EA5408"/>
    <w:rsid w:val="00EA5E91"/>
    <w:rsid w:val="00EA6641"/>
    <w:rsid w:val="00EA694A"/>
    <w:rsid w:val="00EA709F"/>
    <w:rsid w:val="00EA7E0D"/>
    <w:rsid w:val="00EB12A0"/>
    <w:rsid w:val="00EB26D3"/>
    <w:rsid w:val="00EB29B8"/>
    <w:rsid w:val="00EB3FF5"/>
    <w:rsid w:val="00EB4B5C"/>
    <w:rsid w:val="00EB5071"/>
    <w:rsid w:val="00EB579B"/>
    <w:rsid w:val="00EB7523"/>
    <w:rsid w:val="00EC0890"/>
    <w:rsid w:val="00EC0B47"/>
    <w:rsid w:val="00EC1150"/>
    <w:rsid w:val="00EC132F"/>
    <w:rsid w:val="00EC1A70"/>
    <w:rsid w:val="00EC1DE0"/>
    <w:rsid w:val="00EC25E2"/>
    <w:rsid w:val="00EC3A78"/>
    <w:rsid w:val="00EC3F8A"/>
    <w:rsid w:val="00EC42D1"/>
    <w:rsid w:val="00EC4580"/>
    <w:rsid w:val="00EC4F4C"/>
    <w:rsid w:val="00EC6064"/>
    <w:rsid w:val="00ED0D3E"/>
    <w:rsid w:val="00ED10C3"/>
    <w:rsid w:val="00ED1A42"/>
    <w:rsid w:val="00ED1E0B"/>
    <w:rsid w:val="00ED1E17"/>
    <w:rsid w:val="00ED22F8"/>
    <w:rsid w:val="00ED2451"/>
    <w:rsid w:val="00ED2D62"/>
    <w:rsid w:val="00ED353D"/>
    <w:rsid w:val="00ED42E9"/>
    <w:rsid w:val="00ED5D86"/>
    <w:rsid w:val="00ED5EE4"/>
    <w:rsid w:val="00ED6B94"/>
    <w:rsid w:val="00ED79C7"/>
    <w:rsid w:val="00ED7B47"/>
    <w:rsid w:val="00ED7E15"/>
    <w:rsid w:val="00EE003A"/>
    <w:rsid w:val="00EE05B4"/>
    <w:rsid w:val="00EE0F7F"/>
    <w:rsid w:val="00EE1668"/>
    <w:rsid w:val="00EE1FFB"/>
    <w:rsid w:val="00EE2D0F"/>
    <w:rsid w:val="00EE3248"/>
    <w:rsid w:val="00EE330A"/>
    <w:rsid w:val="00EE48C2"/>
    <w:rsid w:val="00EE4D6C"/>
    <w:rsid w:val="00EE5168"/>
    <w:rsid w:val="00EE573D"/>
    <w:rsid w:val="00EE5932"/>
    <w:rsid w:val="00EE59FF"/>
    <w:rsid w:val="00EE698D"/>
    <w:rsid w:val="00EE6E46"/>
    <w:rsid w:val="00EE7450"/>
    <w:rsid w:val="00EE76B4"/>
    <w:rsid w:val="00EE76E6"/>
    <w:rsid w:val="00EE7BA0"/>
    <w:rsid w:val="00EF01BF"/>
    <w:rsid w:val="00EF08E0"/>
    <w:rsid w:val="00EF0C7E"/>
    <w:rsid w:val="00EF182B"/>
    <w:rsid w:val="00EF18F8"/>
    <w:rsid w:val="00EF1BB2"/>
    <w:rsid w:val="00EF39E9"/>
    <w:rsid w:val="00EF4A9F"/>
    <w:rsid w:val="00EF5321"/>
    <w:rsid w:val="00EF532B"/>
    <w:rsid w:val="00EF705A"/>
    <w:rsid w:val="00EF7EA4"/>
    <w:rsid w:val="00F00FCB"/>
    <w:rsid w:val="00F010CB"/>
    <w:rsid w:val="00F02ABB"/>
    <w:rsid w:val="00F02F98"/>
    <w:rsid w:val="00F0314E"/>
    <w:rsid w:val="00F03300"/>
    <w:rsid w:val="00F0349F"/>
    <w:rsid w:val="00F046A9"/>
    <w:rsid w:val="00F0522F"/>
    <w:rsid w:val="00F05889"/>
    <w:rsid w:val="00F05BCF"/>
    <w:rsid w:val="00F07C70"/>
    <w:rsid w:val="00F1052F"/>
    <w:rsid w:val="00F105F0"/>
    <w:rsid w:val="00F111AA"/>
    <w:rsid w:val="00F11848"/>
    <w:rsid w:val="00F11865"/>
    <w:rsid w:val="00F11874"/>
    <w:rsid w:val="00F1283A"/>
    <w:rsid w:val="00F139D2"/>
    <w:rsid w:val="00F13B51"/>
    <w:rsid w:val="00F14396"/>
    <w:rsid w:val="00F158AA"/>
    <w:rsid w:val="00F15949"/>
    <w:rsid w:val="00F1648E"/>
    <w:rsid w:val="00F1679C"/>
    <w:rsid w:val="00F174BA"/>
    <w:rsid w:val="00F17531"/>
    <w:rsid w:val="00F1775E"/>
    <w:rsid w:val="00F1779E"/>
    <w:rsid w:val="00F2006B"/>
    <w:rsid w:val="00F209D1"/>
    <w:rsid w:val="00F209EA"/>
    <w:rsid w:val="00F21A91"/>
    <w:rsid w:val="00F225BA"/>
    <w:rsid w:val="00F24816"/>
    <w:rsid w:val="00F24AB8"/>
    <w:rsid w:val="00F24BC5"/>
    <w:rsid w:val="00F25420"/>
    <w:rsid w:val="00F26557"/>
    <w:rsid w:val="00F2662A"/>
    <w:rsid w:val="00F26683"/>
    <w:rsid w:val="00F2686D"/>
    <w:rsid w:val="00F26CD0"/>
    <w:rsid w:val="00F273B3"/>
    <w:rsid w:val="00F27533"/>
    <w:rsid w:val="00F2766F"/>
    <w:rsid w:val="00F3093E"/>
    <w:rsid w:val="00F327E0"/>
    <w:rsid w:val="00F328D3"/>
    <w:rsid w:val="00F32A0E"/>
    <w:rsid w:val="00F33712"/>
    <w:rsid w:val="00F33EE5"/>
    <w:rsid w:val="00F348EF"/>
    <w:rsid w:val="00F3498C"/>
    <w:rsid w:val="00F3575A"/>
    <w:rsid w:val="00F3663B"/>
    <w:rsid w:val="00F371E7"/>
    <w:rsid w:val="00F416E7"/>
    <w:rsid w:val="00F4209D"/>
    <w:rsid w:val="00F4249D"/>
    <w:rsid w:val="00F427E2"/>
    <w:rsid w:val="00F42D53"/>
    <w:rsid w:val="00F43111"/>
    <w:rsid w:val="00F440BF"/>
    <w:rsid w:val="00F44283"/>
    <w:rsid w:val="00F44ACC"/>
    <w:rsid w:val="00F452B7"/>
    <w:rsid w:val="00F46358"/>
    <w:rsid w:val="00F466F9"/>
    <w:rsid w:val="00F46987"/>
    <w:rsid w:val="00F473B0"/>
    <w:rsid w:val="00F473DC"/>
    <w:rsid w:val="00F47402"/>
    <w:rsid w:val="00F5058A"/>
    <w:rsid w:val="00F50767"/>
    <w:rsid w:val="00F50789"/>
    <w:rsid w:val="00F51155"/>
    <w:rsid w:val="00F538B2"/>
    <w:rsid w:val="00F5474A"/>
    <w:rsid w:val="00F54DA1"/>
    <w:rsid w:val="00F554BE"/>
    <w:rsid w:val="00F55FE5"/>
    <w:rsid w:val="00F563D3"/>
    <w:rsid w:val="00F56DA6"/>
    <w:rsid w:val="00F608F7"/>
    <w:rsid w:val="00F631FE"/>
    <w:rsid w:val="00F64426"/>
    <w:rsid w:val="00F655AE"/>
    <w:rsid w:val="00F6561E"/>
    <w:rsid w:val="00F6638F"/>
    <w:rsid w:val="00F667DD"/>
    <w:rsid w:val="00F702F5"/>
    <w:rsid w:val="00F70B41"/>
    <w:rsid w:val="00F70D44"/>
    <w:rsid w:val="00F711C8"/>
    <w:rsid w:val="00F71CA2"/>
    <w:rsid w:val="00F72294"/>
    <w:rsid w:val="00F7296C"/>
    <w:rsid w:val="00F72EB9"/>
    <w:rsid w:val="00F737AD"/>
    <w:rsid w:val="00F73A79"/>
    <w:rsid w:val="00F75F3D"/>
    <w:rsid w:val="00F764B0"/>
    <w:rsid w:val="00F76577"/>
    <w:rsid w:val="00F7682B"/>
    <w:rsid w:val="00F7740A"/>
    <w:rsid w:val="00F7759D"/>
    <w:rsid w:val="00F77F94"/>
    <w:rsid w:val="00F829FA"/>
    <w:rsid w:val="00F82F52"/>
    <w:rsid w:val="00F833B7"/>
    <w:rsid w:val="00F84225"/>
    <w:rsid w:val="00F8431A"/>
    <w:rsid w:val="00F87381"/>
    <w:rsid w:val="00F87657"/>
    <w:rsid w:val="00F87986"/>
    <w:rsid w:val="00F879A3"/>
    <w:rsid w:val="00F904DA"/>
    <w:rsid w:val="00F90E26"/>
    <w:rsid w:val="00F91397"/>
    <w:rsid w:val="00F915B8"/>
    <w:rsid w:val="00F92EBB"/>
    <w:rsid w:val="00F9318F"/>
    <w:rsid w:val="00F95A1A"/>
    <w:rsid w:val="00F968E8"/>
    <w:rsid w:val="00F975BB"/>
    <w:rsid w:val="00F97ADF"/>
    <w:rsid w:val="00F97C9F"/>
    <w:rsid w:val="00F97E61"/>
    <w:rsid w:val="00FA04D1"/>
    <w:rsid w:val="00FA0BB5"/>
    <w:rsid w:val="00FA0FEB"/>
    <w:rsid w:val="00FA3036"/>
    <w:rsid w:val="00FA3037"/>
    <w:rsid w:val="00FA3436"/>
    <w:rsid w:val="00FA3E25"/>
    <w:rsid w:val="00FA4515"/>
    <w:rsid w:val="00FA46F2"/>
    <w:rsid w:val="00FA4924"/>
    <w:rsid w:val="00FA4B2A"/>
    <w:rsid w:val="00FA6840"/>
    <w:rsid w:val="00FA6C7F"/>
    <w:rsid w:val="00FA6F7B"/>
    <w:rsid w:val="00FA70FE"/>
    <w:rsid w:val="00FA738F"/>
    <w:rsid w:val="00FA7563"/>
    <w:rsid w:val="00FB35AC"/>
    <w:rsid w:val="00FB36B9"/>
    <w:rsid w:val="00FB37F1"/>
    <w:rsid w:val="00FB4114"/>
    <w:rsid w:val="00FB419C"/>
    <w:rsid w:val="00FB4E82"/>
    <w:rsid w:val="00FB79B6"/>
    <w:rsid w:val="00FC0378"/>
    <w:rsid w:val="00FC0394"/>
    <w:rsid w:val="00FC03C9"/>
    <w:rsid w:val="00FC0D18"/>
    <w:rsid w:val="00FC1647"/>
    <w:rsid w:val="00FC16DB"/>
    <w:rsid w:val="00FC18CF"/>
    <w:rsid w:val="00FC1A59"/>
    <w:rsid w:val="00FC2A94"/>
    <w:rsid w:val="00FC2CA2"/>
    <w:rsid w:val="00FC37FA"/>
    <w:rsid w:val="00FC4E84"/>
    <w:rsid w:val="00FC6CC6"/>
    <w:rsid w:val="00FC71A6"/>
    <w:rsid w:val="00FC7F04"/>
    <w:rsid w:val="00FD2094"/>
    <w:rsid w:val="00FD2CC9"/>
    <w:rsid w:val="00FD324F"/>
    <w:rsid w:val="00FD4ABD"/>
    <w:rsid w:val="00FD4E94"/>
    <w:rsid w:val="00FD4FD5"/>
    <w:rsid w:val="00FD5506"/>
    <w:rsid w:val="00FD5DB1"/>
    <w:rsid w:val="00FD5ED5"/>
    <w:rsid w:val="00FD6405"/>
    <w:rsid w:val="00FE0BD6"/>
    <w:rsid w:val="00FE1A95"/>
    <w:rsid w:val="00FE3829"/>
    <w:rsid w:val="00FE45DF"/>
    <w:rsid w:val="00FE52B8"/>
    <w:rsid w:val="00FE593D"/>
    <w:rsid w:val="00FE6069"/>
    <w:rsid w:val="00FE655B"/>
    <w:rsid w:val="00FE7DEE"/>
    <w:rsid w:val="00FF06DF"/>
    <w:rsid w:val="00FF0CFC"/>
    <w:rsid w:val="00FF2594"/>
    <w:rsid w:val="00FF4DF1"/>
    <w:rsid w:val="00FF6C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4:docId w14:val="0267D2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53D3E"/>
    <w:pPr>
      <w:spacing w:line="288" w:lineRule="auto"/>
    </w:pPr>
    <w:rPr>
      <w:sz w:val="26"/>
      <w:szCs w:val="24"/>
    </w:rPr>
  </w:style>
  <w:style w:type="paragraph" w:styleId="Heading1">
    <w:name w:val="heading 1"/>
    <w:basedOn w:val="Normal"/>
    <w:next w:val="Normal"/>
    <w:qFormat/>
    <w:pPr>
      <w:keepNext/>
      <w:spacing w:before="240" w:after="60"/>
      <w:outlineLvl w:val="0"/>
    </w:pPr>
    <w:rPr>
      <w:rFonts w:ascii="Arial" w:hAnsi="Arial"/>
      <w:b/>
      <w:kern w:val="28"/>
      <w:sz w:val="28"/>
      <w:szCs w:val="20"/>
    </w:rPr>
  </w:style>
  <w:style w:type="paragraph" w:styleId="Heading2">
    <w:name w:val="heading 2"/>
    <w:basedOn w:val="Normal"/>
    <w:next w:val="Normal"/>
    <w:qFormat/>
    <w:pPr>
      <w:keepNext/>
      <w:outlineLvl w:val="1"/>
    </w:pPr>
    <w:rPr>
      <w:b/>
      <w:szCs w:val="20"/>
    </w:rPr>
  </w:style>
  <w:style w:type="paragraph" w:styleId="Heading3">
    <w:name w:val="heading 3"/>
    <w:basedOn w:val="Normal"/>
    <w:next w:val="Normal"/>
    <w:qFormat/>
    <w:pPr>
      <w:keepNext/>
      <w:spacing w:before="120"/>
      <w:jc w:val="both"/>
      <w:outlineLvl w:val="2"/>
    </w:pPr>
    <w:rPr>
      <w:szCs w:val="20"/>
    </w:rPr>
  </w:style>
  <w:style w:type="paragraph" w:styleId="Heading4">
    <w:name w:val="heading 4"/>
    <w:basedOn w:val="Normal"/>
    <w:next w:val="Normal"/>
    <w:qFormat/>
    <w:pPr>
      <w:keepNext/>
      <w:spacing w:before="120"/>
      <w:jc w:val="center"/>
      <w:outlineLvl w:val="3"/>
    </w:pPr>
    <w:rPr>
      <w:b/>
      <w:sz w:val="3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DocumentMap">
    <w:name w:val="Document Map"/>
    <w:basedOn w:val="Normal"/>
    <w:semiHidden/>
    <w:pPr>
      <w:shd w:val="clear" w:color="auto" w:fill="000080"/>
    </w:pPr>
    <w:rPr>
      <w:rFonts w:ascii="Tahoma" w:hAnsi="Tahoma" w:cs="Tahoma"/>
      <w:sz w:val="20"/>
      <w:szCs w:val="20"/>
    </w:rPr>
  </w:style>
  <w:style w:type="paragraph" w:styleId="BalloonText">
    <w:name w:val="Balloon Text"/>
    <w:basedOn w:val="Normal"/>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paragraph" w:styleId="BodyText">
    <w:name w:val="Body Text"/>
    <w:basedOn w:val="Normal"/>
    <w:link w:val="BodyTextChar"/>
    <w:pPr>
      <w:tabs>
        <w:tab w:val="left" w:pos="270"/>
        <w:tab w:val="left" w:pos="2790"/>
        <w:tab w:val="left" w:pos="4860"/>
        <w:tab w:val="left" w:pos="7200"/>
        <w:tab w:val="left" w:pos="9360"/>
      </w:tabs>
      <w:spacing w:before="120"/>
      <w:jc w:val="both"/>
    </w:pPr>
    <w:rPr>
      <w:szCs w:val="20"/>
    </w:rPr>
  </w:style>
  <w:style w:type="table" w:styleId="TableGrid">
    <w:name w:val="Table Grid"/>
    <w:basedOn w:val="TableNormal"/>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pPr>
      <w:spacing w:after="120"/>
      <w:ind w:left="360"/>
    </w:pPr>
    <w:rPr>
      <w:szCs w:val="20"/>
    </w:rPr>
  </w:style>
  <w:style w:type="paragraph" w:customStyle="1" w:styleId="CharChar2Char">
    <w:name w:val="Char Char2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basedOn w:val="Normal"/>
    <w:autoRedefine/>
    <w:pPr>
      <w:spacing w:after="160" w:line="240" w:lineRule="exact"/>
      <w:ind w:firstLine="567"/>
    </w:pPr>
    <w:rPr>
      <w:rFonts w:ascii="Verdana" w:hAnsi="Verdana" w:cs="Verdana"/>
      <w:sz w:val="20"/>
      <w:szCs w:val="20"/>
    </w:rPr>
  </w:style>
  <w:style w:type="paragraph" w:customStyle="1" w:styleId="CharChar2Char0">
    <w:name w:val="Char Char2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BodyTextChar">
    <w:name w:val="Body Text Char"/>
    <w:link w:val="BodyText"/>
    <w:semiHidden/>
    <w:rsid w:val="00DD6EA0"/>
    <w:rPr>
      <w:sz w:val="26"/>
      <w:lang w:val="en-US" w:eastAsia="en-US" w:bidi="ar-SA"/>
    </w:rPr>
  </w:style>
  <w:style w:type="paragraph" w:customStyle="1" w:styleId="Char">
    <w:name w:val="Char"/>
    <w:basedOn w:val="Normal"/>
    <w:semiHidden/>
    <w:rsid w:val="00DA7AD1"/>
    <w:pPr>
      <w:spacing w:after="160" w:line="240" w:lineRule="exact"/>
    </w:pPr>
    <w:rPr>
      <w:rFonts w:ascii="Arial" w:hAnsi="Arial"/>
    </w:rPr>
  </w:style>
  <w:style w:type="paragraph" w:styleId="PlainText">
    <w:name w:val="Plain Text"/>
    <w:basedOn w:val="Normal"/>
    <w:link w:val="PlainTextChar"/>
    <w:rsid w:val="00E07435"/>
    <w:rPr>
      <w:rFonts w:ascii="Courier New" w:eastAsia="Calibri" w:hAnsi="Courier New" w:cs="Courier New"/>
      <w:sz w:val="20"/>
      <w:szCs w:val="20"/>
    </w:rPr>
  </w:style>
  <w:style w:type="character" w:customStyle="1" w:styleId="PlainTextChar">
    <w:name w:val="Plain Text Char"/>
    <w:link w:val="PlainText"/>
    <w:locked/>
    <w:rsid w:val="00E07435"/>
    <w:rPr>
      <w:rFonts w:ascii="Courier New" w:eastAsia="Calibri" w:hAnsi="Courier New" w:cs="Courier New"/>
      <w:lang w:val="en-US" w:eastAsia="en-US" w:bidi="ar-SA"/>
    </w:rPr>
  </w:style>
  <w:style w:type="character" w:customStyle="1" w:styleId="CharChar2">
    <w:name w:val="Char Char2"/>
    <w:rsid w:val="007207EE"/>
    <w:rPr>
      <w:rFonts w:ascii="Courier New" w:hAnsi="Courier New" w:cs="Courier New"/>
      <w:lang w:val="en-US" w:eastAsia="en-US" w:bidi="ar-SA"/>
    </w:rPr>
  </w:style>
  <w:style w:type="paragraph" w:styleId="Header">
    <w:name w:val="header"/>
    <w:basedOn w:val="Normal"/>
    <w:rsid w:val="00E758A4"/>
    <w:pPr>
      <w:tabs>
        <w:tab w:val="center" w:pos="4320"/>
        <w:tab w:val="right" w:pos="8640"/>
      </w:tabs>
    </w:pPr>
  </w:style>
  <w:style w:type="paragraph" w:styleId="Footer">
    <w:name w:val="footer"/>
    <w:basedOn w:val="Normal"/>
    <w:rsid w:val="00E758A4"/>
    <w:pPr>
      <w:tabs>
        <w:tab w:val="center" w:pos="4320"/>
        <w:tab w:val="right" w:pos="8640"/>
      </w:tabs>
    </w:pPr>
  </w:style>
  <w:style w:type="character" w:styleId="PageNumber">
    <w:name w:val="page number"/>
    <w:basedOn w:val="DefaultParagraphFont"/>
    <w:rsid w:val="00E758A4"/>
  </w:style>
  <w:style w:type="paragraph" w:styleId="ListParagraph">
    <w:name w:val="List Paragraph"/>
    <w:basedOn w:val="Normal"/>
    <w:link w:val="ListParagraphChar"/>
    <w:uiPriority w:val="34"/>
    <w:qFormat/>
    <w:rsid w:val="00B52AE9"/>
    <w:pPr>
      <w:spacing w:after="200" w:line="276" w:lineRule="auto"/>
      <w:ind w:left="720"/>
      <w:contextualSpacing/>
    </w:pPr>
    <w:rPr>
      <w:szCs w:val="22"/>
    </w:rPr>
  </w:style>
  <w:style w:type="paragraph" w:customStyle="1" w:styleId="MTDisplayEquation">
    <w:name w:val="MTDisplayEquation"/>
    <w:basedOn w:val="ListParagraph"/>
    <w:next w:val="Normal"/>
    <w:rsid w:val="00B52AE9"/>
    <w:pPr>
      <w:numPr>
        <w:numId w:val="11"/>
      </w:numPr>
      <w:tabs>
        <w:tab w:val="num" w:pos="1080"/>
        <w:tab w:val="center" w:pos="5580"/>
        <w:tab w:val="right" w:pos="10260"/>
      </w:tabs>
      <w:ind w:left="900" w:hanging="900"/>
    </w:pPr>
    <w:rPr>
      <w:szCs w:val="24"/>
    </w:rPr>
  </w:style>
  <w:style w:type="character" w:customStyle="1" w:styleId="ListParagraphChar">
    <w:name w:val="List Paragraph Char"/>
    <w:link w:val="ListParagraph"/>
    <w:qFormat/>
    <w:locked/>
    <w:rsid w:val="00B52AE9"/>
    <w:rPr>
      <w:sz w:val="24"/>
      <w:szCs w:val="22"/>
      <w:lang w:val="en-US" w:eastAsia="en-US" w:bidi="ar-SA"/>
    </w:rPr>
  </w:style>
  <w:style w:type="paragraph" w:customStyle="1" w:styleId="DefaultParagraphFontParaChar">
    <w:name w:val="Default Paragraph Font Para Char"/>
    <w:basedOn w:val="Normal"/>
    <w:rsid w:val="00433C44"/>
    <w:pPr>
      <w:spacing w:after="160" w:line="240" w:lineRule="exact"/>
    </w:pPr>
    <w:rPr>
      <w:rFonts w:ascii="Verdana" w:hAnsi="Verdana"/>
      <w:sz w:val="20"/>
      <w:szCs w:val="20"/>
    </w:rPr>
  </w:style>
  <w:style w:type="paragraph" w:customStyle="1" w:styleId="msolistparagraph0">
    <w:name w:val="msolistparagraph"/>
    <w:basedOn w:val="Normal"/>
    <w:rsid w:val="00F348EF"/>
    <w:pPr>
      <w:spacing w:line="276" w:lineRule="auto"/>
      <w:ind w:left="720"/>
      <w:contextualSpacing/>
    </w:pPr>
    <w:rPr>
      <w:rFonts w:ascii="Arial" w:eastAsia="Arial" w:hAnsi="Arial" w:cs="Arial"/>
      <w:color w:val="000000"/>
      <w:sz w:val="22"/>
      <w:szCs w:val="22"/>
    </w:rPr>
  </w:style>
  <w:style w:type="paragraph" w:customStyle="1" w:styleId="mab5">
    <w:name w:val="mab5"/>
    <w:basedOn w:val="Normal"/>
    <w:uiPriority w:val="99"/>
    <w:semiHidden/>
    <w:rsid w:val="007553DA"/>
    <w:pPr>
      <w:spacing w:before="100" w:beforeAutospacing="1" w:after="75"/>
    </w:pPr>
    <w:rPr>
      <w:sz w:val="24"/>
      <w:lang w:val="vi-VN" w:eastAsia="vi-VN"/>
    </w:rPr>
  </w:style>
  <w:style w:type="paragraph" w:styleId="NormalWeb">
    <w:name w:val="Normal (Web)"/>
    <w:basedOn w:val="Normal"/>
    <w:uiPriority w:val="99"/>
    <w:unhideWhenUsed/>
    <w:qFormat/>
    <w:rsid w:val="007553DA"/>
    <w:pPr>
      <w:spacing w:before="100" w:beforeAutospacing="1" w:after="100" w:afterAutospacing="1"/>
    </w:pPr>
    <w:rPr>
      <w:sz w:val="24"/>
      <w:lang w:val="vi-VN" w:eastAsia="vi-VN"/>
    </w:rPr>
  </w:style>
  <w:style w:type="character" w:styleId="Strong">
    <w:name w:val="Strong"/>
    <w:uiPriority w:val="22"/>
    <w:qFormat/>
    <w:rsid w:val="007553DA"/>
    <w:rPr>
      <w:b/>
      <w:bCs/>
    </w:rPr>
  </w:style>
  <w:style w:type="character" w:customStyle="1" w:styleId="Vnbnnidung">
    <w:name w:val="Văn bản nội dung_"/>
    <w:link w:val="Vnbnnidung0"/>
    <w:locked/>
    <w:rsid w:val="009B191F"/>
    <w:rPr>
      <w:spacing w:val="5"/>
      <w:sz w:val="21"/>
      <w:szCs w:val="21"/>
      <w:shd w:val="clear" w:color="auto" w:fill="FFFFFF"/>
    </w:rPr>
  </w:style>
  <w:style w:type="paragraph" w:customStyle="1" w:styleId="Vnbnnidung0">
    <w:name w:val="Văn bản nội dung"/>
    <w:basedOn w:val="Normal"/>
    <w:link w:val="Vnbnnidung"/>
    <w:rsid w:val="009B191F"/>
    <w:pPr>
      <w:widowControl w:val="0"/>
      <w:shd w:val="clear" w:color="auto" w:fill="FFFFFF"/>
      <w:spacing w:line="254" w:lineRule="exact"/>
      <w:ind w:hanging="740"/>
      <w:jc w:val="both"/>
    </w:pPr>
    <w:rPr>
      <w:spacing w:val="5"/>
      <w:sz w:val="21"/>
      <w:szCs w:val="21"/>
      <w:lang w:val="vi-VN" w:eastAsia="vi-VN"/>
    </w:rPr>
  </w:style>
  <w:style w:type="character" w:customStyle="1" w:styleId="fontstyle01">
    <w:name w:val="fontstyle01"/>
    <w:rsid w:val="00DE25A1"/>
    <w:rPr>
      <w:rFonts w:ascii="ArialMT" w:hAnsi="ArialMT" w:hint="default"/>
      <w:b w:val="0"/>
      <w:bCs w:val="0"/>
      <w:i w:val="0"/>
      <w:iCs w:val="0"/>
      <w:color w:val="000000"/>
      <w:sz w:val="26"/>
      <w:szCs w:val="26"/>
    </w:rPr>
  </w:style>
  <w:style w:type="character" w:styleId="PlaceholderText">
    <w:name w:val="Placeholder Text"/>
    <w:basedOn w:val="DefaultParagraphFont"/>
    <w:uiPriority w:val="99"/>
    <w:semiHidden/>
    <w:rsid w:val="00D91A05"/>
    <w:rPr>
      <w:color w:val="808080"/>
    </w:rPr>
  </w:style>
  <w:style w:type="table" w:customStyle="1" w:styleId="TableGrid1">
    <w:name w:val="Table Grid1"/>
    <w:basedOn w:val="TableNormal"/>
    <w:next w:val="TableGrid"/>
    <w:uiPriority w:val="39"/>
    <w:rsid w:val="00A61CCA"/>
    <w:rPr>
      <w:rFonts w:ascii="Arial" w:eastAsia="Arial" w:hAnsi="Arial"/>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53D3E"/>
    <w:pPr>
      <w:spacing w:line="288" w:lineRule="auto"/>
    </w:pPr>
    <w:rPr>
      <w:sz w:val="26"/>
      <w:szCs w:val="24"/>
    </w:rPr>
  </w:style>
  <w:style w:type="paragraph" w:styleId="Heading1">
    <w:name w:val="heading 1"/>
    <w:basedOn w:val="Normal"/>
    <w:next w:val="Normal"/>
    <w:qFormat/>
    <w:pPr>
      <w:keepNext/>
      <w:spacing w:before="240" w:after="60"/>
      <w:outlineLvl w:val="0"/>
    </w:pPr>
    <w:rPr>
      <w:rFonts w:ascii="Arial" w:hAnsi="Arial"/>
      <w:b/>
      <w:kern w:val="28"/>
      <w:sz w:val="28"/>
      <w:szCs w:val="20"/>
    </w:rPr>
  </w:style>
  <w:style w:type="paragraph" w:styleId="Heading2">
    <w:name w:val="heading 2"/>
    <w:basedOn w:val="Normal"/>
    <w:next w:val="Normal"/>
    <w:qFormat/>
    <w:pPr>
      <w:keepNext/>
      <w:outlineLvl w:val="1"/>
    </w:pPr>
    <w:rPr>
      <w:b/>
      <w:szCs w:val="20"/>
    </w:rPr>
  </w:style>
  <w:style w:type="paragraph" w:styleId="Heading3">
    <w:name w:val="heading 3"/>
    <w:basedOn w:val="Normal"/>
    <w:next w:val="Normal"/>
    <w:qFormat/>
    <w:pPr>
      <w:keepNext/>
      <w:spacing w:before="120"/>
      <w:jc w:val="both"/>
      <w:outlineLvl w:val="2"/>
    </w:pPr>
    <w:rPr>
      <w:szCs w:val="20"/>
    </w:rPr>
  </w:style>
  <w:style w:type="paragraph" w:styleId="Heading4">
    <w:name w:val="heading 4"/>
    <w:basedOn w:val="Normal"/>
    <w:next w:val="Normal"/>
    <w:qFormat/>
    <w:pPr>
      <w:keepNext/>
      <w:spacing w:before="120"/>
      <w:jc w:val="center"/>
      <w:outlineLvl w:val="3"/>
    </w:pPr>
    <w:rPr>
      <w:b/>
      <w:sz w:val="3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DocumentMap">
    <w:name w:val="Document Map"/>
    <w:basedOn w:val="Normal"/>
    <w:semiHidden/>
    <w:pPr>
      <w:shd w:val="clear" w:color="auto" w:fill="000080"/>
    </w:pPr>
    <w:rPr>
      <w:rFonts w:ascii="Tahoma" w:hAnsi="Tahoma" w:cs="Tahoma"/>
      <w:sz w:val="20"/>
      <w:szCs w:val="20"/>
    </w:rPr>
  </w:style>
  <w:style w:type="paragraph" w:styleId="BalloonText">
    <w:name w:val="Balloon Text"/>
    <w:basedOn w:val="Normal"/>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paragraph" w:styleId="BodyText">
    <w:name w:val="Body Text"/>
    <w:basedOn w:val="Normal"/>
    <w:link w:val="BodyTextChar"/>
    <w:pPr>
      <w:tabs>
        <w:tab w:val="left" w:pos="270"/>
        <w:tab w:val="left" w:pos="2790"/>
        <w:tab w:val="left" w:pos="4860"/>
        <w:tab w:val="left" w:pos="7200"/>
        <w:tab w:val="left" w:pos="9360"/>
      </w:tabs>
      <w:spacing w:before="120"/>
      <w:jc w:val="both"/>
    </w:pPr>
    <w:rPr>
      <w:szCs w:val="20"/>
    </w:rPr>
  </w:style>
  <w:style w:type="table" w:styleId="TableGrid">
    <w:name w:val="Table Grid"/>
    <w:basedOn w:val="TableNormal"/>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pPr>
      <w:spacing w:after="120"/>
      <w:ind w:left="360"/>
    </w:pPr>
    <w:rPr>
      <w:szCs w:val="20"/>
    </w:rPr>
  </w:style>
  <w:style w:type="paragraph" w:customStyle="1" w:styleId="CharChar2Char">
    <w:name w:val="Char Char2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basedOn w:val="Normal"/>
    <w:autoRedefine/>
    <w:pPr>
      <w:spacing w:after="160" w:line="240" w:lineRule="exact"/>
      <w:ind w:firstLine="567"/>
    </w:pPr>
    <w:rPr>
      <w:rFonts w:ascii="Verdana" w:hAnsi="Verdana" w:cs="Verdana"/>
      <w:sz w:val="20"/>
      <w:szCs w:val="20"/>
    </w:rPr>
  </w:style>
  <w:style w:type="paragraph" w:customStyle="1" w:styleId="CharChar2Char0">
    <w:name w:val="Char Char2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BodyTextChar">
    <w:name w:val="Body Text Char"/>
    <w:link w:val="BodyText"/>
    <w:semiHidden/>
    <w:rsid w:val="00DD6EA0"/>
    <w:rPr>
      <w:sz w:val="26"/>
      <w:lang w:val="en-US" w:eastAsia="en-US" w:bidi="ar-SA"/>
    </w:rPr>
  </w:style>
  <w:style w:type="paragraph" w:customStyle="1" w:styleId="Char">
    <w:name w:val="Char"/>
    <w:basedOn w:val="Normal"/>
    <w:semiHidden/>
    <w:rsid w:val="00DA7AD1"/>
    <w:pPr>
      <w:spacing w:after="160" w:line="240" w:lineRule="exact"/>
    </w:pPr>
    <w:rPr>
      <w:rFonts w:ascii="Arial" w:hAnsi="Arial"/>
    </w:rPr>
  </w:style>
  <w:style w:type="paragraph" w:styleId="PlainText">
    <w:name w:val="Plain Text"/>
    <w:basedOn w:val="Normal"/>
    <w:link w:val="PlainTextChar"/>
    <w:rsid w:val="00E07435"/>
    <w:rPr>
      <w:rFonts w:ascii="Courier New" w:eastAsia="Calibri" w:hAnsi="Courier New" w:cs="Courier New"/>
      <w:sz w:val="20"/>
      <w:szCs w:val="20"/>
    </w:rPr>
  </w:style>
  <w:style w:type="character" w:customStyle="1" w:styleId="PlainTextChar">
    <w:name w:val="Plain Text Char"/>
    <w:link w:val="PlainText"/>
    <w:locked/>
    <w:rsid w:val="00E07435"/>
    <w:rPr>
      <w:rFonts w:ascii="Courier New" w:eastAsia="Calibri" w:hAnsi="Courier New" w:cs="Courier New"/>
      <w:lang w:val="en-US" w:eastAsia="en-US" w:bidi="ar-SA"/>
    </w:rPr>
  </w:style>
  <w:style w:type="character" w:customStyle="1" w:styleId="CharChar2">
    <w:name w:val="Char Char2"/>
    <w:rsid w:val="007207EE"/>
    <w:rPr>
      <w:rFonts w:ascii="Courier New" w:hAnsi="Courier New" w:cs="Courier New"/>
      <w:lang w:val="en-US" w:eastAsia="en-US" w:bidi="ar-SA"/>
    </w:rPr>
  </w:style>
  <w:style w:type="paragraph" w:styleId="Header">
    <w:name w:val="header"/>
    <w:basedOn w:val="Normal"/>
    <w:rsid w:val="00E758A4"/>
    <w:pPr>
      <w:tabs>
        <w:tab w:val="center" w:pos="4320"/>
        <w:tab w:val="right" w:pos="8640"/>
      </w:tabs>
    </w:pPr>
  </w:style>
  <w:style w:type="paragraph" w:styleId="Footer">
    <w:name w:val="footer"/>
    <w:basedOn w:val="Normal"/>
    <w:rsid w:val="00E758A4"/>
    <w:pPr>
      <w:tabs>
        <w:tab w:val="center" w:pos="4320"/>
        <w:tab w:val="right" w:pos="8640"/>
      </w:tabs>
    </w:pPr>
  </w:style>
  <w:style w:type="character" w:styleId="PageNumber">
    <w:name w:val="page number"/>
    <w:basedOn w:val="DefaultParagraphFont"/>
    <w:rsid w:val="00E758A4"/>
  </w:style>
  <w:style w:type="paragraph" w:styleId="ListParagraph">
    <w:name w:val="List Paragraph"/>
    <w:basedOn w:val="Normal"/>
    <w:link w:val="ListParagraphChar"/>
    <w:uiPriority w:val="34"/>
    <w:qFormat/>
    <w:rsid w:val="00B52AE9"/>
    <w:pPr>
      <w:spacing w:after="200" w:line="276" w:lineRule="auto"/>
      <w:ind w:left="720"/>
      <w:contextualSpacing/>
    </w:pPr>
    <w:rPr>
      <w:szCs w:val="22"/>
    </w:rPr>
  </w:style>
  <w:style w:type="paragraph" w:customStyle="1" w:styleId="MTDisplayEquation">
    <w:name w:val="MTDisplayEquation"/>
    <w:basedOn w:val="ListParagraph"/>
    <w:next w:val="Normal"/>
    <w:rsid w:val="00B52AE9"/>
    <w:pPr>
      <w:numPr>
        <w:numId w:val="11"/>
      </w:numPr>
      <w:tabs>
        <w:tab w:val="num" w:pos="1080"/>
        <w:tab w:val="center" w:pos="5580"/>
        <w:tab w:val="right" w:pos="10260"/>
      </w:tabs>
      <w:ind w:left="900" w:hanging="900"/>
    </w:pPr>
    <w:rPr>
      <w:szCs w:val="24"/>
    </w:rPr>
  </w:style>
  <w:style w:type="character" w:customStyle="1" w:styleId="ListParagraphChar">
    <w:name w:val="List Paragraph Char"/>
    <w:link w:val="ListParagraph"/>
    <w:qFormat/>
    <w:locked/>
    <w:rsid w:val="00B52AE9"/>
    <w:rPr>
      <w:sz w:val="24"/>
      <w:szCs w:val="22"/>
      <w:lang w:val="en-US" w:eastAsia="en-US" w:bidi="ar-SA"/>
    </w:rPr>
  </w:style>
  <w:style w:type="paragraph" w:customStyle="1" w:styleId="DefaultParagraphFontParaChar">
    <w:name w:val="Default Paragraph Font Para Char"/>
    <w:basedOn w:val="Normal"/>
    <w:rsid w:val="00433C44"/>
    <w:pPr>
      <w:spacing w:after="160" w:line="240" w:lineRule="exact"/>
    </w:pPr>
    <w:rPr>
      <w:rFonts w:ascii="Verdana" w:hAnsi="Verdana"/>
      <w:sz w:val="20"/>
      <w:szCs w:val="20"/>
    </w:rPr>
  </w:style>
  <w:style w:type="paragraph" w:customStyle="1" w:styleId="msolistparagraph0">
    <w:name w:val="msolistparagraph"/>
    <w:basedOn w:val="Normal"/>
    <w:rsid w:val="00F348EF"/>
    <w:pPr>
      <w:spacing w:line="276" w:lineRule="auto"/>
      <w:ind w:left="720"/>
      <w:contextualSpacing/>
    </w:pPr>
    <w:rPr>
      <w:rFonts w:ascii="Arial" w:eastAsia="Arial" w:hAnsi="Arial" w:cs="Arial"/>
      <w:color w:val="000000"/>
      <w:sz w:val="22"/>
      <w:szCs w:val="22"/>
    </w:rPr>
  </w:style>
  <w:style w:type="paragraph" w:customStyle="1" w:styleId="mab5">
    <w:name w:val="mab5"/>
    <w:basedOn w:val="Normal"/>
    <w:uiPriority w:val="99"/>
    <w:semiHidden/>
    <w:rsid w:val="007553DA"/>
    <w:pPr>
      <w:spacing w:before="100" w:beforeAutospacing="1" w:after="75"/>
    </w:pPr>
    <w:rPr>
      <w:sz w:val="24"/>
      <w:lang w:val="vi-VN" w:eastAsia="vi-VN"/>
    </w:rPr>
  </w:style>
  <w:style w:type="paragraph" w:styleId="NormalWeb">
    <w:name w:val="Normal (Web)"/>
    <w:basedOn w:val="Normal"/>
    <w:uiPriority w:val="99"/>
    <w:unhideWhenUsed/>
    <w:qFormat/>
    <w:rsid w:val="007553DA"/>
    <w:pPr>
      <w:spacing w:before="100" w:beforeAutospacing="1" w:after="100" w:afterAutospacing="1"/>
    </w:pPr>
    <w:rPr>
      <w:sz w:val="24"/>
      <w:lang w:val="vi-VN" w:eastAsia="vi-VN"/>
    </w:rPr>
  </w:style>
  <w:style w:type="character" w:styleId="Strong">
    <w:name w:val="Strong"/>
    <w:uiPriority w:val="22"/>
    <w:qFormat/>
    <w:rsid w:val="007553DA"/>
    <w:rPr>
      <w:b/>
      <w:bCs/>
    </w:rPr>
  </w:style>
  <w:style w:type="character" w:customStyle="1" w:styleId="Vnbnnidung">
    <w:name w:val="Văn bản nội dung_"/>
    <w:link w:val="Vnbnnidung0"/>
    <w:locked/>
    <w:rsid w:val="009B191F"/>
    <w:rPr>
      <w:spacing w:val="5"/>
      <w:sz w:val="21"/>
      <w:szCs w:val="21"/>
      <w:shd w:val="clear" w:color="auto" w:fill="FFFFFF"/>
    </w:rPr>
  </w:style>
  <w:style w:type="paragraph" w:customStyle="1" w:styleId="Vnbnnidung0">
    <w:name w:val="Văn bản nội dung"/>
    <w:basedOn w:val="Normal"/>
    <w:link w:val="Vnbnnidung"/>
    <w:rsid w:val="009B191F"/>
    <w:pPr>
      <w:widowControl w:val="0"/>
      <w:shd w:val="clear" w:color="auto" w:fill="FFFFFF"/>
      <w:spacing w:line="254" w:lineRule="exact"/>
      <w:ind w:hanging="740"/>
      <w:jc w:val="both"/>
    </w:pPr>
    <w:rPr>
      <w:spacing w:val="5"/>
      <w:sz w:val="21"/>
      <w:szCs w:val="21"/>
      <w:lang w:val="vi-VN" w:eastAsia="vi-VN"/>
    </w:rPr>
  </w:style>
  <w:style w:type="character" w:customStyle="1" w:styleId="fontstyle01">
    <w:name w:val="fontstyle01"/>
    <w:rsid w:val="00DE25A1"/>
    <w:rPr>
      <w:rFonts w:ascii="ArialMT" w:hAnsi="ArialMT" w:hint="default"/>
      <w:b w:val="0"/>
      <w:bCs w:val="0"/>
      <w:i w:val="0"/>
      <w:iCs w:val="0"/>
      <w:color w:val="000000"/>
      <w:sz w:val="26"/>
      <w:szCs w:val="26"/>
    </w:rPr>
  </w:style>
  <w:style w:type="character" w:styleId="PlaceholderText">
    <w:name w:val="Placeholder Text"/>
    <w:basedOn w:val="DefaultParagraphFont"/>
    <w:uiPriority w:val="99"/>
    <w:semiHidden/>
    <w:rsid w:val="00D91A05"/>
    <w:rPr>
      <w:color w:val="808080"/>
    </w:rPr>
  </w:style>
  <w:style w:type="table" w:customStyle="1" w:styleId="TableGrid1">
    <w:name w:val="Table Grid1"/>
    <w:basedOn w:val="TableNormal"/>
    <w:next w:val="TableGrid"/>
    <w:uiPriority w:val="39"/>
    <w:rsid w:val="00A61CCA"/>
    <w:rPr>
      <w:rFonts w:ascii="Arial" w:eastAsia="Arial" w:hAnsi="Arial"/>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1689587">
      <w:bodyDiv w:val="1"/>
      <w:marLeft w:val="0"/>
      <w:marRight w:val="0"/>
      <w:marTop w:val="0"/>
      <w:marBottom w:val="0"/>
      <w:divBdr>
        <w:top w:val="none" w:sz="0" w:space="0" w:color="auto"/>
        <w:left w:val="none" w:sz="0" w:space="0" w:color="auto"/>
        <w:bottom w:val="none" w:sz="0" w:space="0" w:color="auto"/>
        <w:right w:val="none" w:sz="0" w:space="0" w:color="auto"/>
      </w:divBdr>
    </w:div>
    <w:div w:id="346323912">
      <w:bodyDiv w:val="1"/>
      <w:marLeft w:val="0"/>
      <w:marRight w:val="0"/>
      <w:marTop w:val="0"/>
      <w:marBottom w:val="0"/>
      <w:divBdr>
        <w:top w:val="none" w:sz="0" w:space="0" w:color="auto"/>
        <w:left w:val="none" w:sz="0" w:space="0" w:color="auto"/>
        <w:bottom w:val="none" w:sz="0" w:space="0" w:color="auto"/>
        <w:right w:val="none" w:sz="0" w:space="0" w:color="auto"/>
      </w:divBdr>
    </w:div>
    <w:div w:id="465779416">
      <w:bodyDiv w:val="1"/>
      <w:marLeft w:val="0"/>
      <w:marRight w:val="0"/>
      <w:marTop w:val="0"/>
      <w:marBottom w:val="0"/>
      <w:divBdr>
        <w:top w:val="none" w:sz="0" w:space="0" w:color="auto"/>
        <w:left w:val="none" w:sz="0" w:space="0" w:color="auto"/>
        <w:bottom w:val="none" w:sz="0" w:space="0" w:color="auto"/>
        <w:right w:val="none" w:sz="0" w:space="0" w:color="auto"/>
      </w:divBdr>
    </w:div>
    <w:div w:id="573324235">
      <w:bodyDiv w:val="1"/>
      <w:marLeft w:val="0"/>
      <w:marRight w:val="0"/>
      <w:marTop w:val="0"/>
      <w:marBottom w:val="0"/>
      <w:divBdr>
        <w:top w:val="none" w:sz="0" w:space="0" w:color="auto"/>
        <w:left w:val="none" w:sz="0" w:space="0" w:color="auto"/>
        <w:bottom w:val="none" w:sz="0" w:space="0" w:color="auto"/>
        <w:right w:val="none" w:sz="0" w:space="0" w:color="auto"/>
      </w:divBdr>
    </w:div>
    <w:div w:id="639846784">
      <w:bodyDiv w:val="1"/>
      <w:marLeft w:val="0"/>
      <w:marRight w:val="0"/>
      <w:marTop w:val="0"/>
      <w:marBottom w:val="0"/>
      <w:divBdr>
        <w:top w:val="none" w:sz="0" w:space="0" w:color="auto"/>
        <w:left w:val="none" w:sz="0" w:space="0" w:color="auto"/>
        <w:bottom w:val="none" w:sz="0" w:space="0" w:color="auto"/>
        <w:right w:val="none" w:sz="0" w:space="0" w:color="auto"/>
      </w:divBdr>
    </w:div>
    <w:div w:id="648172853">
      <w:bodyDiv w:val="1"/>
      <w:marLeft w:val="0"/>
      <w:marRight w:val="0"/>
      <w:marTop w:val="0"/>
      <w:marBottom w:val="0"/>
      <w:divBdr>
        <w:top w:val="none" w:sz="0" w:space="0" w:color="auto"/>
        <w:left w:val="none" w:sz="0" w:space="0" w:color="auto"/>
        <w:bottom w:val="none" w:sz="0" w:space="0" w:color="auto"/>
        <w:right w:val="none" w:sz="0" w:space="0" w:color="auto"/>
      </w:divBdr>
    </w:div>
    <w:div w:id="708187637">
      <w:bodyDiv w:val="1"/>
      <w:marLeft w:val="0"/>
      <w:marRight w:val="0"/>
      <w:marTop w:val="0"/>
      <w:marBottom w:val="0"/>
      <w:divBdr>
        <w:top w:val="none" w:sz="0" w:space="0" w:color="auto"/>
        <w:left w:val="none" w:sz="0" w:space="0" w:color="auto"/>
        <w:bottom w:val="none" w:sz="0" w:space="0" w:color="auto"/>
        <w:right w:val="none" w:sz="0" w:space="0" w:color="auto"/>
      </w:divBdr>
    </w:div>
    <w:div w:id="804740023">
      <w:bodyDiv w:val="1"/>
      <w:marLeft w:val="0"/>
      <w:marRight w:val="0"/>
      <w:marTop w:val="0"/>
      <w:marBottom w:val="0"/>
      <w:divBdr>
        <w:top w:val="none" w:sz="0" w:space="0" w:color="auto"/>
        <w:left w:val="none" w:sz="0" w:space="0" w:color="auto"/>
        <w:bottom w:val="none" w:sz="0" w:space="0" w:color="auto"/>
        <w:right w:val="none" w:sz="0" w:space="0" w:color="auto"/>
      </w:divBdr>
    </w:div>
    <w:div w:id="890649312">
      <w:bodyDiv w:val="1"/>
      <w:marLeft w:val="0"/>
      <w:marRight w:val="0"/>
      <w:marTop w:val="0"/>
      <w:marBottom w:val="0"/>
      <w:divBdr>
        <w:top w:val="none" w:sz="0" w:space="0" w:color="auto"/>
        <w:left w:val="none" w:sz="0" w:space="0" w:color="auto"/>
        <w:bottom w:val="none" w:sz="0" w:space="0" w:color="auto"/>
        <w:right w:val="none" w:sz="0" w:space="0" w:color="auto"/>
      </w:divBdr>
    </w:div>
    <w:div w:id="1134642559">
      <w:bodyDiv w:val="1"/>
      <w:marLeft w:val="0"/>
      <w:marRight w:val="0"/>
      <w:marTop w:val="0"/>
      <w:marBottom w:val="0"/>
      <w:divBdr>
        <w:top w:val="none" w:sz="0" w:space="0" w:color="auto"/>
        <w:left w:val="none" w:sz="0" w:space="0" w:color="auto"/>
        <w:bottom w:val="none" w:sz="0" w:space="0" w:color="auto"/>
        <w:right w:val="none" w:sz="0" w:space="0" w:color="auto"/>
      </w:divBdr>
    </w:div>
    <w:div w:id="1374885768">
      <w:bodyDiv w:val="1"/>
      <w:marLeft w:val="0"/>
      <w:marRight w:val="0"/>
      <w:marTop w:val="0"/>
      <w:marBottom w:val="0"/>
      <w:divBdr>
        <w:top w:val="none" w:sz="0" w:space="0" w:color="auto"/>
        <w:left w:val="none" w:sz="0" w:space="0" w:color="auto"/>
        <w:bottom w:val="none" w:sz="0" w:space="0" w:color="auto"/>
        <w:right w:val="none" w:sz="0" w:space="0" w:color="auto"/>
      </w:divBdr>
    </w:div>
    <w:div w:id="1474643869">
      <w:bodyDiv w:val="1"/>
      <w:marLeft w:val="0"/>
      <w:marRight w:val="0"/>
      <w:marTop w:val="0"/>
      <w:marBottom w:val="0"/>
      <w:divBdr>
        <w:top w:val="none" w:sz="0" w:space="0" w:color="auto"/>
        <w:left w:val="none" w:sz="0" w:space="0" w:color="auto"/>
        <w:bottom w:val="none" w:sz="0" w:space="0" w:color="auto"/>
        <w:right w:val="none" w:sz="0" w:space="0" w:color="auto"/>
      </w:divBdr>
    </w:div>
    <w:div w:id="1509711259">
      <w:bodyDiv w:val="1"/>
      <w:marLeft w:val="0"/>
      <w:marRight w:val="0"/>
      <w:marTop w:val="0"/>
      <w:marBottom w:val="0"/>
      <w:divBdr>
        <w:top w:val="none" w:sz="0" w:space="0" w:color="auto"/>
        <w:left w:val="none" w:sz="0" w:space="0" w:color="auto"/>
        <w:bottom w:val="none" w:sz="0" w:space="0" w:color="auto"/>
        <w:right w:val="none" w:sz="0" w:space="0" w:color="auto"/>
      </w:divBdr>
    </w:div>
    <w:div w:id="1632830798">
      <w:bodyDiv w:val="1"/>
      <w:marLeft w:val="0"/>
      <w:marRight w:val="0"/>
      <w:marTop w:val="0"/>
      <w:marBottom w:val="0"/>
      <w:divBdr>
        <w:top w:val="none" w:sz="0" w:space="0" w:color="auto"/>
        <w:left w:val="none" w:sz="0" w:space="0" w:color="auto"/>
        <w:bottom w:val="none" w:sz="0" w:space="0" w:color="auto"/>
        <w:right w:val="none" w:sz="0" w:space="0" w:color="auto"/>
      </w:divBdr>
    </w:div>
    <w:div w:id="1688169102">
      <w:bodyDiv w:val="1"/>
      <w:marLeft w:val="0"/>
      <w:marRight w:val="0"/>
      <w:marTop w:val="0"/>
      <w:marBottom w:val="0"/>
      <w:divBdr>
        <w:top w:val="none" w:sz="0" w:space="0" w:color="auto"/>
        <w:left w:val="none" w:sz="0" w:space="0" w:color="auto"/>
        <w:bottom w:val="none" w:sz="0" w:space="0" w:color="auto"/>
        <w:right w:val="none" w:sz="0" w:space="0" w:color="auto"/>
      </w:divBdr>
    </w:div>
    <w:div w:id="1694766961">
      <w:bodyDiv w:val="1"/>
      <w:marLeft w:val="0"/>
      <w:marRight w:val="0"/>
      <w:marTop w:val="0"/>
      <w:marBottom w:val="0"/>
      <w:divBdr>
        <w:top w:val="none" w:sz="0" w:space="0" w:color="auto"/>
        <w:left w:val="none" w:sz="0" w:space="0" w:color="auto"/>
        <w:bottom w:val="none" w:sz="0" w:space="0" w:color="auto"/>
        <w:right w:val="none" w:sz="0" w:space="0" w:color="auto"/>
      </w:divBdr>
    </w:div>
    <w:div w:id="1748115858">
      <w:bodyDiv w:val="1"/>
      <w:marLeft w:val="0"/>
      <w:marRight w:val="0"/>
      <w:marTop w:val="0"/>
      <w:marBottom w:val="0"/>
      <w:divBdr>
        <w:top w:val="none" w:sz="0" w:space="0" w:color="auto"/>
        <w:left w:val="none" w:sz="0" w:space="0" w:color="auto"/>
        <w:bottom w:val="none" w:sz="0" w:space="0" w:color="auto"/>
        <w:right w:val="none" w:sz="0" w:space="0" w:color="auto"/>
      </w:divBdr>
    </w:div>
    <w:div w:id="1763180552">
      <w:bodyDiv w:val="1"/>
      <w:marLeft w:val="0"/>
      <w:marRight w:val="0"/>
      <w:marTop w:val="0"/>
      <w:marBottom w:val="0"/>
      <w:divBdr>
        <w:top w:val="none" w:sz="0" w:space="0" w:color="auto"/>
        <w:left w:val="none" w:sz="0" w:space="0" w:color="auto"/>
        <w:bottom w:val="none" w:sz="0" w:space="0" w:color="auto"/>
        <w:right w:val="none" w:sz="0" w:space="0" w:color="auto"/>
      </w:divBdr>
    </w:div>
    <w:div w:id="1777092936">
      <w:bodyDiv w:val="1"/>
      <w:marLeft w:val="0"/>
      <w:marRight w:val="0"/>
      <w:marTop w:val="0"/>
      <w:marBottom w:val="0"/>
      <w:divBdr>
        <w:top w:val="none" w:sz="0" w:space="0" w:color="auto"/>
        <w:left w:val="none" w:sz="0" w:space="0" w:color="auto"/>
        <w:bottom w:val="none" w:sz="0" w:space="0" w:color="auto"/>
        <w:right w:val="none" w:sz="0" w:space="0" w:color="auto"/>
      </w:divBdr>
    </w:div>
    <w:div w:id="1923904132">
      <w:bodyDiv w:val="1"/>
      <w:marLeft w:val="0"/>
      <w:marRight w:val="0"/>
      <w:marTop w:val="0"/>
      <w:marBottom w:val="0"/>
      <w:divBdr>
        <w:top w:val="none" w:sz="0" w:space="0" w:color="auto"/>
        <w:left w:val="none" w:sz="0" w:space="0" w:color="auto"/>
        <w:bottom w:val="none" w:sz="0" w:space="0" w:color="auto"/>
        <w:right w:val="none" w:sz="0" w:space="0" w:color="auto"/>
      </w:divBdr>
    </w:div>
    <w:div w:id="2012415961">
      <w:bodyDiv w:val="1"/>
      <w:marLeft w:val="0"/>
      <w:marRight w:val="0"/>
      <w:marTop w:val="0"/>
      <w:marBottom w:val="0"/>
      <w:divBdr>
        <w:top w:val="none" w:sz="0" w:space="0" w:color="auto"/>
        <w:left w:val="none" w:sz="0" w:space="0" w:color="auto"/>
        <w:bottom w:val="none" w:sz="0" w:space="0" w:color="auto"/>
        <w:right w:val="none" w:sz="0" w:space="0" w:color="auto"/>
      </w:divBdr>
    </w:div>
    <w:div w:id="2055621612">
      <w:bodyDiv w:val="1"/>
      <w:marLeft w:val="0"/>
      <w:marRight w:val="0"/>
      <w:marTop w:val="0"/>
      <w:marBottom w:val="0"/>
      <w:divBdr>
        <w:top w:val="none" w:sz="0" w:space="0" w:color="auto"/>
        <w:left w:val="none" w:sz="0" w:space="0" w:color="auto"/>
        <w:bottom w:val="none" w:sz="0" w:space="0" w:color="auto"/>
        <w:right w:val="none" w:sz="0" w:space="0" w:color="auto"/>
      </w:divBdr>
    </w:div>
    <w:div w:id="20743516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4.bin" Type="http://schemas.openxmlformats.org/officeDocument/2006/relationships/oleObject"/><Relationship Id="rId101" Target="media/image50.wmf" Type="http://schemas.openxmlformats.org/officeDocument/2006/relationships/image"/><Relationship Id="rId102" Target="embeddings/oleObject45.bin" Type="http://schemas.openxmlformats.org/officeDocument/2006/relationships/oleObject"/><Relationship Id="rId103" Target="media/image51.wmf" Type="http://schemas.openxmlformats.org/officeDocument/2006/relationships/image"/><Relationship Id="rId104" Target="embeddings/oleObject46.bin" Type="http://schemas.openxmlformats.org/officeDocument/2006/relationships/oleObject"/><Relationship Id="rId105" Target="media/image52.wmf" Type="http://schemas.openxmlformats.org/officeDocument/2006/relationships/image"/><Relationship Id="rId106" Target="embeddings/oleObject47.bin" Type="http://schemas.openxmlformats.org/officeDocument/2006/relationships/oleObject"/><Relationship Id="rId107" Target="media/image53.wmf" Type="http://schemas.openxmlformats.org/officeDocument/2006/relationships/image"/><Relationship Id="rId108" Target="embeddings/oleObject48.bin" Type="http://schemas.openxmlformats.org/officeDocument/2006/relationships/oleObject"/><Relationship Id="rId109" Target="embeddings/oleObject49.bin" Type="http://schemas.openxmlformats.org/officeDocument/2006/relationships/oleObject"/><Relationship Id="rId11" Target="embeddings/oleObject2.bin" Type="http://schemas.openxmlformats.org/officeDocument/2006/relationships/oleObject"/><Relationship Id="rId110" Target="embeddings/oleObject50.bin" Type="http://schemas.openxmlformats.org/officeDocument/2006/relationships/oleObject"/><Relationship Id="rId111" Target="media/image54.wmf" Type="http://schemas.openxmlformats.org/officeDocument/2006/relationships/image"/><Relationship Id="rId112" Target="embeddings/oleObject51.bin" Type="http://schemas.openxmlformats.org/officeDocument/2006/relationships/oleObject"/><Relationship Id="rId113" Target="media/image55.png" Type="http://schemas.openxmlformats.org/officeDocument/2006/relationships/image"/><Relationship Id="rId114" Target="media/image56.wmf" Type="http://schemas.openxmlformats.org/officeDocument/2006/relationships/image"/><Relationship Id="rId115" Target="embeddings/oleObject52.bin" Type="http://schemas.openxmlformats.org/officeDocument/2006/relationships/oleObject"/><Relationship Id="rId116" Target="media/image57.wmf" Type="http://schemas.openxmlformats.org/officeDocument/2006/relationships/image"/><Relationship Id="rId117" Target="embeddings/oleObject53.bin" Type="http://schemas.openxmlformats.org/officeDocument/2006/relationships/oleObject"/><Relationship Id="rId118" Target="media/image58.wmf" Type="http://schemas.openxmlformats.org/officeDocument/2006/relationships/image"/><Relationship Id="rId119" Target="embeddings/oleObject54.bin" Type="http://schemas.openxmlformats.org/officeDocument/2006/relationships/oleObject"/><Relationship Id="rId12" Target="media/image3.wmf" Type="http://schemas.openxmlformats.org/officeDocument/2006/relationships/image"/><Relationship Id="rId120" Target="media/image59.wmf" Type="http://schemas.openxmlformats.org/officeDocument/2006/relationships/image"/><Relationship Id="rId121" Target="embeddings/oleObject55.bin" Type="http://schemas.openxmlformats.org/officeDocument/2006/relationships/oleObject"/><Relationship Id="rId122" Target="media/image60.wmf" Type="http://schemas.openxmlformats.org/officeDocument/2006/relationships/image"/><Relationship Id="rId123" Target="embeddings/oleObject56.bin" Type="http://schemas.openxmlformats.org/officeDocument/2006/relationships/oleObject"/><Relationship Id="rId124" Target="media/image61.wmf" Type="http://schemas.openxmlformats.org/officeDocument/2006/relationships/image"/><Relationship Id="rId125" Target="embeddings/oleObject57.bin" Type="http://schemas.openxmlformats.org/officeDocument/2006/relationships/oleObject"/><Relationship Id="rId126" Target="media/image62.wmf" Type="http://schemas.openxmlformats.org/officeDocument/2006/relationships/image"/><Relationship Id="rId127" Target="embeddings/oleObject58.bin" Type="http://schemas.openxmlformats.org/officeDocument/2006/relationships/oleObject"/><Relationship Id="rId128" Target="media/image63.wmf" Type="http://schemas.openxmlformats.org/officeDocument/2006/relationships/image"/><Relationship Id="rId129" Target="embeddings/oleObject59.bin" Type="http://schemas.openxmlformats.org/officeDocument/2006/relationships/oleObject"/><Relationship Id="rId13" Target="embeddings/oleObject3.bin" Type="http://schemas.openxmlformats.org/officeDocument/2006/relationships/oleObject"/><Relationship Id="rId130" Target="media/image64.wmf" Type="http://schemas.openxmlformats.org/officeDocument/2006/relationships/image"/><Relationship Id="rId131" Target="embeddings/oleObject60.bin" Type="http://schemas.openxmlformats.org/officeDocument/2006/relationships/oleObject"/><Relationship Id="rId132" Target="media/image65.wmf" Type="http://schemas.openxmlformats.org/officeDocument/2006/relationships/image"/><Relationship Id="rId133" Target="embeddings/oleObject61.bin" Type="http://schemas.openxmlformats.org/officeDocument/2006/relationships/oleObject"/><Relationship Id="rId134" Target="media/image66.wmf" Type="http://schemas.openxmlformats.org/officeDocument/2006/relationships/image"/><Relationship Id="rId135" Target="embeddings/oleObject62.bin" Type="http://schemas.openxmlformats.org/officeDocument/2006/relationships/oleObject"/><Relationship Id="rId136" Target="media/image67.wmf" Type="http://schemas.openxmlformats.org/officeDocument/2006/relationships/image"/><Relationship Id="rId137" Target="embeddings/oleObject63.bin" Type="http://schemas.openxmlformats.org/officeDocument/2006/relationships/oleObject"/><Relationship Id="rId138" Target="media/image68.wmf" Type="http://schemas.openxmlformats.org/officeDocument/2006/relationships/image"/><Relationship Id="rId139" Target="embeddings/oleObject64.bin" Type="http://schemas.openxmlformats.org/officeDocument/2006/relationships/oleObject"/><Relationship Id="rId14" Target="media/image4.wmf" Type="http://schemas.openxmlformats.org/officeDocument/2006/relationships/image"/><Relationship Id="rId140" Target="media/image69.wmf" Type="http://schemas.openxmlformats.org/officeDocument/2006/relationships/image"/><Relationship Id="rId141" Target="embeddings/oleObject65.bin" Type="http://schemas.openxmlformats.org/officeDocument/2006/relationships/oleObject"/><Relationship Id="rId142" Target="media/image70.wmf" Type="http://schemas.openxmlformats.org/officeDocument/2006/relationships/image"/><Relationship Id="rId143" Target="embeddings/oleObject66.bin" Type="http://schemas.openxmlformats.org/officeDocument/2006/relationships/oleObject"/><Relationship Id="rId144" Target="media/image71.wmf" Type="http://schemas.openxmlformats.org/officeDocument/2006/relationships/image"/><Relationship Id="rId145" Target="embeddings/oleObject67.bin" Type="http://schemas.openxmlformats.org/officeDocument/2006/relationships/oleObject"/><Relationship Id="rId146" Target="media/image72.wmf" Type="http://schemas.openxmlformats.org/officeDocument/2006/relationships/image"/><Relationship Id="rId147" Target="embeddings/oleObject68.bin" Type="http://schemas.openxmlformats.org/officeDocument/2006/relationships/oleObject"/><Relationship Id="rId148" Target="media/image73.wmf" Type="http://schemas.openxmlformats.org/officeDocument/2006/relationships/image"/><Relationship Id="rId149" Target="embeddings/oleObject69.bin" Type="http://schemas.openxmlformats.org/officeDocument/2006/relationships/oleObject"/><Relationship Id="rId15" Target="embeddings/oleObject4.bin" Type="http://schemas.openxmlformats.org/officeDocument/2006/relationships/oleObject"/><Relationship Id="rId150" Target="media/image74.wmf" Type="http://schemas.openxmlformats.org/officeDocument/2006/relationships/image"/><Relationship Id="rId151" Target="embeddings/oleObject70.bin" Type="http://schemas.openxmlformats.org/officeDocument/2006/relationships/oleObject"/><Relationship Id="rId152" Target="media/image75.wmf" Type="http://schemas.openxmlformats.org/officeDocument/2006/relationships/image"/><Relationship Id="rId153" Target="embeddings/oleObject71.bin" Type="http://schemas.openxmlformats.org/officeDocument/2006/relationships/oleObject"/><Relationship Id="rId154" Target="media/image76.wmf" Type="http://schemas.openxmlformats.org/officeDocument/2006/relationships/image"/><Relationship Id="rId155" Target="embeddings/oleObject72.bin" Type="http://schemas.openxmlformats.org/officeDocument/2006/relationships/oleObject"/><Relationship Id="rId156" Target="media/image77.wmf" Type="http://schemas.openxmlformats.org/officeDocument/2006/relationships/image"/><Relationship Id="rId157" Target="embeddings/oleObject73.bin" Type="http://schemas.openxmlformats.org/officeDocument/2006/relationships/oleObject"/><Relationship Id="rId158" Target="media/image78.wmf" Type="http://schemas.openxmlformats.org/officeDocument/2006/relationships/image"/><Relationship Id="rId159" Target="embeddings/oleObject74.bin" Type="http://schemas.openxmlformats.org/officeDocument/2006/relationships/oleObject"/><Relationship Id="rId16" Target="media/image5.wmf" Type="http://schemas.openxmlformats.org/officeDocument/2006/relationships/image"/><Relationship Id="rId160" Target="media/image79.wmf" Type="http://schemas.openxmlformats.org/officeDocument/2006/relationships/image"/><Relationship Id="rId161" Target="embeddings/oleObject75.bin" Type="http://schemas.openxmlformats.org/officeDocument/2006/relationships/oleObject"/><Relationship Id="rId162" Target="media/image80.wmf" Type="http://schemas.openxmlformats.org/officeDocument/2006/relationships/image"/><Relationship Id="rId163" Target="embeddings/oleObject76.bin" Type="http://schemas.openxmlformats.org/officeDocument/2006/relationships/oleObject"/><Relationship Id="rId164" Target="media/image81.png" Type="http://schemas.openxmlformats.org/officeDocument/2006/relationships/image"/><Relationship Id="rId165" Target="media/image82.wmf" Type="http://schemas.openxmlformats.org/officeDocument/2006/relationships/image"/><Relationship Id="rId166" Target="embeddings/oleObject77.bin" Type="http://schemas.openxmlformats.org/officeDocument/2006/relationships/oleObject"/><Relationship Id="rId167" Target="media/image83.wmf" Type="http://schemas.openxmlformats.org/officeDocument/2006/relationships/image"/><Relationship Id="rId168" Target="embeddings/oleObject78.bin" Type="http://schemas.openxmlformats.org/officeDocument/2006/relationships/oleObject"/><Relationship Id="rId169" Target="media/image84.wmf" Type="http://schemas.openxmlformats.org/officeDocument/2006/relationships/image"/><Relationship Id="rId17" Target="embeddings/oleObject5.bin" Type="http://schemas.openxmlformats.org/officeDocument/2006/relationships/oleObject"/><Relationship Id="rId170" Target="embeddings/oleObject79.bin" Type="http://schemas.openxmlformats.org/officeDocument/2006/relationships/oleObject"/><Relationship Id="rId171" Target="media/image85.wmf" Type="http://schemas.openxmlformats.org/officeDocument/2006/relationships/image"/><Relationship Id="rId172" Target="embeddings/oleObject80.bin" Type="http://schemas.openxmlformats.org/officeDocument/2006/relationships/oleObject"/><Relationship Id="rId173" Target="media/image86.png" Type="http://schemas.openxmlformats.org/officeDocument/2006/relationships/image"/><Relationship Id="rId174" Target="media/image87.wmf" Type="http://schemas.openxmlformats.org/officeDocument/2006/relationships/image"/><Relationship Id="rId175" Target="embeddings/oleObject81.bin" Type="http://schemas.openxmlformats.org/officeDocument/2006/relationships/oleObject"/><Relationship Id="rId176" Target="header1.xml" Type="http://schemas.openxmlformats.org/officeDocument/2006/relationships/header"/><Relationship Id="rId177" Target="footer1.xml" Type="http://schemas.openxmlformats.org/officeDocument/2006/relationships/footer"/><Relationship Id="rId178" Target="fontTable.xml" Type="http://schemas.openxmlformats.org/officeDocument/2006/relationships/fontTable"/><Relationship Id="rId179" Target="theme/theme1.xml" Type="http://schemas.openxmlformats.org/officeDocument/2006/relationships/theme"/><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png" Type="http://schemas.openxmlformats.org/officeDocument/2006/relationships/image"/><Relationship Id="rId27" Target="media/image11.png" Type="http://schemas.openxmlformats.org/officeDocument/2006/relationships/image"/><Relationship Id="rId28" Target="media/image12.png" Type="http://schemas.openxmlformats.org/officeDocument/2006/relationships/image"/><Relationship Id="rId29" Target="media/image13.png" Type="http://schemas.openxmlformats.org/officeDocument/2006/relationships/image"/><Relationship Id="rId3" Target="stylesWithEffects.xml" Type="http://schemas.microsoft.com/office/2007/relationships/stylesWithEffects"/><Relationship Id="rId30" Target="media/image14.png" Type="http://schemas.openxmlformats.org/officeDocument/2006/relationships/image"/><Relationship Id="rId31" Target="media/image15.wmf" Type="http://schemas.openxmlformats.org/officeDocument/2006/relationships/image"/><Relationship Id="rId32" Target="embeddings/oleObject10.bin" Type="http://schemas.openxmlformats.org/officeDocument/2006/relationships/oleObject"/><Relationship Id="rId33" Target="media/image16.wmf" Type="http://schemas.openxmlformats.org/officeDocument/2006/relationships/image"/><Relationship Id="rId34" Target="embeddings/oleObject11.bin" Type="http://schemas.openxmlformats.org/officeDocument/2006/relationships/oleObject"/><Relationship Id="rId35" Target="media/image17.wmf" Type="http://schemas.openxmlformats.org/officeDocument/2006/relationships/image"/><Relationship Id="rId36" Target="embeddings/oleObject12.bin" Type="http://schemas.openxmlformats.org/officeDocument/2006/relationships/oleObject"/><Relationship Id="rId37" Target="media/image18.wmf" Type="http://schemas.openxmlformats.org/officeDocument/2006/relationships/image"/><Relationship Id="rId38" Target="embeddings/oleObject13.bin" Type="http://schemas.openxmlformats.org/officeDocument/2006/relationships/oleObject"/><Relationship Id="rId39" Target="media/image19.wmf" Type="http://schemas.openxmlformats.org/officeDocument/2006/relationships/image"/><Relationship Id="rId4" Target="settings.xml" Type="http://schemas.openxmlformats.org/officeDocument/2006/relationships/settings"/><Relationship Id="rId40" Target="embeddings/oleObject14.bin" Type="http://schemas.openxmlformats.org/officeDocument/2006/relationships/oleObject"/><Relationship Id="rId41" Target="media/image20.wmf" Type="http://schemas.openxmlformats.org/officeDocument/2006/relationships/image"/><Relationship Id="rId42" Target="embeddings/oleObject15.bin" Type="http://schemas.openxmlformats.org/officeDocument/2006/relationships/oleObject"/><Relationship Id="rId43" Target="media/image21.wmf" Type="http://schemas.openxmlformats.org/officeDocument/2006/relationships/image"/><Relationship Id="rId44" Target="embeddings/oleObject16.bin" Type="http://schemas.openxmlformats.org/officeDocument/2006/relationships/oleObject"/><Relationship Id="rId45" Target="media/image22.wmf" Type="http://schemas.openxmlformats.org/officeDocument/2006/relationships/image"/><Relationship Id="rId46" Target="embeddings/oleObject17.bin" Type="http://schemas.openxmlformats.org/officeDocument/2006/relationships/oleObject"/><Relationship Id="rId47" Target="media/image23.wmf" Type="http://schemas.openxmlformats.org/officeDocument/2006/relationships/image"/><Relationship Id="rId48" Target="embeddings/oleObject18.bin" Type="http://schemas.openxmlformats.org/officeDocument/2006/relationships/oleObject"/><Relationship Id="rId49" Target="media/image24.wmf" Type="http://schemas.openxmlformats.org/officeDocument/2006/relationships/image"/><Relationship Id="rId5" Target="webSettings.xml" Type="http://schemas.openxmlformats.org/officeDocument/2006/relationships/webSettings"/><Relationship Id="rId50" Target="embeddings/oleObject19.bin" Type="http://schemas.openxmlformats.org/officeDocument/2006/relationships/oleObject"/><Relationship Id="rId51" Target="media/image25.wmf" Type="http://schemas.openxmlformats.org/officeDocument/2006/relationships/image"/><Relationship Id="rId52" Target="embeddings/oleObject20.bin" Type="http://schemas.openxmlformats.org/officeDocument/2006/relationships/oleObject"/><Relationship Id="rId53" Target="media/image26.wmf" Type="http://schemas.openxmlformats.org/officeDocument/2006/relationships/image"/><Relationship Id="rId54" Target="embeddings/oleObject21.bin" Type="http://schemas.openxmlformats.org/officeDocument/2006/relationships/oleObject"/><Relationship Id="rId55" Target="media/image27.wmf" Type="http://schemas.openxmlformats.org/officeDocument/2006/relationships/image"/><Relationship Id="rId56" Target="embeddings/oleObject22.bin" Type="http://schemas.openxmlformats.org/officeDocument/2006/relationships/oleObject"/><Relationship Id="rId57" Target="media/image28.wmf" Type="http://schemas.openxmlformats.org/officeDocument/2006/relationships/image"/><Relationship Id="rId58" Target="embeddings/oleObject23.bin" Type="http://schemas.openxmlformats.org/officeDocument/2006/relationships/oleObject"/><Relationship Id="rId59" Target="media/image29.wmf" Type="http://schemas.openxmlformats.org/officeDocument/2006/relationships/image"/><Relationship Id="rId6" Target="footnotes.xml" Type="http://schemas.openxmlformats.org/officeDocument/2006/relationships/footnotes"/><Relationship Id="rId60" Target="embeddings/oleObject24.bin" Type="http://schemas.openxmlformats.org/officeDocument/2006/relationships/oleObject"/><Relationship Id="rId61" Target="media/image30.wmf" Type="http://schemas.openxmlformats.org/officeDocument/2006/relationships/image"/><Relationship Id="rId62" Target="embeddings/oleObject25.bin" Type="http://schemas.openxmlformats.org/officeDocument/2006/relationships/oleObject"/><Relationship Id="rId63" Target="media/image31.wmf" Type="http://schemas.openxmlformats.org/officeDocument/2006/relationships/image"/><Relationship Id="rId64" Target="embeddings/oleObject26.bin" Type="http://schemas.openxmlformats.org/officeDocument/2006/relationships/oleObject"/><Relationship Id="rId65" Target="media/image32.wmf" Type="http://schemas.openxmlformats.org/officeDocument/2006/relationships/image"/><Relationship Id="rId66" Target="embeddings/oleObject27.bin" Type="http://schemas.openxmlformats.org/officeDocument/2006/relationships/oleObject"/><Relationship Id="rId67" Target="media/image33.wmf" Type="http://schemas.openxmlformats.org/officeDocument/2006/relationships/image"/><Relationship Id="rId68" Target="embeddings/oleObject28.bin" Type="http://schemas.openxmlformats.org/officeDocument/2006/relationships/oleObject"/><Relationship Id="rId69" Target="media/image34.wmf" Type="http://schemas.openxmlformats.org/officeDocument/2006/relationships/image"/><Relationship Id="rId7" Target="endnotes.xml" Type="http://schemas.openxmlformats.org/officeDocument/2006/relationships/endnotes"/><Relationship Id="rId70" Target="embeddings/oleObject29.bin" Type="http://schemas.openxmlformats.org/officeDocument/2006/relationships/oleObject"/><Relationship Id="rId71" Target="media/image35.wmf" Type="http://schemas.openxmlformats.org/officeDocument/2006/relationships/image"/><Relationship Id="rId72" Target="embeddings/oleObject30.bin" Type="http://schemas.openxmlformats.org/officeDocument/2006/relationships/oleObject"/><Relationship Id="rId73" Target="media/image36.wmf" Type="http://schemas.openxmlformats.org/officeDocument/2006/relationships/image"/><Relationship Id="rId74" Target="embeddings/oleObject31.bin" Type="http://schemas.openxmlformats.org/officeDocument/2006/relationships/oleObject"/><Relationship Id="rId75" Target="media/image37.wmf" Type="http://schemas.openxmlformats.org/officeDocument/2006/relationships/image"/><Relationship Id="rId76" Target="embeddings/oleObject32.bin" Type="http://schemas.openxmlformats.org/officeDocument/2006/relationships/oleObject"/><Relationship Id="rId77" Target="media/image38.wmf" Type="http://schemas.openxmlformats.org/officeDocument/2006/relationships/image"/><Relationship Id="rId78" Target="embeddings/oleObject33.bin" Type="http://schemas.openxmlformats.org/officeDocument/2006/relationships/oleObject"/><Relationship Id="rId79" Target="media/image39.wmf" Type="http://schemas.openxmlformats.org/officeDocument/2006/relationships/image"/><Relationship Id="rId8" Target="media/image1.wmf" Type="http://schemas.openxmlformats.org/officeDocument/2006/relationships/image"/><Relationship Id="rId80" Target="embeddings/oleObject34.bin" Type="http://schemas.openxmlformats.org/officeDocument/2006/relationships/oleObject"/><Relationship Id="rId81" Target="media/image40.wmf" Type="http://schemas.openxmlformats.org/officeDocument/2006/relationships/image"/><Relationship Id="rId82" Target="embeddings/oleObject35.bin" Type="http://schemas.openxmlformats.org/officeDocument/2006/relationships/oleObject"/><Relationship Id="rId83" Target="media/image41.wmf" Type="http://schemas.openxmlformats.org/officeDocument/2006/relationships/image"/><Relationship Id="rId84" Target="embeddings/oleObject36.bin" Type="http://schemas.openxmlformats.org/officeDocument/2006/relationships/oleObject"/><Relationship Id="rId85" Target="media/image42.wmf" Type="http://schemas.openxmlformats.org/officeDocument/2006/relationships/image"/><Relationship Id="rId86" Target="embeddings/oleObject37.bin" Type="http://schemas.openxmlformats.org/officeDocument/2006/relationships/oleObject"/><Relationship Id="rId87" Target="media/image43.wmf" Type="http://schemas.openxmlformats.org/officeDocument/2006/relationships/image"/><Relationship Id="rId88" Target="embeddings/oleObject38.bin" Type="http://schemas.openxmlformats.org/officeDocument/2006/relationships/oleObject"/><Relationship Id="rId89" Target="media/image44.wmf" Type="http://schemas.openxmlformats.org/officeDocument/2006/relationships/image"/><Relationship Id="rId9" Target="embeddings/oleObject1.bin" Type="http://schemas.openxmlformats.org/officeDocument/2006/relationships/oleObject"/><Relationship Id="rId90" Target="embeddings/oleObject39.bin" Type="http://schemas.openxmlformats.org/officeDocument/2006/relationships/oleObject"/><Relationship Id="rId91" Target="media/image45.wmf" Type="http://schemas.openxmlformats.org/officeDocument/2006/relationships/image"/><Relationship Id="rId92" Target="embeddings/oleObject40.bin" Type="http://schemas.openxmlformats.org/officeDocument/2006/relationships/oleObject"/><Relationship Id="rId93" Target="media/image46.wmf" Type="http://schemas.openxmlformats.org/officeDocument/2006/relationships/image"/><Relationship Id="rId94" Target="embeddings/oleObject41.bin" Type="http://schemas.openxmlformats.org/officeDocument/2006/relationships/oleObject"/><Relationship Id="rId95" Target="media/image47.wmf" Type="http://schemas.openxmlformats.org/officeDocument/2006/relationships/image"/><Relationship Id="rId96" Target="embeddings/oleObject42.bin" Type="http://schemas.openxmlformats.org/officeDocument/2006/relationships/oleObject"/><Relationship Id="rId97" Target="media/image48.wmf" Type="http://schemas.openxmlformats.org/officeDocument/2006/relationships/image"/><Relationship Id="rId98" Target="embeddings/oleObject43.bin" Type="http://schemas.openxmlformats.org/officeDocument/2006/relationships/oleObject"/><Relationship Id="rId99" Target="media/image4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290</Words>
  <Characters>13058</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53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9-24T13:08:00Z</dcterms:created>
  <dc:creator>tailieu123.edu.vn</dc:creator>
  <dc:description>Đề thi HSG Vật Lí 12 Sở giáo dục Quảng Nam 2022 có đáp án được soạn dưới dạng file Word gồm 6 trang. Các bạn xem và tải về ở dưới.</dc:description>
  <dcterms:modified xsi:type="dcterms:W3CDTF">2023-09-24T13:13:00Z</dcterms:modified>
  <cp:revision>1</cp:revision>
  <dc:title>Đề Thi HSG Vật Lí 12 Sở Giáo Dục Quảng Nam 2022 Có Đáp Án</dc:title>
</cp:coreProperties>
</file>